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TableGrid"/>
        <w:tblpPr w:leftFromText="180" w:rightFromText="180" w:vertAnchor="page" w:horzAnchor="margin" w:tblpXSpec="center" w:tblpY="887"/>
        <w:tblW w:w="1039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10395"/>
      </w:tblGrid>
      <w:tr w:rsidR="00A73B73" w14:paraId="4BFC6782" w14:textId="77777777" w:rsidTr="00D102F1">
        <w:trPr>
          <w:trHeight w:val="2147"/>
        </w:trPr>
        <w:tc>
          <w:tcPr>
            <w:tcW w:w="10395" w:type="dxa"/>
          </w:tcPr>
          <w:p w14:paraId="351F77E2" w14:textId="24B78FA8" w:rsidR="007138AF" w:rsidRPr="003335FF" w:rsidRDefault="00A73B73" w:rsidP="007138AF">
            <w:pPr>
              <w:spacing w:before="240"/>
              <w:rPr>
                <w:b/>
                <w:sz w:val="32"/>
                <w:szCs w:val="32"/>
              </w:rPr>
            </w:pPr>
            <w:r>
              <w:rPr>
                <w:b/>
                <w:sz w:val="38"/>
                <w:szCs w:val="38"/>
              </w:rPr>
              <w:t xml:space="preserve">   </w:t>
            </w:r>
            <w:r w:rsidR="007138AF" w:rsidRPr="003335FF">
              <w:rPr>
                <w:b/>
                <w:sz w:val="32"/>
                <w:szCs w:val="32"/>
                <w:u w:val="single"/>
              </w:rPr>
              <w:t xml:space="preserve"> </w:t>
            </w:r>
            <w:r w:rsidR="007138AF" w:rsidRPr="003335FF">
              <w:rPr>
                <w:b/>
                <w:sz w:val="32"/>
                <w:szCs w:val="32"/>
                <w:u w:val="single"/>
              </w:rPr>
              <w:t>Karan Arora</w:t>
            </w:r>
            <w:r w:rsidR="007138AF" w:rsidRPr="003335FF">
              <w:rPr>
                <w:sz w:val="34"/>
                <w:szCs w:val="34"/>
              </w:rPr>
              <w:t xml:space="preserve">         </w:t>
            </w:r>
            <w:r w:rsidR="007138AF" w:rsidRPr="003335FF">
              <w:rPr>
                <w:rFonts w:ascii="Cambria" w:hAnsi="Cambria"/>
                <w:b/>
                <w:sz w:val="54"/>
                <w:szCs w:val="54"/>
                <w:u w:val="single"/>
              </w:rPr>
              <w:t>R.L.</w:t>
            </w:r>
            <w:r w:rsidR="007138AF" w:rsidRPr="003335FF">
              <w:rPr>
                <w:rFonts w:ascii="Cambria" w:hAnsi="Cambria"/>
                <w:b/>
                <w:sz w:val="72"/>
                <w:szCs w:val="72"/>
                <w:u w:val="single"/>
              </w:rPr>
              <w:t xml:space="preserve"> </w:t>
            </w:r>
            <w:r w:rsidR="007138AF" w:rsidRPr="003335FF">
              <w:rPr>
                <w:rFonts w:ascii="Cambria" w:hAnsi="Cambria"/>
                <w:b/>
                <w:sz w:val="44"/>
                <w:szCs w:val="44"/>
                <w:u w:val="single"/>
              </w:rPr>
              <w:t>Chemistry Classes</w:t>
            </w:r>
            <w:r w:rsidR="007138AF" w:rsidRPr="003335FF">
              <w:rPr>
                <w:rFonts w:ascii="Alison" w:hAnsi="Alison"/>
                <w:b/>
                <w:sz w:val="52"/>
                <w:szCs w:val="52"/>
              </w:rPr>
              <w:t xml:space="preserve">   </w:t>
            </w:r>
            <w:r w:rsidR="007138AF" w:rsidRPr="003335FF">
              <w:rPr>
                <w:b/>
                <w:sz w:val="32"/>
                <w:szCs w:val="32"/>
                <w:u w:val="single"/>
              </w:rPr>
              <w:t>M: 99968-68554</w:t>
            </w:r>
          </w:p>
          <w:p w14:paraId="22A1D736" w14:textId="77777777" w:rsidR="00A73B73" w:rsidRDefault="00A73B73" w:rsidP="00D102F1">
            <w:pPr>
              <w:ind w:left="3660"/>
              <w:rPr>
                <w:b/>
                <w:sz w:val="40"/>
                <w:szCs w:val="40"/>
              </w:rPr>
            </w:pPr>
            <w:r>
              <w:rPr>
                <w:b/>
                <w:sz w:val="40"/>
                <w:szCs w:val="40"/>
              </w:rPr>
              <w:t xml:space="preserve">         </w:t>
            </w:r>
            <w:proofErr w:type="gramStart"/>
            <w:r w:rsidRPr="00CA751F">
              <w:rPr>
                <w:b/>
                <w:sz w:val="40"/>
                <w:szCs w:val="40"/>
              </w:rPr>
              <w:t xml:space="preserve">Class </w:t>
            </w:r>
            <w:r>
              <w:rPr>
                <w:b/>
                <w:sz w:val="40"/>
                <w:szCs w:val="40"/>
              </w:rPr>
              <w:t>:</w:t>
            </w:r>
            <w:proofErr w:type="gramEnd"/>
            <w:r>
              <w:rPr>
                <w:b/>
                <w:sz w:val="40"/>
                <w:szCs w:val="40"/>
              </w:rPr>
              <w:t xml:space="preserve"> XI</w:t>
            </w:r>
          </w:p>
          <w:p w14:paraId="35C9FCCC" w14:textId="77777777" w:rsidR="00A73B73" w:rsidRPr="00CA751F" w:rsidRDefault="00A73B73" w:rsidP="00D102F1">
            <w:pPr>
              <w:ind w:left="3660"/>
              <w:rPr>
                <w:sz w:val="20"/>
                <w:szCs w:val="20"/>
              </w:rPr>
            </w:pPr>
            <w:r>
              <w:rPr>
                <w:b/>
                <w:sz w:val="40"/>
                <w:szCs w:val="40"/>
              </w:rPr>
              <w:t xml:space="preserve">      </w:t>
            </w:r>
            <w:proofErr w:type="gramStart"/>
            <w:r>
              <w:rPr>
                <w:b/>
                <w:sz w:val="40"/>
                <w:szCs w:val="40"/>
              </w:rPr>
              <w:t>Chapter :</w:t>
            </w:r>
            <w:proofErr w:type="gramEnd"/>
            <w:r>
              <w:rPr>
                <w:b/>
                <w:sz w:val="40"/>
                <w:szCs w:val="40"/>
              </w:rPr>
              <w:t xml:space="preserve"> 4</w:t>
            </w:r>
          </w:p>
          <w:p w14:paraId="20F3F135" w14:textId="77777777" w:rsidR="00A73B73" w:rsidRDefault="00A73B73" w:rsidP="00D102F1">
            <w:pPr>
              <w:pStyle w:val="ListParagraph"/>
              <w:ind w:left="360"/>
              <w:jc w:val="center"/>
              <w:rPr>
                <w:b/>
                <w:sz w:val="44"/>
                <w:szCs w:val="44"/>
              </w:rPr>
            </w:pPr>
            <w:r>
              <w:rPr>
                <w:b/>
                <w:sz w:val="40"/>
                <w:szCs w:val="40"/>
              </w:rPr>
              <w:t xml:space="preserve">      “</w:t>
            </w:r>
            <w:r w:rsidR="001F2491">
              <w:rPr>
                <w:b/>
                <w:sz w:val="44"/>
                <w:szCs w:val="44"/>
                <w:u w:val="single"/>
              </w:rPr>
              <w:t>CHEMICAL BONDING</w:t>
            </w:r>
            <w:r w:rsidRPr="00E37C57">
              <w:rPr>
                <w:b/>
                <w:sz w:val="44"/>
                <w:szCs w:val="44"/>
              </w:rPr>
              <w:t>”</w:t>
            </w:r>
          </w:p>
          <w:p w14:paraId="49794297" w14:textId="77777777" w:rsidR="00A73B73" w:rsidRDefault="00A73B73" w:rsidP="00D102F1">
            <w:pPr>
              <w:jc w:val="both"/>
            </w:pPr>
          </w:p>
        </w:tc>
      </w:tr>
    </w:tbl>
    <w:p w14:paraId="2D1BB919" w14:textId="77777777" w:rsidR="00C53913" w:rsidRPr="00C53913" w:rsidRDefault="00C53913" w:rsidP="001002A6">
      <w:pPr>
        <w:spacing w:before="240" w:line="240" w:lineRule="auto"/>
        <w:rPr>
          <w:b/>
          <w:sz w:val="44"/>
          <w:szCs w:val="44"/>
          <w:u w:val="single"/>
        </w:rPr>
      </w:pPr>
      <w:r>
        <w:rPr>
          <w:b/>
          <w:sz w:val="40"/>
          <w:szCs w:val="40"/>
        </w:rPr>
        <w:t xml:space="preserve">                             </w:t>
      </w:r>
      <w:r w:rsidR="00D132BF">
        <w:rPr>
          <w:b/>
          <w:sz w:val="40"/>
          <w:szCs w:val="40"/>
        </w:rPr>
        <w:t xml:space="preserve">  </w:t>
      </w:r>
      <w:r w:rsidR="00CB3E38">
        <w:rPr>
          <w:b/>
          <w:sz w:val="40"/>
          <w:szCs w:val="40"/>
        </w:rPr>
        <w:t xml:space="preserve"> </w:t>
      </w:r>
      <w:r>
        <w:rPr>
          <w:b/>
          <w:sz w:val="40"/>
          <w:szCs w:val="40"/>
        </w:rPr>
        <w:t xml:space="preserve">   </w:t>
      </w:r>
      <w:proofErr w:type="gramStart"/>
      <w:r w:rsidRPr="00C53913">
        <w:rPr>
          <w:b/>
          <w:sz w:val="44"/>
          <w:szCs w:val="44"/>
          <w:u w:val="single"/>
        </w:rPr>
        <w:t>N.C.E.R.T  EXERCISE</w:t>
      </w:r>
      <w:proofErr w:type="gramEnd"/>
    </w:p>
    <w:p w14:paraId="1B98C9E1" w14:textId="77777777" w:rsidR="00145ED1" w:rsidRPr="00A52E8F" w:rsidRDefault="00523333" w:rsidP="00C53913">
      <w:pPr>
        <w:pStyle w:val="ListParagraph"/>
        <w:numPr>
          <w:ilvl w:val="0"/>
          <w:numId w:val="16"/>
        </w:numPr>
        <w:jc w:val="both"/>
      </w:pPr>
      <w:r w:rsidRPr="00A52E8F">
        <w:t xml:space="preserve">Explain the formation of a chemical </w:t>
      </w:r>
      <w:proofErr w:type="gramStart"/>
      <w:r w:rsidRPr="00A52E8F">
        <w:t>bond ?</w:t>
      </w:r>
      <w:proofErr w:type="gramEnd"/>
    </w:p>
    <w:p w14:paraId="4F856F64" w14:textId="77777777" w:rsidR="00523333" w:rsidRPr="00A52E8F" w:rsidRDefault="006E2369" w:rsidP="00C53913">
      <w:pPr>
        <w:pStyle w:val="ListParagraph"/>
        <w:numPr>
          <w:ilvl w:val="0"/>
          <w:numId w:val="16"/>
        </w:numPr>
        <w:jc w:val="both"/>
      </w:pPr>
      <w:r w:rsidRPr="00A52E8F">
        <w:t xml:space="preserve">Write Lewis dot symbols for atoms of the following </w:t>
      </w:r>
      <w:proofErr w:type="gramStart"/>
      <w:r w:rsidRPr="00A52E8F">
        <w:t>elements :</w:t>
      </w:r>
      <w:proofErr w:type="gramEnd"/>
      <w:r w:rsidR="00DA223A" w:rsidRPr="00A52E8F">
        <w:t xml:space="preserve"> </w:t>
      </w:r>
      <w:proofErr w:type="gramStart"/>
      <w:r w:rsidR="00DA223A" w:rsidRPr="00A52E8F">
        <w:t>Mg ,</w:t>
      </w:r>
      <w:proofErr w:type="gramEnd"/>
      <w:r w:rsidR="00DA223A" w:rsidRPr="00A52E8F">
        <w:t xml:space="preserve"> </w:t>
      </w:r>
      <w:proofErr w:type="gramStart"/>
      <w:r w:rsidR="00DA223A" w:rsidRPr="00A52E8F">
        <w:t>Na ,</w:t>
      </w:r>
      <w:proofErr w:type="gramEnd"/>
      <w:r w:rsidR="00DA223A" w:rsidRPr="00A52E8F">
        <w:t xml:space="preserve"> </w:t>
      </w:r>
      <w:proofErr w:type="gramStart"/>
      <w:r w:rsidR="00DA223A" w:rsidRPr="00A52E8F">
        <w:t>B ,</w:t>
      </w:r>
      <w:proofErr w:type="gramEnd"/>
      <w:r w:rsidR="00DA223A" w:rsidRPr="00A52E8F">
        <w:t xml:space="preserve"> </w:t>
      </w:r>
      <w:proofErr w:type="gramStart"/>
      <w:r w:rsidR="00DA223A" w:rsidRPr="00A52E8F">
        <w:t>O ,</w:t>
      </w:r>
      <w:proofErr w:type="gramEnd"/>
      <w:r w:rsidR="00DA223A" w:rsidRPr="00A52E8F">
        <w:t xml:space="preserve"> </w:t>
      </w:r>
      <w:proofErr w:type="gramStart"/>
      <w:r w:rsidR="00DA223A" w:rsidRPr="00A52E8F">
        <w:t>N ,</w:t>
      </w:r>
      <w:proofErr w:type="gramEnd"/>
      <w:r w:rsidR="00DA223A" w:rsidRPr="00A52E8F">
        <w:t xml:space="preserve"> Br </w:t>
      </w:r>
    </w:p>
    <w:p w14:paraId="4D0F2113" w14:textId="77777777" w:rsidR="005E4A8F" w:rsidRPr="00A52E8F" w:rsidRDefault="00A12202" w:rsidP="005E4A8F">
      <w:pPr>
        <w:pStyle w:val="ListParagraph"/>
        <w:numPr>
          <w:ilvl w:val="0"/>
          <w:numId w:val="16"/>
        </w:numPr>
        <w:jc w:val="both"/>
      </w:pPr>
      <w:r w:rsidRPr="00A52E8F">
        <w:t>Write Lewis symbols for</w:t>
      </w:r>
      <w:r w:rsidR="005E4A8F" w:rsidRPr="00A52E8F">
        <w:t xml:space="preserve"> the following atoms and </w:t>
      </w:r>
      <w:proofErr w:type="gramStart"/>
      <w:r w:rsidR="005E4A8F" w:rsidRPr="00A52E8F">
        <w:t>ions :</w:t>
      </w:r>
      <w:proofErr w:type="gramEnd"/>
      <w:r w:rsidR="005E4A8F" w:rsidRPr="00A52E8F">
        <w:t xml:space="preserve"> S &amp; S</w:t>
      </w:r>
      <w:r w:rsidR="005E4A8F" w:rsidRPr="00A52E8F">
        <w:rPr>
          <w:vertAlign w:val="superscript"/>
        </w:rPr>
        <w:t>2-</w:t>
      </w:r>
      <w:r w:rsidR="005E4A8F" w:rsidRPr="00A52E8F">
        <w:t xml:space="preserve"> , Al &amp; Al</w:t>
      </w:r>
      <w:r w:rsidR="005E4A8F" w:rsidRPr="00A52E8F">
        <w:rPr>
          <w:vertAlign w:val="superscript"/>
        </w:rPr>
        <w:t>3</w:t>
      </w:r>
      <w:proofErr w:type="gramStart"/>
      <w:r w:rsidR="005E4A8F" w:rsidRPr="00A52E8F">
        <w:rPr>
          <w:vertAlign w:val="superscript"/>
        </w:rPr>
        <w:t>+</w:t>
      </w:r>
      <w:r w:rsidR="005E4A8F" w:rsidRPr="00A52E8F">
        <w:t xml:space="preserve"> ,</w:t>
      </w:r>
      <w:proofErr w:type="gramEnd"/>
      <w:r w:rsidR="005E4A8F" w:rsidRPr="00A52E8F">
        <w:t xml:space="preserve"> </w:t>
      </w:r>
      <w:r w:rsidR="003E6188" w:rsidRPr="00A52E8F">
        <w:t>H &amp; H</w:t>
      </w:r>
      <w:r w:rsidR="003E6188" w:rsidRPr="00A52E8F">
        <w:rPr>
          <w:vertAlign w:val="superscript"/>
        </w:rPr>
        <w:t xml:space="preserve"> – </w:t>
      </w:r>
      <w:r w:rsidR="00320613" w:rsidRPr="00A52E8F">
        <w:t xml:space="preserve"> </w:t>
      </w:r>
    </w:p>
    <w:p w14:paraId="5874B642" w14:textId="77777777" w:rsidR="00320613" w:rsidRPr="00A52E8F" w:rsidRDefault="004E63B4" w:rsidP="005E4A8F">
      <w:pPr>
        <w:pStyle w:val="ListParagraph"/>
        <w:numPr>
          <w:ilvl w:val="0"/>
          <w:numId w:val="16"/>
        </w:numPr>
        <w:jc w:val="both"/>
      </w:pPr>
      <w:r w:rsidRPr="00A52E8F">
        <w:t xml:space="preserve">Draw the Lewis structures for the following molecules and </w:t>
      </w:r>
      <w:proofErr w:type="gramStart"/>
      <w:r w:rsidRPr="00A52E8F">
        <w:t>ions</w:t>
      </w:r>
      <w:r w:rsidR="00984D58" w:rsidRPr="00A52E8F">
        <w:t xml:space="preserve"> :</w:t>
      </w:r>
      <w:proofErr w:type="gramEnd"/>
      <w:r w:rsidR="00984D58" w:rsidRPr="00A52E8F">
        <w:t xml:space="preserve"> </w:t>
      </w:r>
    </w:p>
    <w:p w14:paraId="1080F272" w14:textId="77777777" w:rsidR="00B140F7" w:rsidRPr="00A52E8F" w:rsidRDefault="00F42938" w:rsidP="00F42938">
      <w:pPr>
        <w:pStyle w:val="ListParagraph"/>
        <w:ind w:left="360"/>
        <w:jc w:val="both"/>
        <w:rPr>
          <w:rFonts w:eastAsiaTheme="minorEastAsia"/>
        </w:rPr>
      </w:pPr>
      <w:r w:rsidRPr="00A52E8F">
        <w:t xml:space="preserve">                                           </w:t>
      </w:r>
      <w:r w:rsidR="00A52E8F">
        <w:t xml:space="preserve">        </w:t>
      </w:r>
      <w:r w:rsidRPr="00A52E8F">
        <w:t xml:space="preserve">     </w:t>
      </w:r>
      <w:r w:rsidR="00B140F7" w:rsidRPr="00A52E8F">
        <w:t>H</w:t>
      </w:r>
      <w:r w:rsidR="00B140F7" w:rsidRPr="00A52E8F">
        <w:rPr>
          <w:vertAlign w:val="subscript"/>
        </w:rPr>
        <w:t>2</w:t>
      </w:r>
      <w:proofErr w:type="gramStart"/>
      <w:r w:rsidR="00B140F7" w:rsidRPr="00A52E8F">
        <w:t>S ,</w:t>
      </w:r>
      <w:proofErr w:type="gramEnd"/>
      <w:r w:rsidR="00B140F7" w:rsidRPr="00A52E8F">
        <w:t xml:space="preserve"> </w:t>
      </w:r>
      <w:r w:rsidR="002A15B2" w:rsidRPr="00A52E8F">
        <w:t>SiCl</w:t>
      </w:r>
      <w:proofErr w:type="gramStart"/>
      <w:r w:rsidR="002A15B2" w:rsidRPr="00A52E8F">
        <w:rPr>
          <w:vertAlign w:val="subscript"/>
        </w:rPr>
        <w:t>4</w:t>
      </w:r>
      <w:r w:rsidR="002A15B2" w:rsidRPr="00A52E8F">
        <w:t xml:space="preserve"> ,</w:t>
      </w:r>
      <w:proofErr w:type="gramEnd"/>
      <w:r w:rsidR="002A15B2" w:rsidRPr="00A52E8F">
        <w:t xml:space="preserve"> </w:t>
      </w:r>
      <w:r w:rsidR="00EE4072" w:rsidRPr="00A52E8F">
        <w:t>BeF</w:t>
      </w:r>
      <w:proofErr w:type="gramStart"/>
      <w:r w:rsidR="00EE4072" w:rsidRPr="00A52E8F">
        <w:rPr>
          <w:vertAlign w:val="subscript"/>
        </w:rPr>
        <w:t>2</w:t>
      </w:r>
      <w:r w:rsidR="00EE4072" w:rsidRPr="00A52E8F">
        <w:t xml:space="preserve"> ,</w:t>
      </w:r>
      <w:proofErr w:type="gramEnd"/>
      <w:r w:rsidR="00EE4072" w:rsidRPr="00A52E8F"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="00B86B0D" w:rsidRPr="00A52E8F">
        <w:rPr>
          <w:rFonts w:eastAsiaTheme="minorEastAsia"/>
        </w:rPr>
        <w:t>, HCOOH</w:t>
      </w:r>
    </w:p>
    <w:p w14:paraId="3DE1CB8B" w14:textId="77777777" w:rsidR="00E90AD3" w:rsidRPr="00A52E8F" w:rsidRDefault="00D16A60" w:rsidP="00E90AD3">
      <w:pPr>
        <w:pStyle w:val="ListParagraph"/>
        <w:numPr>
          <w:ilvl w:val="0"/>
          <w:numId w:val="16"/>
        </w:numPr>
        <w:jc w:val="both"/>
      </w:pPr>
      <w:r w:rsidRPr="00A52E8F">
        <w:t>Define octet rule. Write its significance and limitations.</w:t>
      </w:r>
    </w:p>
    <w:p w14:paraId="1A4A5BF4" w14:textId="77777777" w:rsidR="00D16A60" w:rsidRPr="00A52E8F" w:rsidRDefault="00E82694" w:rsidP="00E90AD3">
      <w:pPr>
        <w:pStyle w:val="ListParagraph"/>
        <w:numPr>
          <w:ilvl w:val="0"/>
          <w:numId w:val="16"/>
        </w:numPr>
        <w:jc w:val="both"/>
      </w:pPr>
      <w:r w:rsidRPr="00A52E8F">
        <w:t xml:space="preserve">Write the </w:t>
      </w:r>
      <w:proofErr w:type="spellStart"/>
      <w:r w:rsidRPr="00A52E8F">
        <w:t>favourable</w:t>
      </w:r>
      <w:proofErr w:type="spellEnd"/>
      <w:r w:rsidRPr="00A52E8F">
        <w:t xml:space="preserve"> factors for the formation of ionic bond</w:t>
      </w:r>
      <w:r w:rsidR="00872526" w:rsidRPr="00A52E8F">
        <w:t>.</w:t>
      </w:r>
    </w:p>
    <w:p w14:paraId="31B66BEB" w14:textId="77777777" w:rsidR="00872526" w:rsidRPr="00A52E8F" w:rsidRDefault="00872526" w:rsidP="00E90AD3">
      <w:pPr>
        <w:pStyle w:val="ListParagraph"/>
        <w:numPr>
          <w:ilvl w:val="0"/>
          <w:numId w:val="16"/>
        </w:numPr>
        <w:jc w:val="both"/>
      </w:pPr>
      <w:r w:rsidRPr="00A52E8F">
        <w:t xml:space="preserve">Discuss the shape of the following molecules using the VSEPR </w:t>
      </w:r>
      <w:proofErr w:type="gramStart"/>
      <w:r w:rsidRPr="00A52E8F">
        <w:t>model</w:t>
      </w:r>
      <w:r w:rsidR="00965F80" w:rsidRPr="00A52E8F">
        <w:t xml:space="preserve"> :</w:t>
      </w:r>
      <w:proofErr w:type="gramEnd"/>
    </w:p>
    <w:p w14:paraId="3E56ECC4" w14:textId="77777777" w:rsidR="00965F80" w:rsidRPr="00A52E8F" w:rsidRDefault="007175AA" w:rsidP="00965F80">
      <w:pPr>
        <w:pStyle w:val="ListParagraph"/>
        <w:ind w:left="360"/>
        <w:jc w:val="both"/>
      </w:pPr>
      <w:r w:rsidRPr="00A52E8F">
        <w:t xml:space="preserve">                                     </w:t>
      </w:r>
      <w:r w:rsidR="00A52E8F">
        <w:t xml:space="preserve">                </w:t>
      </w:r>
      <w:r w:rsidRPr="00A52E8F">
        <w:t xml:space="preserve"> </w:t>
      </w:r>
      <w:r w:rsidR="00965F80" w:rsidRPr="00A52E8F">
        <w:t>BeCl</w:t>
      </w:r>
      <w:proofErr w:type="gramStart"/>
      <w:r w:rsidR="00965F80" w:rsidRPr="00A52E8F">
        <w:rPr>
          <w:vertAlign w:val="subscript"/>
        </w:rPr>
        <w:t>2</w:t>
      </w:r>
      <w:r w:rsidR="00965F80" w:rsidRPr="00A52E8F">
        <w:t xml:space="preserve"> ,</w:t>
      </w:r>
      <w:proofErr w:type="gramEnd"/>
      <w:r w:rsidR="00965F80" w:rsidRPr="00A52E8F">
        <w:t xml:space="preserve"> BCl</w:t>
      </w:r>
      <w:proofErr w:type="gramStart"/>
      <w:r w:rsidR="00965F80" w:rsidRPr="00A52E8F">
        <w:rPr>
          <w:vertAlign w:val="subscript"/>
        </w:rPr>
        <w:t>3</w:t>
      </w:r>
      <w:r w:rsidR="00965F80" w:rsidRPr="00A52E8F">
        <w:t xml:space="preserve"> ,</w:t>
      </w:r>
      <w:proofErr w:type="gramEnd"/>
      <w:r w:rsidR="00965F80" w:rsidRPr="00A52E8F">
        <w:t xml:space="preserve"> SiCl</w:t>
      </w:r>
      <w:proofErr w:type="gramStart"/>
      <w:r w:rsidR="00965F80" w:rsidRPr="00A52E8F">
        <w:rPr>
          <w:vertAlign w:val="subscript"/>
        </w:rPr>
        <w:t>4</w:t>
      </w:r>
      <w:r w:rsidR="00965F80" w:rsidRPr="00A52E8F">
        <w:t xml:space="preserve"> ,</w:t>
      </w:r>
      <w:proofErr w:type="gramEnd"/>
      <w:r w:rsidR="00965F80" w:rsidRPr="00A52E8F">
        <w:t xml:space="preserve"> </w:t>
      </w:r>
      <w:r w:rsidR="00B90D78" w:rsidRPr="00A52E8F">
        <w:t>AsF</w:t>
      </w:r>
      <w:proofErr w:type="gramStart"/>
      <w:r w:rsidR="00B90D78" w:rsidRPr="00A52E8F">
        <w:rPr>
          <w:vertAlign w:val="subscript"/>
        </w:rPr>
        <w:t>5</w:t>
      </w:r>
      <w:r w:rsidR="00B90D78" w:rsidRPr="00A52E8F">
        <w:t xml:space="preserve"> ,</w:t>
      </w:r>
      <w:proofErr w:type="gramEnd"/>
      <w:r w:rsidR="00B90D78" w:rsidRPr="00A52E8F">
        <w:t xml:space="preserve"> H</w:t>
      </w:r>
      <w:r w:rsidR="00B90D78" w:rsidRPr="00A52E8F">
        <w:rPr>
          <w:vertAlign w:val="subscript"/>
        </w:rPr>
        <w:t>2</w:t>
      </w:r>
      <w:proofErr w:type="gramStart"/>
      <w:r w:rsidR="00B90D78" w:rsidRPr="00A52E8F">
        <w:t>S ,</w:t>
      </w:r>
      <w:proofErr w:type="gramEnd"/>
      <w:r w:rsidR="00B90D78" w:rsidRPr="00A52E8F">
        <w:t xml:space="preserve"> PH</w:t>
      </w:r>
      <w:r w:rsidR="00B90D78" w:rsidRPr="00A52E8F">
        <w:rPr>
          <w:vertAlign w:val="subscript"/>
        </w:rPr>
        <w:t>3</w:t>
      </w:r>
      <w:r w:rsidR="00B90D78" w:rsidRPr="00A52E8F">
        <w:t xml:space="preserve"> </w:t>
      </w:r>
    </w:p>
    <w:p w14:paraId="27C5DF3D" w14:textId="77777777" w:rsidR="007175AA" w:rsidRPr="00A52E8F" w:rsidRDefault="007175AA" w:rsidP="007175AA">
      <w:pPr>
        <w:pStyle w:val="ListParagraph"/>
        <w:numPr>
          <w:ilvl w:val="0"/>
          <w:numId w:val="16"/>
        </w:numPr>
        <w:jc w:val="both"/>
      </w:pPr>
      <w:r w:rsidRPr="00A52E8F">
        <w:t>Although geometries of NH</w:t>
      </w:r>
      <w:r w:rsidRPr="00A52E8F">
        <w:rPr>
          <w:vertAlign w:val="subscript"/>
        </w:rPr>
        <w:t>3</w:t>
      </w:r>
      <w:r w:rsidRPr="00A52E8F">
        <w:t xml:space="preserve"> and H</w:t>
      </w:r>
      <w:r w:rsidRPr="00A52E8F">
        <w:rPr>
          <w:vertAlign w:val="subscript"/>
        </w:rPr>
        <w:t>2</w:t>
      </w:r>
      <w:r w:rsidRPr="00A52E8F">
        <w:t xml:space="preserve">O </w:t>
      </w:r>
      <w:r w:rsidR="00C67F80" w:rsidRPr="00A52E8F">
        <w:t>molecules are distorted tetrahedral, bond angle in water is less than that of ammonia. Discuss.</w:t>
      </w:r>
    </w:p>
    <w:p w14:paraId="6D11FE4D" w14:textId="77777777" w:rsidR="00C67F80" w:rsidRPr="00A52E8F" w:rsidRDefault="00715E32" w:rsidP="007175AA">
      <w:pPr>
        <w:pStyle w:val="ListParagraph"/>
        <w:numPr>
          <w:ilvl w:val="0"/>
          <w:numId w:val="16"/>
        </w:numPr>
        <w:jc w:val="both"/>
      </w:pPr>
      <w:r w:rsidRPr="00A52E8F">
        <w:t xml:space="preserve">How do you express the bond length in terms of bond </w:t>
      </w:r>
      <w:proofErr w:type="gramStart"/>
      <w:r w:rsidRPr="00A52E8F">
        <w:t>order ?</w:t>
      </w:r>
      <w:proofErr w:type="gramEnd"/>
    </w:p>
    <w:p w14:paraId="6655B353" w14:textId="77777777" w:rsidR="00715E32" w:rsidRPr="00A52E8F" w:rsidRDefault="001B02B8" w:rsidP="007175AA">
      <w:pPr>
        <w:pStyle w:val="ListParagraph"/>
        <w:numPr>
          <w:ilvl w:val="0"/>
          <w:numId w:val="16"/>
        </w:numPr>
        <w:jc w:val="both"/>
      </w:pPr>
      <w:r w:rsidRPr="00A52E8F">
        <w:t>Define the bond length</w:t>
      </w:r>
      <w:r w:rsidR="003A54D5" w:rsidRPr="00A52E8F">
        <w:t>.</w:t>
      </w:r>
    </w:p>
    <w:p w14:paraId="00CD71F7" w14:textId="77777777" w:rsidR="003A54D5" w:rsidRPr="00A52E8F" w:rsidRDefault="003A54D5" w:rsidP="007175AA">
      <w:pPr>
        <w:pStyle w:val="ListParagraph"/>
        <w:numPr>
          <w:ilvl w:val="0"/>
          <w:numId w:val="16"/>
        </w:numPr>
        <w:jc w:val="both"/>
      </w:pPr>
      <w:r w:rsidRPr="00A52E8F">
        <w:t xml:space="preserve">Explain the important aspects of resonance with reference to the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Pr="00A52E8F">
        <w:rPr>
          <w:rFonts w:eastAsiaTheme="minorEastAsia"/>
        </w:rPr>
        <w:t xml:space="preserve"> ion.</w:t>
      </w:r>
    </w:p>
    <w:p w14:paraId="6499B90A" w14:textId="77777777" w:rsidR="00B90D78" w:rsidRPr="00A52E8F" w:rsidRDefault="00EA4E2E" w:rsidP="00965F80">
      <w:pPr>
        <w:pStyle w:val="ListParagraph"/>
        <w:numPr>
          <w:ilvl w:val="0"/>
          <w:numId w:val="16"/>
        </w:numPr>
        <w:jc w:val="both"/>
      </w:pPr>
      <w:r w:rsidRPr="00A52E8F">
        <w:rPr>
          <w:rFonts w:eastAsiaTheme="minorEastAsia"/>
        </w:rPr>
        <w:t>H</w:t>
      </w:r>
      <w:r w:rsidRPr="00A52E8F">
        <w:rPr>
          <w:rFonts w:eastAsiaTheme="minorEastAsia"/>
          <w:vertAlign w:val="subscript"/>
        </w:rPr>
        <w:t>3</w:t>
      </w:r>
      <w:r w:rsidRPr="00A52E8F">
        <w:rPr>
          <w:rFonts w:eastAsiaTheme="minorEastAsia"/>
        </w:rPr>
        <w:t>PO</w:t>
      </w:r>
      <w:r w:rsidRPr="00A52E8F">
        <w:rPr>
          <w:rFonts w:eastAsiaTheme="minorEastAsia"/>
          <w:vertAlign w:val="subscript"/>
        </w:rPr>
        <w:t>3</w:t>
      </w:r>
      <w:r w:rsidRPr="00A52E8F">
        <w:rPr>
          <w:rFonts w:eastAsiaTheme="minorEastAsia"/>
        </w:rPr>
        <w:t xml:space="preserve"> can be represented by the structures 1 and 2 </w:t>
      </w:r>
      <w:r w:rsidR="00334F65" w:rsidRPr="00A52E8F">
        <w:rPr>
          <w:rFonts w:eastAsiaTheme="minorEastAsia"/>
        </w:rPr>
        <w:t xml:space="preserve">shown below. Can these two structures be taken as </w:t>
      </w:r>
      <w:r w:rsidR="001A33CE">
        <w:rPr>
          <w:rFonts w:eastAsiaTheme="minorEastAsia"/>
        </w:rPr>
        <w:t xml:space="preserve">the </w:t>
      </w:r>
      <w:r w:rsidR="00334F65" w:rsidRPr="00A52E8F">
        <w:rPr>
          <w:rFonts w:eastAsiaTheme="minorEastAsia"/>
        </w:rPr>
        <w:t>canonical forms of the resonance hybrid of H</w:t>
      </w:r>
      <w:r w:rsidR="00334F65" w:rsidRPr="00A52E8F">
        <w:rPr>
          <w:rFonts w:eastAsiaTheme="minorEastAsia"/>
          <w:vertAlign w:val="subscript"/>
        </w:rPr>
        <w:t>3</w:t>
      </w:r>
      <w:r w:rsidR="00334F65" w:rsidRPr="00A52E8F">
        <w:rPr>
          <w:rFonts w:eastAsiaTheme="minorEastAsia"/>
        </w:rPr>
        <w:t>PO</w:t>
      </w:r>
      <w:proofErr w:type="gramStart"/>
      <w:r w:rsidR="00334F65" w:rsidRPr="00A52E8F">
        <w:rPr>
          <w:rFonts w:eastAsiaTheme="minorEastAsia"/>
          <w:vertAlign w:val="subscript"/>
        </w:rPr>
        <w:t>3</w:t>
      </w:r>
      <w:r w:rsidR="00334F65" w:rsidRPr="00A52E8F">
        <w:rPr>
          <w:rFonts w:eastAsiaTheme="minorEastAsia"/>
        </w:rPr>
        <w:t xml:space="preserve"> </w:t>
      </w:r>
      <w:r w:rsidR="00B23BF9" w:rsidRPr="00A52E8F">
        <w:rPr>
          <w:rFonts w:eastAsiaTheme="minorEastAsia"/>
        </w:rPr>
        <w:t>?</w:t>
      </w:r>
      <w:proofErr w:type="gramEnd"/>
      <w:r w:rsidR="00B23BF9" w:rsidRPr="00A52E8F">
        <w:rPr>
          <w:rFonts w:eastAsiaTheme="minorEastAsia"/>
        </w:rPr>
        <w:t xml:space="preserve"> If not, give reason for the same</w:t>
      </w:r>
      <w:r w:rsidR="00385D98" w:rsidRPr="00A52E8F">
        <w:rPr>
          <w:rFonts w:eastAsiaTheme="minorEastAsia"/>
        </w:rPr>
        <w:t>.</w:t>
      </w:r>
    </w:p>
    <w:p w14:paraId="785CAA31" w14:textId="77777777" w:rsidR="00C24A75" w:rsidRDefault="00385D98" w:rsidP="004F6740">
      <w:pPr>
        <w:pStyle w:val="ListParagraph"/>
        <w:tabs>
          <w:tab w:val="left" w:pos="4035"/>
        </w:tabs>
        <w:ind w:left="360"/>
        <w:jc w:val="both"/>
        <w:rPr>
          <w:rFonts w:eastAsiaTheme="minorEastAsia"/>
        </w:rPr>
      </w:pPr>
      <w:r w:rsidRPr="00A52E8F">
        <w:rPr>
          <w:rFonts w:eastAsiaTheme="minorEastAsia"/>
        </w:rPr>
        <w:t xml:space="preserve">                              </w:t>
      </w:r>
      <w:r w:rsidR="00EB4E6A">
        <w:object w:dxaOrig="1637" w:dyaOrig="1078" w14:anchorId="74F5E0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pt;height:50pt" o:ole="">
            <v:imagedata r:id="rId12" o:title=""/>
          </v:shape>
          <o:OLEObject Type="Embed" ProgID="ChemDraw.Document.6.0" ShapeID="_x0000_i1025" DrawAspect="Content" ObjectID="_1807761351" r:id="rId13"/>
        </w:object>
      </w:r>
      <w:r w:rsidR="002841AC">
        <w:t xml:space="preserve">                        </w:t>
      </w:r>
      <w:r w:rsidR="00EB4E6A">
        <w:object w:dxaOrig="1637" w:dyaOrig="1082" w14:anchorId="17B340CF">
          <v:shape id="_x0000_i1026" type="#_x0000_t75" style="width:77pt;height:50pt" o:ole="">
            <v:imagedata r:id="rId14" o:title=""/>
          </v:shape>
          <o:OLEObject Type="Embed" ProgID="ChemDraw.Document.6.0" ShapeID="_x0000_i1026" DrawAspect="Content" ObjectID="_1807761352" r:id="rId15"/>
        </w:object>
      </w:r>
      <w:r w:rsidRPr="00A52E8F">
        <w:rPr>
          <w:rFonts w:eastAsiaTheme="minorEastAsia"/>
        </w:rPr>
        <w:t xml:space="preserve"> </w:t>
      </w:r>
      <w:r w:rsidR="004F6740">
        <w:rPr>
          <w:rFonts w:eastAsiaTheme="minorEastAsia"/>
        </w:rPr>
        <w:tab/>
      </w:r>
    </w:p>
    <w:p w14:paraId="15FA253F" w14:textId="77777777" w:rsidR="003C7C21" w:rsidRDefault="003C7C21" w:rsidP="004F6740">
      <w:pPr>
        <w:pStyle w:val="ListParagraph"/>
        <w:tabs>
          <w:tab w:val="left" w:pos="4035"/>
        </w:tabs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                                          (1)                                               </w:t>
      </w:r>
      <w:proofErr w:type="gramStart"/>
      <w:r>
        <w:rPr>
          <w:rFonts w:eastAsiaTheme="minorEastAsia"/>
        </w:rPr>
        <w:t xml:space="preserve">   (</w:t>
      </w:r>
      <w:proofErr w:type="gramEnd"/>
      <w:r>
        <w:rPr>
          <w:rFonts w:eastAsiaTheme="minorEastAsia"/>
        </w:rPr>
        <w:t>2)</w:t>
      </w:r>
    </w:p>
    <w:p w14:paraId="387396B6" w14:textId="77777777" w:rsidR="00385D98" w:rsidRPr="00A52E8F" w:rsidRDefault="00B15797" w:rsidP="000655F4">
      <w:pPr>
        <w:pStyle w:val="ListParagraph"/>
        <w:numPr>
          <w:ilvl w:val="0"/>
          <w:numId w:val="16"/>
        </w:numPr>
        <w:jc w:val="both"/>
        <w:rPr>
          <w:rFonts w:eastAsiaTheme="minorEastAsia"/>
        </w:rPr>
      </w:pPr>
      <w:r w:rsidRPr="00A52E8F">
        <w:rPr>
          <w:rFonts w:eastAsiaTheme="minorEastAsia"/>
        </w:rPr>
        <w:t>Write the resonance structure</w:t>
      </w:r>
      <w:r w:rsidR="001A33CE">
        <w:rPr>
          <w:rFonts w:eastAsiaTheme="minorEastAsia"/>
        </w:rPr>
        <w:t>s</w:t>
      </w:r>
      <w:r w:rsidRPr="00A52E8F">
        <w:rPr>
          <w:rFonts w:eastAsiaTheme="minorEastAsia"/>
        </w:rPr>
        <w:t xml:space="preserve"> for SO</w:t>
      </w:r>
      <w:proofErr w:type="gramStart"/>
      <w:r w:rsidRPr="00A52E8F">
        <w:rPr>
          <w:rFonts w:eastAsiaTheme="minorEastAsia"/>
          <w:vertAlign w:val="subscript"/>
        </w:rPr>
        <w:t>3</w:t>
      </w:r>
      <w:r w:rsidRPr="00A52E8F">
        <w:rPr>
          <w:rFonts w:eastAsiaTheme="minorEastAsia"/>
        </w:rPr>
        <w:t xml:space="preserve"> ,</w:t>
      </w:r>
      <w:proofErr w:type="gramEnd"/>
      <w:r w:rsidRPr="00A52E8F">
        <w:rPr>
          <w:rFonts w:eastAsiaTheme="minorEastAsia"/>
        </w:rPr>
        <w:t xml:space="preserve"> NO</w:t>
      </w:r>
      <w:r w:rsidRPr="00A52E8F">
        <w:rPr>
          <w:rFonts w:eastAsiaTheme="minorEastAsia"/>
          <w:vertAlign w:val="subscript"/>
        </w:rPr>
        <w:t>2</w:t>
      </w:r>
      <w:r w:rsidRPr="00A52E8F">
        <w:rPr>
          <w:rFonts w:eastAsiaTheme="minorEastAsia"/>
        </w:rPr>
        <w:t xml:space="preserve"> and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A52E8F">
        <w:rPr>
          <w:rFonts w:eastAsiaTheme="minorEastAsia"/>
        </w:rPr>
        <w:t xml:space="preserve"> .</w:t>
      </w:r>
    </w:p>
    <w:p w14:paraId="4569A021" w14:textId="77777777" w:rsidR="00A52E8F" w:rsidRDefault="00A7309B" w:rsidP="00385D98">
      <w:pPr>
        <w:pStyle w:val="ListParagraph"/>
        <w:numPr>
          <w:ilvl w:val="0"/>
          <w:numId w:val="16"/>
        </w:numPr>
        <w:jc w:val="both"/>
        <w:rPr>
          <w:rFonts w:eastAsiaTheme="minorEastAsia"/>
        </w:rPr>
      </w:pPr>
      <w:r w:rsidRPr="00A52E8F">
        <w:rPr>
          <w:rFonts w:eastAsiaTheme="minorEastAsia"/>
        </w:rPr>
        <w:t xml:space="preserve">Use Lewis symbols to show electron transfer between the following atoms to form cation and </w:t>
      </w:r>
      <w:proofErr w:type="gramStart"/>
      <w:r w:rsidRPr="00A52E8F">
        <w:rPr>
          <w:rFonts w:eastAsiaTheme="minorEastAsia"/>
        </w:rPr>
        <w:t>anions :</w:t>
      </w:r>
      <w:proofErr w:type="gramEnd"/>
      <w:r w:rsidRPr="00A52E8F">
        <w:rPr>
          <w:rFonts w:eastAsiaTheme="minorEastAsia"/>
        </w:rPr>
        <w:t xml:space="preserve">  </w:t>
      </w:r>
    </w:p>
    <w:p w14:paraId="0030EDEE" w14:textId="77777777" w:rsidR="00181284" w:rsidRPr="00A52E8F" w:rsidRDefault="00A7309B" w:rsidP="00A52E8F">
      <w:pPr>
        <w:pStyle w:val="ListParagraph"/>
        <w:ind w:left="360"/>
        <w:jc w:val="both"/>
        <w:rPr>
          <w:rFonts w:eastAsiaTheme="minorEastAsia"/>
        </w:rPr>
      </w:pPr>
      <w:r w:rsidRPr="00A52E8F">
        <w:rPr>
          <w:rFonts w:eastAsiaTheme="minorEastAsia"/>
        </w:rPr>
        <w:t xml:space="preserve">(a) K &amp; S    </w:t>
      </w:r>
      <w:proofErr w:type="gramStart"/>
      <w:r w:rsidRPr="00A52E8F">
        <w:rPr>
          <w:rFonts w:eastAsiaTheme="minorEastAsia"/>
        </w:rPr>
        <w:t xml:space="preserve">   (</w:t>
      </w:r>
      <w:proofErr w:type="gramEnd"/>
      <w:r w:rsidRPr="00A52E8F">
        <w:rPr>
          <w:rFonts w:eastAsiaTheme="minorEastAsia"/>
        </w:rPr>
        <w:t xml:space="preserve">b) Ca &amp; O   </w:t>
      </w:r>
      <w:proofErr w:type="gramStart"/>
      <w:r w:rsidRPr="00A52E8F">
        <w:rPr>
          <w:rFonts w:eastAsiaTheme="minorEastAsia"/>
        </w:rPr>
        <w:t xml:space="preserve">   (</w:t>
      </w:r>
      <w:proofErr w:type="gramEnd"/>
      <w:r w:rsidRPr="00A52E8F">
        <w:rPr>
          <w:rFonts w:eastAsiaTheme="minorEastAsia"/>
        </w:rPr>
        <w:t>c)</w:t>
      </w:r>
      <w:r w:rsidR="00181284" w:rsidRPr="00A52E8F">
        <w:rPr>
          <w:rFonts w:eastAsiaTheme="minorEastAsia"/>
        </w:rPr>
        <w:t xml:space="preserve"> Al &amp; N.</w:t>
      </w:r>
    </w:p>
    <w:p w14:paraId="70247210" w14:textId="77777777" w:rsidR="00D77D52" w:rsidRPr="00A52E8F" w:rsidRDefault="00102ED4" w:rsidP="00385D98">
      <w:pPr>
        <w:pStyle w:val="ListParagraph"/>
        <w:numPr>
          <w:ilvl w:val="0"/>
          <w:numId w:val="16"/>
        </w:numPr>
        <w:jc w:val="both"/>
        <w:rPr>
          <w:rFonts w:eastAsiaTheme="minorEastAsia"/>
        </w:rPr>
      </w:pPr>
      <w:r w:rsidRPr="00A52E8F">
        <w:rPr>
          <w:rFonts w:eastAsiaTheme="minorEastAsia"/>
        </w:rPr>
        <w:t>Although both CO</w:t>
      </w:r>
      <w:r w:rsidRPr="00A52E8F">
        <w:rPr>
          <w:rFonts w:eastAsiaTheme="minorEastAsia"/>
          <w:vertAlign w:val="subscript"/>
        </w:rPr>
        <w:t>2</w:t>
      </w:r>
      <w:r w:rsidRPr="00A52E8F">
        <w:rPr>
          <w:rFonts w:eastAsiaTheme="minorEastAsia"/>
        </w:rPr>
        <w:t xml:space="preserve"> and H</w:t>
      </w:r>
      <w:r w:rsidRPr="00A52E8F">
        <w:rPr>
          <w:rFonts w:eastAsiaTheme="minorEastAsia"/>
          <w:vertAlign w:val="subscript"/>
        </w:rPr>
        <w:t>2</w:t>
      </w:r>
      <w:r w:rsidRPr="00A52E8F">
        <w:rPr>
          <w:rFonts w:eastAsiaTheme="minorEastAsia"/>
        </w:rPr>
        <w:t>O are triatomic molecules, the shape of H</w:t>
      </w:r>
      <w:r w:rsidRPr="00A52E8F">
        <w:rPr>
          <w:rFonts w:eastAsiaTheme="minorEastAsia"/>
          <w:vertAlign w:val="subscript"/>
        </w:rPr>
        <w:t>2</w:t>
      </w:r>
      <w:r w:rsidRPr="00A52E8F">
        <w:rPr>
          <w:rFonts w:eastAsiaTheme="minorEastAsia"/>
        </w:rPr>
        <w:t>O molecule is bent while that of CO</w:t>
      </w:r>
      <w:r w:rsidRPr="00A52E8F">
        <w:rPr>
          <w:rFonts w:eastAsiaTheme="minorEastAsia"/>
          <w:vertAlign w:val="subscript"/>
        </w:rPr>
        <w:t>2</w:t>
      </w:r>
      <w:r w:rsidRPr="00A52E8F">
        <w:rPr>
          <w:rFonts w:eastAsiaTheme="minorEastAsia"/>
        </w:rPr>
        <w:t xml:space="preserve"> is linear. Explain </w:t>
      </w:r>
      <w:r w:rsidR="0007159B" w:rsidRPr="00A52E8F">
        <w:rPr>
          <w:rFonts w:eastAsiaTheme="minorEastAsia"/>
        </w:rPr>
        <w:t>these on the basis of dipole moment.</w:t>
      </w:r>
    </w:p>
    <w:p w14:paraId="4138CF44" w14:textId="77777777" w:rsidR="00D30D9C" w:rsidRPr="00A52E8F" w:rsidRDefault="00F94096" w:rsidP="00385D98">
      <w:pPr>
        <w:pStyle w:val="ListParagraph"/>
        <w:numPr>
          <w:ilvl w:val="0"/>
          <w:numId w:val="16"/>
        </w:numPr>
        <w:jc w:val="both"/>
        <w:rPr>
          <w:rFonts w:eastAsiaTheme="minorEastAsia"/>
        </w:rPr>
      </w:pPr>
      <w:r w:rsidRPr="00A52E8F">
        <w:rPr>
          <w:rFonts w:eastAsiaTheme="minorEastAsia"/>
        </w:rPr>
        <w:t>Write the significanc</w:t>
      </w:r>
      <w:r w:rsidR="00D30D9C" w:rsidRPr="00A52E8F">
        <w:rPr>
          <w:rFonts w:eastAsiaTheme="minorEastAsia"/>
        </w:rPr>
        <w:t>e/applications of dipole moment.</w:t>
      </w:r>
    </w:p>
    <w:p w14:paraId="3B744AE1" w14:textId="77777777" w:rsidR="00A7309B" w:rsidRDefault="00A52E8F" w:rsidP="00385D98">
      <w:pPr>
        <w:pStyle w:val="ListParagraph"/>
        <w:numPr>
          <w:ilvl w:val="0"/>
          <w:numId w:val="16"/>
        </w:numPr>
        <w:jc w:val="both"/>
        <w:rPr>
          <w:rFonts w:eastAsiaTheme="minorEastAsia"/>
        </w:rPr>
      </w:pPr>
      <w:r w:rsidRPr="00A52E8F">
        <w:rPr>
          <w:rFonts w:eastAsiaTheme="minorEastAsia"/>
        </w:rPr>
        <w:t xml:space="preserve">Define electronegativity. </w:t>
      </w:r>
      <w:r w:rsidR="00E13A87">
        <w:rPr>
          <w:rFonts w:eastAsiaTheme="minorEastAsia"/>
        </w:rPr>
        <w:t xml:space="preserve">How does it differ from electron gain </w:t>
      </w:r>
      <w:proofErr w:type="gramStart"/>
      <w:r w:rsidR="00E13A87">
        <w:rPr>
          <w:rFonts w:eastAsiaTheme="minorEastAsia"/>
        </w:rPr>
        <w:t>enthalpy ?</w:t>
      </w:r>
      <w:proofErr w:type="gramEnd"/>
    </w:p>
    <w:p w14:paraId="77697825" w14:textId="77777777" w:rsidR="00E13A87" w:rsidRDefault="00911AC7" w:rsidP="00385D98">
      <w:pPr>
        <w:pStyle w:val="ListParagraph"/>
        <w:numPr>
          <w:ilvl w:val="0"/>
          <w:numId w:val="16"/>
        </w:numPr>
        <w:jc w:val="both"/>
        <w:rPr>
          <w:rFonts w:eastAsiaTheme="minorEastAsia"/>
        </w:rPr>
      </w:pPr>
      <w:r>
        <w:rPr>
          <w:rFonts w:eastAsiaTheme="minorEastAsia"/>
        </w:rPr>
        <w:t>Explain with the help of a suitable example polar covalent bond.</w:t>
      </w:r>
    </w:p>
    <w:p w14:paraId="24331E8D" w14:textId="77777777" w:rsidR="00911AC7" w:rsidRDefault="006510E0" w:rsidP="00385D98">
      <w:pPr>
        <w:pStyle w:val="ListParagraph"/>
        <w:numPr>
          <w:ilvl w:val="0"/>
          <w:numId w:val="16"/>
        </w:numPr>
        <w:jc w:val="both"/>
        <w:rPr>
          <w:rFonts w:eastAsiaTheme="minorEastAsia"/>
        </w:rPr>
      </w:pPr>
      <w:r>
        <w:rPr>
          <w:rFonts w:eastAsiaTheme="minorEastAsia"/>
        </w:rPr>
        <w:t xml:space="preserve">Arrange the following molecules in order of their increasing ionic character of their </w:t>
      </w:r>
      <w:proofErr w:type="gramStart"/>
      <w:r>
        <w:rPr>
          <w:rFonts w:eastAsiaTheme="minorEastAsia"/>
        </w:rPr>
        <w:t>bonds :</w:t>
      </w:r>
      <w:proofErr w:type="gramEnd"/>
      <w:r>
        <w:rPr>
          <w:rFonts w:eastAsiaTheme="minorEastAsia"/>
        </w:rPr>
        <w:t xml:space="preserve"> </w:t>
      </w:r>
    </w:p>
    <w:p w14:paraId="5827CB7B" w14:textId="77777777" w:rsidR="006510E0" w:rsidRDefault="006510E0" w:rsidP="006510E0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                                                          </w:t>
      </w:r>
      <w:proofErr w:type="spellStart"/>
      <w:proofErr w:type="gramStart"/>
      <w:r>
        <w:rPr>
          <w:rFonts w:eastAsiaTheme="minorEastAsia"/>
        </w:rPr>
        <w:t>LiF</w:t>
      </w:r>
      <w:proofErr w:type="spellEnd"/>
      <w:r>
        <w:rPr>
          <w:rFonts w:eastAsiaTheme="minorEastAsia"/>
        </w:rPr>
        <w:t xml:space="preserve"> ,</w:t>
      </w:r>
      <w:proofErr w:type="gramEnd"/>
      <w:r>
        <w:rPr>
          <w:rFonts w:eastAsiaTheme="minorEastAsia"/>
        </w:rPr>
        <w:t xml:space="preserve"> K</w:t>
      </w:r>
      <w:r>
        <w:rPr>
          <w:rFonts w:eastAsiaTheme="minorEastAsia"/>
          <w:vertAlign w:val="subscript"/>
        </w:rPr>
        <w:t>2</w:t>
      </w:r>
      <w:proofErr w:type="gramStart"/>
      <w:r>
        <w:rPr>
          <w:rFonts w:eastAsiaTheme="minorEastAsia"/>
        </w:rPr>
        <w:t>O ,</w:t>
      </w:r>
      <w:proofErr w:type="gramEnd"/>
      <w:r>
        <w:rPr>
          <w:rFonts w:eastAsiaTheme="minorEastAsia"/>
        </w:rPr>
        <w:t xml:space="preserve"> N</w:t>
      </w:r>
      <w:proofErr w:type="gramStart"/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 xml:space="preserve"> ,</w:t>
      </w:r>
      <w:proofErr w:type="gramEnd"/>
      <w:r>
        <w:rPr>
          <w:rFonts w:eastAsiaTheme="minorEastAsia"/>
        </w:rPr>
        <w:t xml:space="preserve"> SO</w:t>
      </w:r>
      <w:proofErr w:type="gramStart"/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 xml:space="preserve"> ,</w:t>
      </w:r>
      <w:proofErr w:type="gramEnd"/>
      <w:r>
        <w:rPr>
          <w:rFonts w:eastAsiaTheme="minorEastAsia"/>
        </w:rPr>
        <w:t xml:space="preserve"> ClF</w:t>
      </w:r>
      <w:r>
        <w:rPr>
          <w:rFonts w:eastAsiaTheme="minorEastAsia"/>
          <w:vertAlign w:val="subscript"/>
        </w:rPr>
        <w:t>3</w:t>
      </w:r>
    </w:p>
    <w:p w14:paraId="09B619BC" w14:textId="77777777" w:rsidR="001002A6" w:rsidRDefault="001002A6" w:rsidP="001002A6">
      <w:pPr>
        <w:pStyle w:val="ListParagraph"/>
        <w:ind w:left="360"/>
        <w:jc w:val="both"/>
        <w:rPr>
          <w:rFonts w:eastAsiaTheme="minorEastAsia"/>
        </w:rPr>
      </w:pPr>
    </w:p>
    <w:p w14:paraId="2A05F1ED" w14:textId="77777777" w:rsidR="001002A6" w:rsidRDefault="001002A6" w:rsidP="001002A6">
      <w:pPr>
        <w:pBdr>
          <w:top w:val="single" w:sz="12" w:space="1" w:color="auto"/>
        </w:pBdr>
        <w:jc w:val="both"/>
        <w:rPr>
          <w:sz w:val="28"/>
          <w:szCs w:val="28"/>
        </w:rPr>
      </w:pPr>
      <w:r w:rsidRPr="001548BA">
        <w:rPr>
          <w:sz w:val="28"/>
          <w:szCs w:val="28"/>
        </w:rPr>
        <w:t>C</w:t>
      </w:r>
      <w:r>
        <w:rPr>
          <w:sz w:val="28"/>
          <w:szCs w:val="28"/>
        </w:rPr>
        <w:t xml:space="preserve">HEMICAL BONDING                     </w:t>
      </w:r>
      <w:r w:rsidRPr="001548BA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                      Page No. 1</w:t>
      </w:r>
    </w:p>
    <w:p w14:paraId="411EE684" w14:textId="77777777" w:rsidR="00845EDE" w:rsidRDefault="00845EDE" w:rsidP="00247CB1">
      <w:pPr>
        <w:pStyle w:val="ListParagraph"/>
        <w:ind w:left="360"/>
        <w:jc w:val="both"/>
        <w:rPr>
          <w:rFonts w:eastAsiaTheme="minorEastAsia"/>
        </w:rPr>
      </w:pPr>
    </w:p>
    <w:p w14:paraId="597E327D" w14:textId="77777777" w:rsidR="00247CB1" w:rsidRDefault="00247CB1" w:rsidP="00247CB1">
      <w:pPr>
        <w:pStyle w:val="ListParagraph"/>
        <w:ind w:left="360"/>
        <w:jc w:val="both"/>
        <w:rPr>
          <w:rFonts w:eastAsiaTheme="minorEastAsia"/>
        </w:rPr>
      </w:pPr>
    </w:p>
    <w:p w14:paraId="5963CBC3" w14:textId="77777777" w:rsidR="006510E0" w:rsidRDefault="008B273F" w:rsidP="006510E0">
      <w:pPr>
        <w:pStyle w:val="ListParagraph"/>
        <w:numPr>
          <w:ilvl w:val="0"/>
          <w:numId w:val="16"/>
        </w:numPr>
        <w:jc w:val="both"/>
        <w:rPr>
          <w:rFonts w:eastAsiaTheme="minorEastAsia"/>
        </w:rPr>
      </w:pPr>
      <w:r>
        <w:rPr>
          <w:rFonts w:eastAsiaTheme="minorEastAsia"/>
        </w:rPr>
        <w:lastRenderedPageBreak/>
        <w:t>The skeletal structure of CH</w:t>
      </w:r>
      <w:r>
        <w:rPr>
          <w:rFonts w:eastAsiaTheme="minorEastAsia"/>
          <w:vertAlign w:val="subscript"/>
        </w:rPr>
        <w:t>3</w:t>
      </w:r>
      <w:r>
        <w:rPr>
          <w:rFonts w:eastAsiaTheme="minorEastAsia"/>
        </w:rPr>
        <w:t xml:space="preserve">COOH as shown below is correct, but some of the bonds are shown </w:t>
      </w:r>
      <w:r w:rsidR="00257F13">
        <w:rPr>
          <w:rFonts w:eastAsiaTheme="minorEastAsia"/>
        </w:rPr>
        <w:t xml:space="preserve">incorrectly. Write the correct Lewis structure for </w:t>
      </w:r>
      <w:proofErr w:type="gramStart"/>
      <w:r w:rsidR="00257F13">
        <w:rPr>
          <w:rFonts w:eastAsiaTheme="minorEastAsia"/>
        </w:rPr>
        <w:t>a</w:t>
      </w:r>
      <w:proofErr w:type="gramEnd"/>
      <w:r w:rsidR="00257F13">
        <w:rPr>
          <w:rFonts w:eastAsiaTheme="minorEastAsia"/>
        </w:rPr>
        <w:t xml:space="preserve"> acetic acid.</w:t>
      </w:r>
    </w:p>
    <w:p w14:paraId="648CD653" w14:textId="77777777" w:rsidR="00257F13" w:rsidRDefault="00257F13" w:rsidP="00257F13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     </w:t>
      </w:r>
      <w:r w:rsidR="00132C70">
        <w:rPr>
          <w:rFonts w:eastAsiaTheme="minorEastAsia"/>
        </w:rPr>
        <w:t xml:space="preserve">                                    </w:t>
      </w:r>
      <w:r w:rsidR="00D74CBF">
        <w:object w:dxaOrig="2762" w:dyaOrig="1528" w14:anchorId="52CA0DA7">
          <v:shape id="_x0000_i1027" type="#_x0000_t75" style="width:116pt;height:64pt" o:ole="">
            <v:imagedata r:id="rId16" o:title=""/>
          </v:shape>
          <o:OLEObject Type="Embed" ProgID="ChemDraw.Document.6.0" ShapeID="_x0000_i1027" DrawAspect="Content" ObjectID="_1807761353" r:id="rId17"/>
        </w:object>
      </w:r>
      <w:r>
        <w:rPr>
          <w:rFonts w:eastAsiaTheme="minorEastAsia"/>
        </w:rPr>
        <w:t xml:space="preserve">            </w:t>
      </w:r>
      <w:r w:rsidR="00713693">
        <w:rPr>
          <w:rFonts w:eastAsiaTheme="minorEastAsia"/>
        </w:rPr>
        <w:t xml:space="preserve">                </w:t>
      </w:r>
    </w:p>
    <w:p w14:paraId="0A0709DE" w14:textId="77777777" w:rsidR="00816B0D" w:rsidRPr="00816B0D" w:rsidRDefault="00EC7E9D" w:rsidP="00BC5807">
      <w:pPr>
        <w:pStyle w:val="ListParagraph"/>
        <w:numPr>
          <w:ilvl w:val="0"/>
          <w:numId w:val="16"/>
        </w:numPr>
        <w:jc w:val="both"/>
        <w:rPr>
          <w:b/>
        </w:rPr>
      </w:pPr>
      <w:r>
        <w:t>A part from tetrahedral geometry, another possible geometry for CH</w:t>
      </w:r>
      <w:r>
        <w:rPr>
          <w:vertAlign w:val="subscript"/>
        </w:rPr>
        <w:t>4</w:t>
      </w:r>
      <w:r w:rsidR="001A33CE">
        <w:rPr>
          <w:vertAlign w:val="subscript"/>
        </w:rPr>
        <w:t xml:space="preserve"> </w:t>
      </w:r>
      <w:r w:rsidR="001A33CE">
        <w:t>is square plana</w:t>
      </w:r>
      <w:r>
        <w:t xml:space="preserve">r with four H atoms at the corners of the square and the C atom at its </w:t>
      </w:r>
      <w:proofErr w:type="spellStart"/>
      <w:r>
        <w:t>centre</w:t>
      </w:r>
      <w:proofErr w:type="spellEnd"/>
      <w:r>
        <w:t>. Explain why CH</w:t>
      </w:r>
      <w:r>
        <w:rPr>
          <w:vertAlign w:val="subscript"/>
        </w:rPr>
        <w:t>4</w:t>
      </w:r>
      <w:r>
        <w:t xml:space="preserve"> is not s</w:t>
      </w:r>
      <w:r w:rsidR="00816B0D">
        <w:t>q</w:t>
      </w:r>
      <w:r>
        <w:t>uare planer</w:t>
      </w:r>
      <w:r w:rsidR="00816B0D">
        <w:t>.</w:t>
      </w:r>
    </w:p>
    <w:p w14:paraId="4B1249B6" w14:textId="77777777" w:rsidR="008558FF" w:rsidRPr="008558FF" w:rsidRDefault="00816B0D" w:rsidP="00BC5807">
      <w:pPr>
        <w:pStyle w:val="ListParagraph"/>
        <w:numPr>
          <w:ilvl w:val="0"/>
          <w:numId w:val="16"/>
        </w:numPr>
        <w:jc w:val="both"/>
        <w:rPr>
          <w:b/>
        </w:rPr>
      </w:pPr>
      <w:r>
        <w:t xml:space="preserve">Explain why </w:t>
      </w:r>
      <w:r w:rsidR="008558FF">
        <w:t>BeH</w:t>
      </w:r>
      <w:r w:rsidR="008558FF">
        <w:rPr>
          <w:vertAlign w:val="subscript"/>
        </w:rPr>
        <w:t>2</w:t>
      </w:r>
      <w:r w:rsidR="008558FF">
        <w:t xml:space="preserve"> molecule has a </w:t>
      </w:r>
      <w:proofErr w:type="gramStart"/>
      <w:r w:rsidR="008558FF">
        <w:t>zero dipole</w:t>
      </w:r>
      <w:proofErr w:type="gramEnd"/>
      <w:r w:rsidR="008558FF">
        <w:t xml:space="preserve"> moment although the Be – H bonds are polar.</w:t>
      </w:r>
    </w:p>
    <w:p w14:paraId="17A2B093" w14:textId="77777777" w:rsidR="00D74CBF" w:rsidRPr="008558FF" w:rsidRDefault="00D74CBF" w:rsidP="00D74CBF">
      <w:pPr>
        <w:pStyle w:val="ListParagraph"/>
        <w:numPr>
          <w:ilvl w:val="0"/>
          <w:numId w:val="16"/>
        </w:numPr>
        <w:jc w:val="both"/>
        <w:rPr>
          <w:b/>
        </w:rPr>
      </w:pPr>
      <w:r>
        <w:t>Which out of NH</w:t>
      </w:r>
      <w:r>
        <w:rPr>
          <w:vertAlign w:val="subscript"/>
        </w:rPr>
        <w:t>3</w:t>
      </w:r>
      <w:r>
        <w:t xml:space="preserve"> and NF</w:t>
      </w:r>
      <w:r>
        <w:rPr>
          <w:vertAlign w:val="subscript"/>
        </w:rPr>
        <w:t>3</w:t>
      </w:r>
      <w:r>
        <w:t xml:space="preserve"> has highe</w:t>
      </w:r>
      <w:r w:rsidR="001A33CE">
        <w:t>r</w:t>
      </w:r>
      <w:r>
        <w:t xml:space="preserve"> dipole moment and </w:t>
      </w:r>
      <w:proofErr w:type="gramStart"/>
      <w:r>
        <w:t>why ?</w:t>
      </w:r>
      <w:proofErr w:type="gramEnd"/>
    </w:p>
    <w:p w14:paraId="575CA8A1" w14:textId="77777777" w:rsidR="00D74CBF" w:rsidRPr="009E43C7" w:rsidRDefault="00D74CBF" w:rsidP="00D74CBF">
      <w:pPr>
        <w:pStyle w:val="ListParagraph"/>
        <w:numPr>
          <w:ilvl w:val="0"/>
          <w:numId w:val="16"/>
        </w:numPr>
        <w:jc w:val="both"/>
        <w:rPr>
          <w:b/>
        </w:rPr>
      </w:pPr>
      <w:r>
        <w:t xml:space="preserve">What is meant by hybridization of atomic </w:t>
      </w:r>
      <w:proofErr w:type="gramStart"/>
      <w:r>
        <w:t>orbitals ?</w:t>
      </w:r>
      <w:proofErr w:type="gramEnd"/>
      <w:r>
        <w:t xml:space="preserve"> Describe the shapes </w:t>
      </w:r>
      <w:proofErr w:type="spellStart"/>
      <w:proofErr w:type="gramStart"/>
      <w:r>
        <w:t>sp</w:t>
      </w:r>
      <w:proofErr w:type="spellEnd"/>
      <w:r>
        <w:t xml:space="preserve"> ,</w:t>
      </w:r>
      <w:proofErr w:type="gramEnd"/>
      <w:r>
        <w:t xml:space="preserve"> sp</w:t>
      </w:r>
      <w:r>
        <w:rPr>
          <w:vertAlign w:val="superscript"/>
        </w:rPr>
        <w:t>2</w:t>
      </w:r>
      <w:r>
        <w:t xml:space="preserve"> and sp</w:t>
      </w:r>
      <w:r>
        <w:rPr>
          <w:vertAlign w:val="superscript"/>
        </w:rPr>
        <w:t>3</w:t>
      </w:r>
      <w:r>
        <w:t xml:space="preserve"> hybrid orbitals.</w:t>
      </w:r>
    </w:p>
    <w:p w14:paraId="18BE0F4B" w14:textId="77777777" w:rsidR="0020639A" w:rsidRPr="0020639A" w:rsidRDefault="0020639A" w:rsidP="00BC5807">
      <w:pPr>
        <w:pStyle w:val="ListParagraph"/>
        <w:numPr>
          <w:ilvl w:val="0"/>
          <w:numId w:val="16"/>
        </w:numPr>
        <w:jc w:val="both"/>
        <w:rPr>
          <w:b/>
        </w:rPr>
      </w:pPr>
      <w:r>
        <w:t>Describe the change in hybridization (if any) of the Al atom</w:t>
      </w:r>
      <w:r w:rsidR="00531A3B">
        <w:t xml:space="preserve"> in the following </w:t>
      </w:r>
      <w:proofErr w:type="gramStart"/>
      <w:r>
        <w:t>reaction :</w:t>
      </w:r>
      <w:proofErr w:type="gramEnd"/>
      <w:r>
        <w:t xml:space="preserve"> </w:t>
      </w:r>
    </w:p>
    <w:p w14:paraId="4E5D6BD0" w14:textId="77777777" w:rsidR="0075497F" w:rsidRPr="00A52E8F" w:rsidRDefault="0075497F" w:rsidP="0075497F">
      <w:pPr>
        <w:pStyle w:val="ListParagraph"/>
        <w:ind w:left="360"/>
        <w:jc w:val="both"/>
        <w:rPr>
          <w:rFonts w:eastAsiaTheme="minorEastAsia"/>
        </w:rPr>
      </w:pPr>
      <w:r>
        <w:t xml:space="preserve">    </w:t>
      </w:r>
      <w:r w:rsidR="00AB505A">
        <w:t xml:space="preserve">                                                               </w:t>
      </w:r>
      <w:r>
        <w:t xml:space="preserve">  AlCl</w:t>
      </w:r>
      <w:r w:rsidR="0020639A">
        <w:rPr>
          <w:vertAlign w:val="subscript"/>
        </w:rPr>
        <w:t>3</w:t>
      </w:r>
      <w:r w:rsidR="0020639A">
        <w:t xml:space="preserve"> + </w:t>
      </w:r>
      <w:r>
        <w:t>Cl</w:t>
      </w:r>
      <w:r>
        <w:rPr>
          <w:vertAlign w:val="superscript"/>
        </w:rPr>
        <w:t xml:space="preserve"> </w:t>
      </w:r>
      <w:proofErr w:type="gramStart"/>
      <w:r>
        <w:rPr>
          <w:vertAlign w:val="superscript"/>
        </w:rPr>
        <w:t xml:space="preserve">– </w:t>
      </w:r>
      <w:r w:rsidR="0020639A">
        <w:t xml:space="preserve"> </w:t>
      </w:r>
      <w:r w:rsidR="0020639A">
        <w:rPr>
          <w:rFonts w:ascii="Times New Roman" w:hAnsi="Times New Roman" w:cs="Times New Roman"/>
        </w:rPr>
        <w:t>→</w:t>
      </w:r>
      <w:proofErr w:type="gramEnd"/>
      <w:r w:rsidR="0020639A"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AlCl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A52E8F">
        <w:rPr>
          <w:rFonts w:eastAsiaTheme="minorEastAsia"/>
        </w:rPr>
        <w:t xml:space="preserve"> .</w:t>
      </w:r>
    </w:p>
    <w:p w14:paraId="70FDF3E9" w14:textId="77777777" w:rsidR="008B4EEA" w:rsidRPr="0075497F" w:rsidRDefault="008B4EEA" w:rsidP="008B4EEA">
      <w:pPr>
        <w:pStyle w:val="ListParagraph"/>
        <w:numPr>
          <w:ilvl w:val="0"/>
          <w:numId w:val="16"/>
        </w:numPr>
        <w:jc w:val="both"/>
        <w:rPr>
          <w:b/>
        </w:rPr>
      </w:pPr>
      <w:r>
        <w:t xml:space="preserve">If there is any change in the hybridization of B and N atoms as a result of the reaction, </w:t>
      </w:r>
    </w:p>
    <w:p w14:paraId="59831A51" w14:textId="77777777" w:rsidR="00E93F0B" w:rsidRDefault="00AB505A" w:rsidP="00E93F0B">
      <w:pPr>
        <w:pStyle w:val="ListParagraph"/>
        <w:ind w:left="360"/>
        <w:jc w:val="both"/>
      </w:pPr>
      <w:r>
        <w:t xml:space="preserve">       </w:t>
      </w:r>
      <w:r w:rsidR="0075497F">
        <w:t xml:space="preserve">                                                             BF</w:t>
      </w:r>
      <w:r w:rsidR="0075497F">
        <w:rPr>
          <w:vertAlign w:val="subscript"/>
        </w:rPr>
        <w:t>3</w:t>
      </w:r>
      <w:r w:rsidR="0075497F">
        <w:t xml:space="preserve"> + NH</w:t>
      </w:r>
      <w:r w:rsidR="0075497F">
        <w:rPr>
          <w:vertAlign w:val="subscript"/>
        </w:rPr>
        <w:t>3</w:t>
      </w:r>
      <w:r w:rsidR="0075497F">
        <w:t xml:space="preserve"> </w:t>
      </w:r>
      <w:r w:rsidR="0075497F">
        <w:rPr>
          <w:rFonts w:ascii="Times New Roman" w:hAnsi="Times New Roman" w:cs="Times New Roman"/>
        </w:rPr>
        <w:t>→</w:t>
      </w:r>
      <w:r w:rsidR="0075497F">
        <w:t xml:space="preserve"> F</w:t>
      </w:r>
      <w:r w:rsidR="0075497F">
        <w:rPr>
          <w:vertAlign w:val="subscript"/>
        </w:rPr>
        <w:t>3</w:t>
      </w:r>
      <w:proofErr w:type="gramStart"/>
      <w:r w:rsidR="0075497F">
        <w:t>B .</w:t>
      </w:r>
      <w:proofErr w:type="gramEnd"/>
      <w:r w:rsidR="0075497F">
        <w:t xml:space="preserve"> NH</w:t>
      </w:r>
      <w:proofErr w:type="gramStart"/>
      <w:r w:rsidR="0075497F">
        <w:rPr>
          <w:vertAlign w:val="subscript"/>
        </w:rPr>
        <w:t>3</w:t>
      </w:r>
      <w:r w:rsidR="0075497F">
        <w:t xml:space="preserve"> ?</w:t>
      </w:r>
      <w:proofErr w:type="gramEnd"/>
    </w:p>
    <w:p w14:paraId="15958C31" w14:textId="77777777" w:rsidR="00C67D8A" w:rsidRPr="00C67D8A" w:rsidRDefault="00C67D8A" w:rsidP="00C67D8A">
      <w:pPr>
        <w:pStyle w:val="ListParagraph"/>
        <w:numPr>
          <w:ilvl w:val="0"/>
          <w:numId w:val="16"/>
        </w:numPr>
        <w:jc w:val="both"/>
        <w:rPr>
          <w:b/>
        </w:rPr>
      </w:pPr>
      <w:r>
        <w:t xml:space="preserve">Draw </w:t>
      </w:r>
      <w:r w:rsidR="00A7611E">
        <w:t>diagrams showing</w:t>
      </w:r>
      <w:r>
        <w:t xml:space="preserve"> the formation of a double bond and </w:t>
      </w:r>
      <w:r w:rsidR="00A7611E">
        <w:t xml:space="preserve">a </w:t>
      </w:r>
      <w:r>
        <w:t>triple bond between carbon atoms in 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4</w:t>
      </w:r>
      <w:r>
        <w:t xml:space="preserve"> and 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2</w:t>
      </w:r>
      <w:r>
        <w:t xml:space="preserve"> molecules. </w:t>
      </w:r>
    </w:p>
    <w:p w14:paraId="252FE375" w14:textId="77777777" w:rsidR="00C67D8A" w:rsidRPr="009A0BB5" w:rsidRDefault="009A0BB5" w:rsidP="00C67D8A">
      <w:pPr>
        <w:pStyle w:val="ListParagraph"/>
        <w:numPr>
          <w:ilvl w:val="0"/>
          <w:numId w:val="16"/>
        </w:numPr>
        <w:jc w:val="both"/>
        <w:rPr>
          <w:b/>
        </w:rPr>
      </w:pPr>
      <w:r>
        <w:t xml:space="preserve">What is the total number of sigma and pi bonds in the following </w:t>
      </w:r>
      <w:proofErr w:type="gramStart"/>
      <w:r>
        <w:t>molecules ?</w:t>
      </w:r>
      <w:proofErr w:type="gramEnd"/>
    </w:p>
    <w:p w14:paraId="3935C710" w14:textId="77777777" w:rsidR="009A0BB5" w:rsidRDefault="00BB0F3D" w:rsidP="009A0BB5">
      <w:pPr>
        <w:pStyle w:val="ListParagraph"/>
        <w:ind w:left="360"/>
        <w:jc w:val="both"/>
      </w:pPr>
      <w:r>
        <w:t>(</w:t>
      </w:r>
      <w:r w:rsidR="009A0BB5">
        <w:t>a) C</w:t>
      </w:r>
      <w:r w:rsidR="009A0BB5">
        <w:rPr>
          <w:vertAlign w:val="subscript"/>
        </w:rPr>
        <w:t>2</w:t>
      </w:r>
      <w:r w:rsidR="009A0BB5">
        <w:t>H</w:t>
      </w:r>
      <w:r w:rsidR="009A0BB5">
        <w:rPr>
          <w:vertAlign w:val="subscript"/>
        </w:rPr>
        <w:t>2</w:t>
      </w:r>
      <w:r w:rsidR="009A0BB5">
        <w:t xml:space="preserve">   </w:t>
      </w:r>
      <w:r w:rsidR="00C141C9">
        <w:t xml:space="preserve">               </w:t>
      </w:r>
      <w:proofErr w:type="gramStart"/>
      <w:r w:rsidR="009A0BB5">
        <w:t xml:space="preserve">   </w:t>
      </w:r>
      <w:r>
        <w:t>(</w:t>
      </w:r>
      <w:proofErr w:type="gramEnd"/>
      <w:r w:rsidR="009A0BB5">
        <w:t>b) C</w:t>
      </w:r>
      <w:r w:rsidR="009A0BB5">
        <w:rPr>
          <w:vertAlign w:val="subscript"/>
        </w:rPr>
        <w:t>2</w:t>
      </w:r>
      <w:r w:rsidR="009A0BB5">
        <w:t>H</w:t>
      </w:r>
      <w:r w:rsidR="009A0BB5">
        <w:rPr>
          <w:vertAlign w:val="subscript"/>
        </w:rPr>
        <w:t>4</w:t>
      </w:r>
      <w:r w:rsidR="009A0BB5">
        <w:t xml:space="preserve"> </w:t>
      </w:r>
    </w:p>
    <w:p w14:paraId="5F227632" w14:textId="77777777" w:rsidR="00D51047" w:rsidRPr="00D51047" w:rsidRDefault="00D51047" w:rsidP="00D51047">
      <w:pPr>
        <w:pStyle w:val="ListParagraph"/>
        <w:numPr>
          <w:ilvl w:val="0"/>
          <w:numId w:val="16"/>
        </w:numPr>
        <w:jc w:val="both"/>
        <w:rPr>
          <w:b/>
        </w:rPr>
      </w:pPr>
      <w:r>
        <w:t xml:space="preserve">Considering x-axis as the internuclear axis, which out of following will not form a sigma bond and why? </w:t>
      </w:r>
    </w:p>
    <w:p w14:paraId="481D3DA5" w14:textId="77777777" w:rsidR="00D51047" w:rsidRDefault="00BB0F3D" w:rsidP="00ED6FBB">
      <w:pPr>
        <w:pStyle w:val="ListParagraph"/>
        <w:ind w:left="360"/>
        <w:jc w:val="both"/>
      </w:pPr>
      <w:r>
        <w:t>(</w:t>
      </w:r>
      <w:r w:rsidR="00ED6FBB">
        <w:t>a) 1s and 1</w:t>
      </w:r>
      <w:r w:rsidR="00D51047">
        <w:t xml:space="preserve">s        </w:t>
      </w:r>
      <w:r w:rsidR="009435AE">
        <w:t xml:space="preserve"> </w:t>
      </w:r>
      <w:proofErr w:type="gramStart"/>
      <w:r w:rsidR="009435AE">
        <w:t xml:space="preserve">  </w:t>
      </w:r>
      <w:r w:rsidR="00D51047">
        <w:t xml:space="preserve"> </w:t>
      </w:r>
      <w:r>
        <w:t>(</w:t>
      </w:r>
      <w:proofErr w:type="gramEnd"/>
      <w:r w:rsidR="00D51047">
        <w:t>b) 1s and 2p</w:t>
      </w:r>
      <w:r w:rsidR="00D51047">
        <w:rPr>
          <w:vertAlign w:val="subscript"/>
        </w:rPr>
        <w:t>x</w:t>
      </w:r>
      <w:r w:rsidR="00D51047">
        <w:t xml:space="preserve">        </w:t>
      </w:r>
      <w:r w:rsidR="009435AE">
        <w:t xml:space="preserve">         </w:t>
      </w:r>
      <w:proofErr w:type="gramStart"/>
      <w:r w:rsidR="009435AE">
        <w:t xml:space="preserve"> </w:t>
      </w:r>
      <w:r w:rsidR="00D51047">
        <w:t xml:space="preserve">  </w:t>
      </w:r>
      <w:r>
        <w:t>(</w:t>
      </w:r>
      <w:proofErr w:type="gramEnd"/>
      <w:r w:rsidR="00D51047">
        <w:t>c) 2p</w:t>
      </w:r>
      <w:r w:rsidR="00D51047">
        <w:rPr>
          <w:vertAlign w:val="subscript"/>
        </w:rPr>
        <w:t>y</w:t>
      </w:r>
      <w:r w:rsidR="00D51047">
        <w:t xml:space="preserve"> and 2p</w:t>
      </w:r>
      <w:r w:rsidR="00D51047">
        <w:rPr>
          <w:vertAlign w:val="subscript"/>
        </w:rPr>
        <w:t>y</w:t>
      </w:r>
      <w:r w:rsidR="00D51047">
        <w:t xml:space="preserve">         </w:t>
      </w:r>
      <w:r w:rsidR="009435AE">
        <w:t xml:space="preserve">     </w:t>
      </w:r>
      <w:proofErr w:type="gramStart"/>
      <w:r w:rsidR="009435AE">
        <w:t xml:space="preserve">   </w:t>
      </w:r>
      <w:r>
        <w:t>(</w:t>
      </w:r>
      <w:proofErr w:type="gramEnd"/>
      <w:r w:rsidR="00D51047">
        <w:t xml:space="preserve">d) </w:t>
      </w:r>
      <w:r w:rsidR="00ED6FBB">
        <w:t>1s and 2s.</w:t>
      </w:r>
    </w:p>
    <w:p w14:paraId="24D2C8D9" w14:textId="77777777" w:rsidR="00D929FE" w:rsidRDefault="00B83A45" w:rsidP="00D929FE">
      <w:pPr>
        <w:pStyle w:val="ListParagraph"/>
        <w:numPr>
          <w:ilvl w:val="0"/>
          <w:numId w:val="16"/>
        </w:numPr>
        <w:jc w:val="both"/>
      </w:pPr>
      <w:r>
        <w:t xml:space="preserve">Which hybrid orbitals are used by carbon atoms in the following </w:t>
      </w:r>
      <w:proofErr w:type="gramStart"/>
      <w:r>
        <w:t>molecules ?</w:t>
      </w:r>
      <w:proofErr w:type="gramEnd"/>
    </w:p>
    <w:p w14:paraId="456FE182" w14:textId="77777777" w:rsidR="00B83A45" w:rsidRDefault="00BB0F3D" w:rsidP="00B83A45">
      <w:pPr>
        <w:pStyle w:val="ListParagraph"/>
        <w:ind w:left="360"/>
        <w:jc w:val="both"/>
      </w:pPr>
      <w:r>
        <w:t>(</w:t>
      </w:r>
      <w:r w:rsidR="00B83A45">
        <w:t>a) CH</w:t>
      </w:r>
      <w:r w:rsidR="00B83A45">
        <w:rPr>
          <w:vertAlign w:val="subscript"/>
        </w:rPr>
        <w:t>3</w:t>
      </w:r>
      <w:r w:rsidR="00B83A45">
        <w:t xml:space="preserve"> – CH</w:t>
      </w:r>
      <w:r w:rsidR="00B83A45">
        <w:rPr>
          <w:vertAlign w:val="subscript"/>
        </w:rPr>
        <w:t>3</w:t>
      </w:r>
      <w:r w:rsidR="00B83A45">
        <w:t xml:space="preserve"> </w:t>
      </w:r>
      <w:r w:rsidR="009435AE">
        <w:t xml:space="preserve">       </w:t>
      </w:r>
      <w:proofErr w:type="gramStart"/>
      <w:r w:rsidR="009435AE">
        <w:t xml:space="preserve">  </w:t>
      </w:r>
      <w:r w:rsidR="00B83A45">
        <w:t xml:space="preserve"> </w:t>
      </w:r>
      <w:r>
        <w:t>(</w:t>
      </w:r>
      <w:proofErr w:type="gramEnd"/>
      <w:r w:rsidR="00B83A45">
        <w:t>b)</w:t>
      </w:r>
      <w:r>
        <w:t xml:space="preserve"> </w:t>
      </w:r>
      <w:r w:rsidR="00144132">
        <w:t>CH</w:t>
      </w:r>
      <w:r w:rsidR="00144132">
        <w:rPr>
          <w:vertAlign w:val="subscript"/>
        </w:rPr>
        <w:t>3</w:t>
      </w:r>
      <w:r w:rsidR="00144132">
        <w:t xml:space="preserve"> – CH </w:t>
      </w:r>
      <m:oMath>
        <m:r>
          <w:rPr>
            <w:rFonts w:ascii="Cambria Math" w:hAnsi="Cambria Math"/>
          </w:rPr>
          <m:t>=</m:t>
        </m:r>
      </m:oMath>
      <w:r w:rsidR="004A4FEA">
        <w:rPr>
          <w:rFonts w:eastAsiaTheme="minorEastAsia"/>
        </w:rPr>
        <w:t xml:space="preserve"> CH</w:t>
      </w:r>
      <w:r w:rsidR="004A4FEA">
        <w:rPr>
          <w:rFonts w:eastAsiaTheme="minorEastAsia"/>
          <w:vertAlign w:val="subscript"/>
        </w:rPr>
        <w:t>2</w:t>
      </w:r>
      <w:r w:rsidR="004A4FEA">
        <w:rPr>
          <w:rFonts w:eastAsiaTheme="minorEastAsia"/>
        </w:rPr>
        <w:t xml:space="preserve"> </w:t>
      </w:r>
      <w:r w:rsidR="00161B4F">
        <w:rPr>
          <w:rFonts w:eastAsiaTheme="minorEastAsia"/>
        </w:rPr>
        <w:t xml:space="preserve">   </w:t>
      </w:r>
      <w:r w:rsidR="009435AE">
        <w:rPr>
          <w:rFonts w:eastAsiaTheme="minorEastAsia"/>
        </w:rPr>
        <w:t xml:space="preserve">    </w:t>
      </w:r>
      <w:proofErr w:type="gramStart"/>
      <w:r w:rsidR="009435AE">
        <w:rPr>
          <w:rFonts w:eastAsiaTheme="minorEastAsia"/>
        </w:rPr>
        <w:t xml:space="preserve">  </w:t>
      </w:r>
      <w:r w:rsidR="00161B4F">
        <w:rPr>
          <w:rFonts w:eastAsiaTheme="minorEastAsia"/>
        </w:rPr>
        <w:t xml:space="preserve"> (</w:t>
      </w:r>
      <w:proofErr w:type="gramEnd"/>
      <w:r w:rsidR="00161B4F">
        <w:rPr>
          <w:rFonts w:eastAsiaTheme="minorEastAsia"/>
        </w:rPr>
        <w:t xml:space="preserve">c) </w:t>
      </w:r>
      <w:r w:rsidR="00354831">
        <w:t>CH</w:t>
      </w:r>
      <w:r w:rsidR="00354831">
        <w:rPr>
          <w:vertAlign w:val="subscript"/>
        </w:rPr>
        <w:t>3</w:t>
      </w:r>
      <w:r w:rsidR="00354831">
        <w:t xml:space="preserve"> – CH</w:t>
      </w:r>
      <w:r w:rsidR="00354831">
        <w:rPr>
          <w:vertAlign w:val="subscript"/>
        </w:rPr>
        <w:t xml:space="preserve">2 </w:t>
      </w:r>
      <w:r w:rsidR="00354831">
        <w:t xml:space="preserve">– OH     </w:t>
      </w:r>
      <w:r w:rsidR="009435AE">
        <w:t xml:space="preserve">   </w:t>
      </w:r>
      <w:proofErr w:type="gramStart"/>
      <w:r w:rsidR="009435AE">
        <w:t xml:space="preserve">   </w:t>
      </w:r>
      <w:r w:rsidR="00354831">
        <w:t>(</w:t>
      </w:r>
      <w:proofErr w:type="gramEnd"/>
      <w:r w:rsidR="00354831">
        <w:t>d) CH</w:t>
      </w:r>
      <w:r w:rsidR="00354831">
        <w:rPr>
          <w:vertAlign w:val="subscript"/>
        </w:rPr>
        <w:t>3</w:t>
      </w:r>
      <w:r w:rsidR="00354831">
        <w:t xml:space="preserve"> – CHO     </w:t>
      </w:r>
      <w:r w:rsidR="009435AE">
        <w:t xml:space="preserve"> </w:t>
      </w:r>
      <w:r w:rsidR="00354831">
        <w:t xml:space="preserve"> </w:t>
      </w:r>
      <w:proofErr w:type="gramStart"/>
      <w:r w:rsidR="00354831">
        <w:t xml:space="preserve">   (</w:t>
      </w:r>
      <w:proofErr w:type="gramEnd"/>
      <w:r w:rsidR="00354831">
        <w:t>e) CH</w:t>
      </w:r>
      <w:r w:rsidR="00354831">
        <w:rPr>
          <w:vertAlign w:val="subscript"/>
        </w:rPr>
        <w:t>3</w:t>
      </w:r>
      <w:r w:rsidR="00624A41">
        <w:t>COOH.</w:t>
      </w:r>
    </w:p>
    <w:p w14:paraId="702B064D" w14:textId="77777777" w:rsidR="00624A41" w:rsidRDefault="00624A41" w:rsidP="00624A41">
      <w:pPr>
        <w:pStyle w:val="ListParagraph"/>
        <w:numPr>
          <w:ilvl w:val="0"/>
          <w:numId w:val="16"/>
        </w:numPr>
        <w:jc w:val="both"/>
      </w:pPr>
      <w:r>
        <w:t>What do you understand by bond pair</w:t>
      </w:r>
      <w:r w:rsidR="00A7611E">
        <w:t>s</w:t>
      </w:r>
      <w:r>
        <w:t xml:space="preserve"> and lone pair</w:t>
      </w:r>
      <w:r w:rsidR="00A7611E">
        <w:t>s</w:t>
      </w:r>
      <w:r>
        <w:t xml:space="preserve"> of </w:t>
      </w:r>
      <w:proofErr w:type="gramStart"/>
      <w:r>
        <w:t xml:space="preserve">electrons </w:t>
      </w:r>
      <w:r w:rsidR="00C141C9">
        <w:t>?</w:t>
      </w:r>
      <w:proofErr w:type="gramEnd"/>
      <w:r w:rsidR="00C141C9">
        <w:t xml:space="preserve"> Illustrate by giving one example of each type.</w:t>
      </w:r>
    </w:p>
    <w:p w14:paraId="3D9D9C27" w14:textId="77777777" w:rsidR="00C141C9" w:rsidRDefault="00EC2E3A" w:rsidP="00624A41">
      <w:pPr>
        <w:pStyle w:val="ListParagraph"/>
        <w:numPr>
          <w:ilvl w:val="0"/>
          <w:numId w:val="16"/>
        </w:numPr>
        <w:jc w:val="both"/>
      </w:pPr>
      <w:r>
        <w:t>Distinguis</w:t>
      </w:r>
      <w:r w:rsidR="00012745">
        <w:t>h between a sigma and a pi bond.</w:t>
      </w:r>
    </w:p>
    <w:p w14:paraId="627C5876" w14:textId="77777777" w:rsidR="00012745" w:rsidRDefault="00012745" w:rsidP="00624A41">
      <w:pPr>
        <w:pStyle w:val="ListParagraph"/>
        <w:numPr>
          <w:ilvl w:val="0"/>
          <w:numId w:val="16"/>
        </w:numPr>
        <w:jc w:val="both"/>
      </w:pPr>
      <w:r>
        <w:t>Explain the formation of H</w:t>
      </w:r>
      <w:r>
        <w:rPr>
          <w:vertAlign w:val="subscript"/>
        </w:rPr>
        <w:t>2</w:t>
      </w:r>
      <w:r>
        <w:t xml:space="preserve"> molecule on the basis of valence bond theory.</w:t>
      </w:r>
    </w:p>
    <w:p w14:paraId="575A8DF8" w14:textId="77777777" w:rsidR="00012745" w:rsidRDefault="007D3A20" w:rsidP="00624A41">
      <w:pPr>
        <w:pStyle w:val="ListParagraph"/>
        <w:numPr>
          <w:ilvl w:val="0"/>
          <w:numId w:val="16"/>
        </w:numPr>
        <w:jc w:val="both"/>
      </w:pPr>
      <w:r>
        <w:t>Write the important conditions required for the linear combination of atomic orbitals to form molecular orbitals.</w:t>
      </w:r>
    </w:p>
    <w:p w14:paraId="48053A89" w14:textId="77777777" w:rsidR="007D3A20" w:rsidRDefault="00B00D2C" w:rsidP="00624A41">
      <w:pPr>
        <w:pStyle w:val="ListParagraph"/>
        <w:numPr>
          <w:ilvl w:val="0"/>
          <w:numId w:val="16"/>
        </w:numPr>
        <w:jc w:val="both"/>
      </w:pPr>
      <w:r>
        <w:t>Use molecular orbital theory to explain why the Be</w:t>
      </w:r>
      <w:r>
        <w:rPr>
          <w:vertAlign w:val="subscript"/>
        </w:rPr>
        <w:t>2</w:t>
      </w:r>
      <w:r>
        <w:t xml:space="preserve"> mole</w:t>
      </w:r>
      <w:r w:rsidR="009E3A78">
        <w:t>c</w:t>
      </w:r>
      <w:r>
        <w:t>ule does not exist.</w:t>
      </w:r>
    </w:p>
    <w:p w14:paraId="0BA372A3" w14:textId="77777777" w:rsidR="00B00D2C" w:rsidRDefault="009E3A78" w:rsidP="00624A41">
      <w:pPr>
        <w:pStyle w:val="ListParagraph"/>
        <w:numPr>
          <w:ilvl w:val="0"/>
          <w:numId w:val="16"/>
        </w:numPr>
        <w:jc w:val="both"/>
      </w:pPr>
      <w:r>
        <w:t xml:space="preserve">Compare the relative stability of the following species and indicate their magnetic </w:t>
      </w:r>
      <w:proofErr w:type="gramStart"/>
      <w:r>
        <w:t>properties :</w:t>
      </w:r>
      <w:proofErr w:type="gramEnd"/>
      <w:r>
        <w:t xml:space="preserve"> </w:t>
      </w:r>
    </w:p>
    <w:p w14:paraId="18719B07" w14:textId="77777777" w:rsidR="00CA1B85" w:rsidRDefault="00A7611E" w:rsidP="00CA1B85">
      <w:pPr>
        <w:pStyle w:val="ListParagraph"/>
        <w:ind w:left="360"/>
        <w:jc w:val="both"/>
        <w:rPr>
          <w:rFonts w:eastAsiaTheme="minorEastAsia"/>
        </w:rPr>
      </w:pPr>
      <w:r>
        <w:t xml:space="preserve">                                              </w:t>
      </w:r>
      <w:r w:rsidR="00CA1B85">
        <w:t>O</w:t>
      </w:r>
      <w:proofErr w:type="gramStart"/>
      <w:r w:rsidR="00CA1B85">
        <w:rPr>
          <w:vertAlign w:val="subscript"/>
        </w:rPr>
        <w:t>2</w:t>
      </w:r>
      <w:r w:rsidR="00CA1B85">
        <w:t xml:space="preserve"> ,</w:t>
      </w:r>
      <w:proofErr w:type="gramEnd"/>
      <w:r w:rsidR="006C7A6A"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6C7A6A">
        <w:t>,</w:t>
      </w:r>
      <w:r w:rsidR="00CA1B85"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="00F97981">
        <w:rPr>
          <w:rFonts w:eastAsiaTheme="minorEastAsia"/>
        </w:rPr>
        <w:t xml:space="preserve"> (superoxide</w:t>
      </w:r>
      <w:proofErr w:type="gramStart"/>
      <w:r w:rsidR="00F97981">
        <w:rPr>
          <w:rFonts w:eastAsiaTheme="minorEastAsia"/>
        </w:rPr>
        <w:t>) ,</w:t>
      </w:r>
      <w:proofErr w:type="gramEnd"/>
      <w:r w:rsidR="00F97981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 w:rsidR="00F97981">
        <w:rPr>
          <w:rFonts w:eastAsiaTheme="minorEastAsia"/>
        </w:rPr>
        <w:t xml:space="preserve"> (peroxide)</w:t>
      </w:r>
    </w:p>
    <w:p w14:paraId="59551DC7" w14:textId="77777777" w:rsidR="00F97981" w:rsidRDefault="005B66B7" w:rsidP="00F97981">
      <w:pPr>
        <w:pStyle w:val="ListParagraph"/>
        <w:numPr>
          <w:ilvl w:val="0"/>
          <w:numId w:val="16"/>
        </w:numPr>
        <w:jc w:val="both"/>
      </w:pPr>
      <w:r>
        <w:t xml:space="preserve">Write the significance of a plus and a </w:t>
      </w:r>
      <w:r w:rsidR="00A7611E">
        <w:t xml:space="preserve">minus </w:t>
      </w:r>
      <w:r>
        <w:t xml:space="preserve">sign </w:t>
      </w:r>
      <w:r w:rsidR="00A2035E">
        <w:t>shown in representing the orbitals.</w:t>
      </w:r>
    </w:p>
    <w:p w14:paraId="31644B03" w14:textId="77777777" w:rsidR="00A2035E" w:rsidRDefault="00A2035E" w:rsidP="00F97981">
      <w:pPr>
        <w:pStyle w:val="ListParagraph"/>
        <w:numPr>
          <w:ilvl w:val="0"/>
          <w:numId w:val="16"/>
        </w:numPr>
        <w:jc w:val="both"/>
      </w:pPr>
      <w:r>
        <w:t xml:space="preserve">Describe </w:t>
      </w:r>
      <w:r w:rsidR="00430C25">
        <w:t>the hybridization in case of PCl</w:t>
      </w:r>
      <w:r w:rsidR="00430C25">
        <w:rPr>
          <w:vertAlign w:val="subscript"/>
        </w:rPr>
        <w:t>5</w:t>
      </w:r>
      <w:r w:rsidR="00430C25">
        <w:t>. Why are the axial bonds longer as compared to the equatorial bonds?</w:t>
      </w:r>
    </w:p>
    <w:p w14:paraId="6F9E8542" w14:textId="77777777" w:rsidR="00732CC3" w:rsidRDefault="00732CC3" w:rsidP="00F97981">
      <w:pPr>
        <w:pStyle w:val="ListParagraph"/>
        <w:numPr>
          <w:ilvl w:val="0"/>
          <w:numId w:val="16"/>
        </w:numPr>
        <w:jc w:val="both"/>
      </w:pPr>
      <w:r>
        <w:t xml:space="preserve">Define hydrogen bond. Is it weaker or stronger than the </w:t>
      </w:r>
      <w:proofErr w:type="spellStart"/>
      <w:r>
        <w:t>vander</w:t>
      </w:r>
      <w:proofErr w:type="spellEnd"/>
      <w:r>
        <w:t xml:space="preserve"> </w:t>
      </w:r>
      <w:proofErr w:type="spellStart"/>
      <w:r>
        <w:t>waals</w:t>
      </w:r>
      <w:proofErr w:type="spellEnd"/>
      <w:r>
        <w:t xml:space="preserve"> </w:t>
      </w:r>
      <w:proofErr w:type="gramStart"/>
      <w:r>
        <w:t>forces ?</w:t>
      </w:r>
      <w:proofErr w:type="gramEnd"/>
    </w:p>
    <w:p w14:paraId="2F6B26A5" w14:textId="77777777" w:rsidR="00430C25" w:rsidRPr="00003C09" w:rsidRDefault="00474A7C" w:rsidP="00F97981">
      <w:pPr>
        <w:pStyle w:val="ListParagraph"/>
        <w:numPr>
          <w:ilvl w:val="0"/>
          <w:numId w:val="16"/>
        </w:numPr>
        <w:jc w:val="both"/>
      </w:pPr>
      <w:r>
        <w:t xml:space="preserve">What is meant by the term bond </w:t>
      </w:r>
      <w:proofErr w:type="gramStart"/>
      <w:r>
        <w:t>order ?</w:t>
      </w:r>
      <w:proofErr w:type="gramEnd"/>
      <w:r>
        <w:t xml:space="preserve"> Calculate the bond order </w:t>
      </w:r>
      <w:proofErr w:type="gramStart"/>
      <w:r>
        <w:t>of :</w:t>
      </w:r>
      <w:proofErr w:type="gramEnd"/>
      <w:r>
        <w:t xml:space="preserve"> N</w:t>
      </w:r>
      <w:proofErr w:type="gramStart"/>
      <w:r>
        <w:rPr>
          <w:vertAlign w:val="subscript"/>
        </w:rPr>
        <w:t>2</w:t>
      </w:r>
      <w:r>
        <w:t xml:space="preserve"> ,</w:t>
      </w:r>
      <w:proofErr w:type="gramEnd"/>
      <w:r>
        <w:t xml:space="preserve"> </w:t>
      </w:r>
      <w:r w:rsidR="002B2F15">
        <w:t>O</w:t>
      </w:r>
      <w:proofErr w:type="gramStart"/>
      <w:r w:rsidR="002B2F15">
        <w:rPr>
          <w:vertAlign w:val="subscript"/>
        </w:rPr>
        <w:t>2</w:t>
      </w:r>
      <w:r w:rsidR="002B2F15">
        <w:t xml:space="preserve"> ,</w:t>
      </w:r>
      <w:proofErr w:type="gramEnd"/>
      <w:r w:rsidR="002B2F15">
        <w:t xml:space="preserve"> </w:t>
      </w:r>
      <w:r w:rsidR="00732CC3"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CD4C6F">
        <w:rPr>
          <w:rFonts w:eastAsiaTheme="minorEastAsia"/>
        </w:rPr>
        <w:t xml:space="preserve"> </w:t>
      </w:r>
      <w:r w:rsidR="00CD4C6F">
        <w:t xml:space="preserve">and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="00CD4C6F">
        <w:rPr>
          <w:rFonts w:eastAsiaTheme="minorEastAsia"/>
        </w:rPr>
        <w:t xml:space="preserve">.  </w:t>
      </w:r>
    </w:p>
    <w:p w14:paraId="3CB6508C" w14:textId="77777777" w:rsidR="00003C09" w:rsidRDefault="00003C09" w:rsidP="00003C09">
      <w:pPr>
        <w:pStyle w:val="ListParagraph"/>
        <w:ind w:left="360"/>
        <w:jc w:val="both"/>
      </w:pPr>
    </w:p>
    <w:p w14:paraId="393CE513" w14:textId="77777777" w:rsidR="001002A6" w:rsidRDefault="001002A6" w:rsidP="00003C09">
      <w:pPr>
        <w:pStyle w:val="ListParagraph"/>
        <w:ind w:left="360"/>
        <w:jc w:val="both"/>
      </w:pPr>
    </w:p>
    <w:p w14:paraId="702CD80D" w14:textId="77777777" w:rsidR="001002A6" w:rsidRDefault="001002A6" w:rsidP="00003C09">
      <w:pPr>
        <w:pStyle w:val="ListParagraph"/>
        <w:ind w:left="360"/>
        <w:jc w:val="both"/>
      </w:pPr>
    </w:p>
    <w:p w14:paraId="036955E0" w14:textId="77777777" w:rsidR="001002A6" w:rsidRDefault="001002A6" w:rsidP="00003C09">
      <w:pPr>
        <w:pStyle w:val="ListParagraph"/>
        <w:ind w:left="360"/>
        <w:jc w:val="both"/>
      </w:pPr>
    </w:p>
    <w:p w14:paraId="7B101C42" w14:textId="77777777" w:rsidR="001002A6" w:rsidRDefault="001002A6" w:rsidP="001002A6">
      <w:pPr>
        <w:pBdr>
          <w:top w:val="single" w:sz="12" w:space="1" w:color="auto"/>
        </w:pBdr>
        <w:jc w:val="both"/>
        <w:rPr>
          <w:sz w:val="28"/>
          <w:szCs w:val="28"/>
        </w:rPr>
      </w:pPr>
      <w:r w:rsidRPr="001548BA">
        <w:rPr>
          <w:sz w:val="28"/>
          <w:szCs w:val="28"/>
        </w:rPr>
        <w:t>C</w:t>
      </w:r>
      <w:r>
        <w:rPr>
          <w:sz w:val="28"/>
          <w:szCs w:val="28"/>
        </w:rPr>
        <w:t xml:space="preserve">HEMICAL BONDING                     </w:t>
      </w:r>
      <w:r w:rsidRPr="001548BA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                      Page No. </w:t>
      </w:r>
      <w:r>
        <w:rPr>
          <w:sz w:val="28"/>
          <w:szCs w:val="28"/>
        </w:rPr>
        <w:t>2</w:t>
      </w:r>
    </w:p>
    <w:p w14:paraId="3418FE6C" w14:textId="77777777" w:rsidR="001002A6" w:rsidRDefault="001002A6" w:rsidP="00003C09">
      <w:pPr>
        <w:pStyle w:val="ListParagraph"/>
        <w:ind w:left="360"/>
        <w:jc w:val="both"/>
      </w:pPr>
    </w:p>
    <w:p w14:paraId="1F9BEEA6" w14:textId="06CC65CE" w:rsidR="00EB610C" w:rsidRDefault="00EB610C" w:rsidP="0074479F">
      <w:pPr>
        <w:spacing w:after="0" w:line="240" w:lineRule="auto"/>
        <w:jc w:val="both"/>
        <w:rPr>
          <w:b/>
          <w:sz w:val="32"/>
          <w:szCs w:val="32"/>
          <w:u w:val="single"/>
        </w:rPr>
      </w:pPr>
      <w:r>
        <w:rPr>
          <w:b/>
          <w:sz w:val="38"/>
          <w:szCs w:val="38"/>
          <w:u w:val="single"/>
        </w:rPr>
        <w:lastRenderedPageBreak/>
        <w:t>Karan</w:t>
      </w:r>
      <w:r w:rsidRPr="0093096F">
        <w:rPr>
          <w:b/>
          <w:sz w:val="38"/>
          <w:szCs w:val="38"/>
          <w:u w:val="single"/>
        </w:rPr>
        <w:t xml:space="preserve"> Arora</w:t>
      </w:r>
      <w:r w:rsidRPr="00B4353B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 xml:space="preserve">                                                                         </w:t>
      </w:r>
      <w:r w:rsidRPr="0093096F">
        <w:rPr>
          <w:b/>
          <w:sz w:val="32"/>
          <w:szCs w:val="32"/>
          <w:u w:val="single"/>
        </w:rPr>
        <w:t xml:space="preserve">M: </w:t>
      </w:r>
      <w:r w:rsidR="007138AF">
        <w:rPr>
          <w:b/>
          <w:sz w:val="32"/>
          <w:szCs w:val="32"/>
          <w:u w:val="single"/>
        </w:rPr>
        <w:t>99968-68554</w:t>
      </w:r>
    </w:p>
    <w:p w14:paraId="3C1F103A" w14:textId="77777777" w:rsidR="00D929FE" w:rsidRDefault="00003C09" w:rsidP="00B940B1">
      <w:pPr>
        <w:pStyle w:val="ListParagraph"/>
        <w:spacing w:after="0" w:line="360" w:lineRule="auto"/>
        <w:ind w:left="360"/>
        <w:jc w:val="both"/>
      </w:pPr>
      <w:r>
        <w:rPr>
          <w:b/>
          <w:sz w:val="40"/>
          <w:szCs w:val="40"/>
        </w:rPr>
        <w:t xml:space="preserve">           </w:t>
      </w:r>
      <w:r w:rsidR="00EE597B">
        <w:rPr>
          <w:b/>
          <w:sz w:val="40"/>
          <w:szCs w:val="40"/>
        </w:rPr>
        <w:t xml:space="preserve">   </w:t>
      </w:r>
      <w:r>
        <w:rPr>
          <w:b/>
          <w:sz w:val="40"/>
          <w:szCs w:val="40"/>
        </w:rPr>
        <w:t xml:space="preserve">      </w:t>
      </w:r>
      <w:r w:rsidR="000B05E4">
        <w:rPr>
          <w:b/>
          <w:sz w:val="40"/>
          <w:szCs w:val="40"/>
        </w:rPr>
        <w:t xml:space="preserve">  </w:t>
      </w:r>
      <w:r>
        <w:rPr>
          <w:b/>
          <w:sz w:val="40"/>
          <w:szCs w:val="40"/>
        </w:rPr>
        <w:t xml:space="preserve">   </w:t>
      </w:r>
      <w:proofErr w:type="gramStart"/>
      <w:r w:rsidRPr="00BB5D2E">
        <w:rPr>
          <w:b/>
          <w:sz w:val="40"/>
          <w:szCs w:val="40"/>
          <w:u w:val="single"/>
        </w:rPr>
        <w:t>COMPETITION</w:t>
      </w:r>
      <w:r w:rsidRPr="00BB5D2E">
        <w:rPr>
          <w:b/>
          <w:sz w:val="40"/>
          <w:szCs w:val="40"/>
        </w:rPr>
        <w:t xml:space="preserve">  </w:t>
      </w:r>
      <w:r w:rsidRPr="00BB5D2E">
        <w:rPr>
          <w:b/>
          <w:sz w:val="40"/>
          <w:szCs w:val="40"/>
          <w:u w:val="single"/>
        </w:rPr>
        <w:t>FOCUS</w:t>
      </w:r>
      <w:proofErr w:type="gramEnd"/>
      <w:r>
        <w:rPr>
          <w:b/>
          <w:sz w:val="40"/>
          <w:szCs w:val="40"/>
        </w:rPr>
        <w:t xml:space="preserve"> – 1</w:t>
      </w:r>
    </w:p>
    <w:p w14:paraId="0EBE4436" w14:textId="77777777" w:rsidR="00D929FE" w:rsidRDefault="00B940B1" w:rsidP="00B940B1">
      <w:pPr>
        <w:pStyle w:val="ListParagraph"/>
        <w:numPr>
          <w:ilvl w:val="0"/>
          <w:numId w:val="19"/>
        </w:numPr>
        <w:spacing w:before="240"/>
        <w:jc w:val="both"/>
      </w:pPr>
      <w:r>
        <w:t>Isostructural species are those which have the same shape</w:t>
      </w:r>
      <w:r w:rsidR="0095304C">
        <w:t xml:space="preserve"> and hybridization. Among the given species, identify the isostructural pairs.</w:t>
      </w:r>
      <w:r w:rsidR="00FD4AE2">
        <w:t xml:space="preserve">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5"/>
        <w:gridCol w:w="2404"/>
        <w:gridCol w:w="2404"/>
        <w:gridCol w:w="2400"/>
      </w:tblGrid>
      <w:tr w:rsidR="00A1003A" w14:paraId="10AE0A10" w14:textId="77777777" w:rsidTr="0034210E">
        <w:tc>
          <w:tcPr>
            <w:tcW w:w="2470" w:type="dxa"/>
          </w:tcPr>
          <w:p w14:paraId="344B7581" w14:textId="77777777" w:rsidR="00FD4AE2" w:rsidRPr="000A67FF" w:rsidRDefault="00FD4AE2" w:rsidP="00B940B1">
            <w:pPr>
              <w:pStyle w:val="ListParagraph"/>
              <w:spacing w:before="240"/>
              <w:ind w:left="0"/>
              <w:jc w:val="both"/>
            </w:pPr>
            <w:r>
              <w:t xml:space="preserve">a) </w:t>
            </w:r>
            <w:r w:rsidR="000A67FF">
              <w:t>[</w:t>
            </w:r>
            <w:r w:rsidR="00A1003A">
              <w:t xml:space="preserve"> </w:t>
            </w:r>
            <w:r w:rsidR="000A67FF">
              <w:t>NF</w:t>
            </w:r>
            <w:r w:rsidR="000A67FF">
              <w:rPr>
                <w:vertAlign w:val="subscript"/>
              </w:rPr>
              <w:t>3</w:t>
            </w:r>
            <w:r w:rsidR="000A67FF">
              <w:t xml:space="preserve"> &amp; BF</w:t>
            </w:r>
            <w:proofErr w:type="gramStart"/>
            <w:r w:rsidR="000A67FF">
              <w:rPr>
                <w:vertAlign w:val="subscript"/>
              </w:rPr>
              <w:t>3</w:t>
            </w:r>
            <w:r w:rsidR="00A1003A">
              <w:rPr>
                <w:vertAlign w:val="subscript"/>
              </w:rPr>
              <w:t xml:space="preserve"> </w:t>
            </w:r>
            <w:r w:rsidR="000A67FF">
              <w:t>]</w:t>
            </w:r>
            <w:proofErr w:type="gramEnd"/>
          </w:p>
        </w:tc>
        <w:tc>
          <w:tcPr>
            <w:tcW w:w="2475" w:type="dxa"/>
          </w:tcPr>
          <w:p w14:paraId="4DE79DF2" w14:textId="77777777" w:rsidR="00FD4AE2" w:rsidRDefault="00FD4AE2" w:rsidP="000A67FF">
            <w:pPr>
              <w:pStyle w:val="ListParagraph"/>
              <w:spacing w:before="240"/>
              <w:ind w:left="0"/>
              <w:jc w:val="both"/>
            </w:pPr>
            <w:r>
              <w:t xml:space="preserve">b) </w:t>
            </w:r>
            <w:r w:rsidR="000A67FF">
              <w:t xml:space="preserve">[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F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0A67FF">
              <w:rPr>
                <w:rFonts w:eastAsiaTheme="minorEastAsia"/>
              </w:rPr>
              <w:t xml:space="preserve"> &amp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 w:rsidR="000A67FF">
              <w:rPr>
                <w:rFonts w:eastAsiaTheme="minorEastAsia"/>
              </w:rPr>
              <w:t xml:space="preserve"> ]</w:t>
            </w:r>
          </w:p>
        </w:tc>
        <w:tc>
          <w:tcPr>
            <w:tcW w:w="2475" w:type="dxa"/>
          </w:tcPr>
          <w:p w14:paraId="49A31CB6" w14:textId="77777777" w:rsidR="00FD4AE2" w:rsidRPr="00A1003A" w:rsidRDefault="00FD4AE2" w:rsidP="00B940B1">
            <w:pPr>
              <w:pStyle w:val="ListParagraph"/>
              <w:spacing w:before="240"/>
              <w:ind w:left="0"/>
              <w:jc w:val="both"/>
            </w:pPr>
            <w:r>
              <w:t>c)</w:t>
            </w:r>
            <w:r w:rsidR="00A1003A">
              <w:t xml:space="preserve"> [BCl</w:t>
            </w:r>
            <w:r w:rsidR="00A1003A">
              <w:rPr>
                <w:vertAlign w:val="subscript"/>
              </w:rPr>
              <w:t>3</w:t>
            </w:r>
            <w:r w:rsidR="00A1003A">
              <w:t xml:space="preserve"> &amp; BrCl</w:t>
            </w:r>
            <w:proofErr w:type="gramStart"/>
            <w:r w:rsidR="00A1003A">
              <w:rPr>
                <w:vertAlign w:val="subscript"/>
              </w:rPr>
              <w:t>3</w:t>
            </w:r>
            <w:r w:rsidR="00A1003A">
              <w:t xml:space="preserve"> ]</w:t>
            </w:r>
            <w:proofErr w:type="gramEnd"/>
          </w:p>
        </w:tc>
        <w:tc>
          <w:tcPr>
            <w:tcW w:w="2471" w:type="dxa"/>
          </w:tcPr>
          <w:p w14:paraId="11915D1E" w14:textId="77777777" w:rsidR="0029557A" w:rsidRPr="0029557A" w:rsidRDefault="00FD4AE2" w:rsidP="00B940B1">
            <w:pPr>
              <w:pStyle w:val="ListParagraph"/>
              <w:spacing w:before="240"/>
              <w:ind w:left="0"/>
              <w:jc w:val="both"/>
              <w:rPr>
                <w:rFonts w:eastAsiaTheme="minorEastAsia"/>
              </w:rPr>
            </w:pPr>
            <w:r>
              <w:t>d)</w:t>
            </w:r>
            <w:r w:rsidR="00A1003A">
              <w:t xml:space="preserve"> [ NH</w:t>
            </w:r>
            <w:r w:rsidR="00A1003A">
              <w:rPr>
                <w:vertAlign w:val="subscript"/>
              </w:rPr>
              <w:t>3</w:t>
            </w:r>
            <w:r>
              <w:t xml:space="preserve"> </w:t>
            </w:r>
            <w:r w:rsidR="00A1003A">
              <w:t xml:space="preserve">&amp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C71867">
              <w:rPr>
                <w:rFonts w:eastAsiaTheme="minorEastAsia"/>
              </w:rPr>
              <w:t xml:space="preserve"> ]</w:t>
            </w:r>
          </w:p>
        </w:tc>
      </w:tr>
    </w:tbl>
    <w:p w14:paraId="7FC4CA32" w14:textId="77777777" w:rsidR="00D929FE" w:rsidRDefault="00B66E86" w:rsidP="0017227F">
      <w:pPr>
        <w:pStyle w:val="ListParagraph"/>
        <w:numPr>
          <w:ilvl w:val="0"/>
          <w:numId w:val="19"/>
        </w:numPr>
        <w:jc w:val="both"/>
      </w:pPr>
      <w:r>
        <w:t xml:space="preserve">Polarity in a molecule and hence the dipole moment depends primarily on electronegativity of </w:t>
      </w:r>
      <w:r w:rsidR="00996D18">
        <w:t xml:space="preserve">the </w:t>
      </w:r>
      <w:r>
        <w:t>constituent atoms</w:t>
      </w:r>
      <w:r w:rsidR="0034210E">
        <w:t xml:space="preserve"> </w:t>
      </w:r>
      <w:r w:rsidR="002B0824">
        <w:t xml:space="preserve">and shape of a molecule. Which of the following has the highest dipole </w:t>
      </w:r>
      <w:proofErr w:type="gramStart"/>
      <w:r w:rsidR="002B0824">
        <w:t>moment</w:t>
      </w:r>
      <w:r w:rsidR="004626FC">
        <w:t xml:space="preserve">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9"/>
        <w:gridCol w:w="2399"/>
        <w:gridCol w:w="2405"/>
        <w:gridCol w:w="2400"/>
      </w:tblGrid>
      <w:tr w:rsidR="0034210E" w:rsidRPr="0029557A" w14:paraId="011E032D" w14:textId="77777777" w:rsidTr="00097BA8">
        <w:tc>
          <w:tcPr>
            <w:tcW w:w="2470" w:type="dxa"/>
          </w:tcPr>
          <w:p w14:paraId="3B8DDDD2" w14:textId="77777777" w:rsidR="0034210E" w:rsidRPr="004626FC" w:rsidRDefault="0034210E" w:rsidP="0017227F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a) </w:t>
            </w:r>
            <w:r w:rsidR="004626FC">
              <w:t>CO</w:t>
            </w:r>
            <w:r w:rsidR="004626FC">
              <w:rPr>
                <w:vertAlign w:val="subscript"/>
              </w:rPr>
              <w:t>2</w:t>
            </w:r>
          </w:p>
        </w:tc>
        <w:tc>
          <w:tcPr>
            <w:tcW w:w="2475" w:type="dxa"/>
          </w:tcPr>
          <w:p w14:paraId="4C838C4B" w14:textId="77777777" w:rsidR="0034210E" w:rsidRDefault="0034210E" w:rsidP="0017227F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</w:t>
            </w:r>
            <w:r w:rsidR="004626FC">
              <w:t>HI</w:t>
            </w:r>
          </w:p>
        </w:tc>
        <w:tc>
          <w:tcPr>
            <w:tcW w:w="2475" w:type="dxa"/>
          </w:tcPr>
          <w:p w14:paraId="6DA9EC44" w14:textId="77777777" w:rsidR="0034210E" w:rsidRPr="004626FC" w:rsidRDefault="0034210E" w:rsidP="0017227F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c) </w:t>
            </w:r>
            <w:r w:rsidR="004626FC">
              <w:t>H</w:t>
            </w:r>
            <w:r w:rsidR="004626FC">
              <w:rPr>
                <w:vertAlign w:val="subscript"/>
              </w:rPr>
              <w:t>2</w:t>
            </w:r>
            <w:r w:rsidR="004626FC">
              <w:t>O</w:t>
            </w:r>
          </w:p>
        </w:tc>
        <w:tc>
          <w:tcPr>
            <w:tcW w:w="2471" w:type="dxa"/>
          </w:tcPr>
          <w:p w14:paraId="2AD9D06F" w14:textId="77777777" w:rsidR="0034210E" w:rsidRPr="004626FC" w:rsidRDefault="0034210E" w:rsidP="0017227F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4626FC">
              <w:t>SO</w:t>
            </w:r>
            <w:r w:rsidR="004626FC">
              <w:rPr>
                <w:vertAlign w:val="subscript"/>
              </w:rPr>
              <w:t>2</w:t>
            </w:r>
          </w:p>
        </w:tc>
      </w:tr>
    </w:tbl>
    <w:p w14:paraId="776C8872" w14:textId="77777777" w:rsidR="00D929FE" w:rsidRPr="00FF64CB" w:rsidRDefault="00B2673A" w:rsidP="004626FC">
      <w:pPr>
        <w:pStyle w:val="ListParagraph"/>
        <w:numPr>
          <w:ilvl w:val="0"/>
          <w:numId w:val="19"/>
        </w:numPr>
        <w:spacing w:after="0"/>
        <w:jc w:val="both"/>
      </w:pPr>
      <w:r>
        <w:t>The types of hybrid orbitals of nitrogen in</w:t>
      </w:r>
      <w:r w:rsidR="00A34534"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 w:rsidR="00A34534">
        <w:rPr>
          <w:rFonts w:eastAsiaTheme="minorEastAsia"/>
        </w:rPr>
        <w:t xml:space="preserve">  , </w:t>
      </w:r>
      <w: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="00A34534">
        <w:rPr>
          <w:rFonts w:eastAsiaTheme="minorEastAsia"/>
        </w:rPr>
        <w:t xml:space="preserve"> 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 w:rsidR="00CF0138">
        <w:rPr>
          <w:rFonts w:eastAsiaTheme="minorEastAsia"/>
        </w:rPr>
        <w:t xml:space="preserve">  respectively are expected to </w:t>
      </w:r>
      <w:proofErr w:type="gramStart"/>
      <w:r w:rsidR="00CF0138">
        <w:rPr>
          <w:rFonts w:eastAsiaTheme="minorEastAsia"/>
        </w:rPr>
        <w:t>be</w:t>
      </w:r>
      <w:r w:rsidR="00FF64CB">
        <w:rPr>
          <w:rFonts w:eastAsiaTheme="minorEastAsia"/>
        </w:rPr>
        <w:t xml:space="preserve"> :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7"/>
        <w:gridCol w:w="2402"/>
        <w:gridCol w:w="2404"/>
        <w:gridCol w:w="2400"/>
      </w:tblGrid>
      <w:tr w:rsidR="00FF64CB" w:rsidRPr="004626FC" w14:paraId="48F0D53E" w14:textId="77777777" w:rsidTr="00097BA8">
        <w:tc>
          <w:tcPr>
            <w:tcW w:w="2470" w:type="dxa"/>
          </w:tcPr>
          <w:p w14:paraId="19BB78FA" w14:textId="77777777" w:rsidR="00FF64CB" w:rsidRPr="00FF64CB" w:rsidRDefault="00FF64CB" w:rsidP="00FF64CB">
            <w:pPr>
              <w:pStyle w:val="ListParagraph"/>
              <w:spacing w:before="240" w:line="276" w:lineRule="auto"/>
              <w:ind w:left="0"/>
              <w:jc w:val="both"/>
              <w:rPr>
                <w:vertAlign w:val="superscript"/>
              </w:rPr>
            </w:pPr>
            <w:r>
              <w:t xml:space="preserve">a) </w:t>
            </w:r>
            <w:proofErr w:type="spellStart"/>
            <w:r>
              <w:t>sp</w:t>
            </w:r>
            <w:proofErr w:type="spellEnd"/>
            <w:r>
              <w:t>, sp</w:t>
            </w:r>
            <w:r>
              <w:rPr>
                <w:vertAlign w:val="superscript"/>
              </w:rPr>
              <w:t>3</w:t>
            </w:r>
            <w:r>
              <w:t xml:space="preserve"> &amp; sp</w:t>
            </w:r>
            <w:r>
              <w:rPr>
                <w:vertAlign w:val="superscript"/>
              </w:rPr>
              <w:t>2</w:t>
            </w:r>
          </w:p>
        </w:tc>
        <w:tc>
          <w:tcPr>
            <w:tcW w:w="2475" w:type="dxa"/>
          </w:tcPr>
          <w:p w14:paraId="481CBBB4" w14:textId="77777777" w:rsidR="00FF64CB" w:rsidRPr="00FF64CB" w:rsidRDefault="00FF64CB" w:rsidP="00FF64CB">
            <w:pPr>
              <w:pStyle w:val="ListParagraph"/>
              <w:spacing w:before="240" w:line="276" w:lineRule="auto"/>
              <w:ind w:left="0"/>
              <w:jc w:val="both"/>
              <w:rPr>
                <w:vertAlign w:val="superscript"/>
              </w:rPr>
            </w:pPr>
            <w:r>
              <w:t xml:space="preserve">b) </w:t>
            </w:r>
            <w:proofErr w:type="spellStart"/>
            <w:r>
              <w:t>sp</w:t>
            </w:r>
            <w:proofErr w:type="spellEnd"/>
            <w:r>
              <w:t>, sp</w:t>
            </w:r>
            <w:r>
              <w:rPr>
                <w:vertAlign w:val="superscript"/>
              </w:rPr>
              <w:t>2</w:t>
            </w:r>
            <w:r>
              <w:t xml:space="preserve"> &amp; sp</w:t>
            </w:r>
            <w:r>
              <w:rPr>
                <w:vertAlign w:val="superscript"/>
              </w:rPr>
              <w:t>3</w:t>
            </w:r>
          </w:p>
        </w:tc>
        <w:tc>
          <w:tcPr>
            <w:tcW w:w="2475" w:type="dxa"/>
          </w:tcPr>
          <w:p w14:paraId="1159BAAA" w14:textId="77777777" w:rsidR="00FF64CB" w:rsidRPr="00FF64CB" w:rsidRDefault="00FF64CB" w:rsidP="00FF64CB">
            <w:pPr>
              <w:pStyle w:val="ListParagraph"/>
              <w:spacing w:before="240" w:line="276" w:lineRule="auto"/>
              <w:ind w:left="0"/>
              <w:jc w:val="both"/>
            </w:pPr>
            <w:r>
              <w:t>c) sp</w:t>
            </w:r>
            <w:r>
              <w:rPr>
                <w:vertAlign w:val="superscript"/>
              </w:rPr>
              <w:t>2</w:t>
            </w:r>
            <w:r>
              <w:t xml:space="preserve">, </w:t>
            </w:r>
            <w:proofErr w:type="spellStart"/>
            <w:r>
              <w:t>sp</w:t>
            </w:r>
            <w:proofErr w:type="spellEnd"/>
            <w:r>
              <w:t xml:space="preserve"> &amp; sp</w:t>
            </w:r>
            <w:r>
              <w:rPr>
                <w:vertAlign w:val="superscript"/>
              </w:rPr>
              <w:t>3</w:t>
            </w:r>
          </w:p>
        </w:tc>
        <w:tc>
          <w:tcPr>
            <w:tcW w:w="2471" w:type="dxa"/>
          </w:tcPr>
          <w:p w14:paraId="3A5AD02B" w14:textId="77777777" w:rsidR="00FF64CB" w:rsidRPr="00FF64CB" w:rsidRDefault="00FF64CB" w:rsidP="00FF64CB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</w:rPr>
            </w:pPr>
            <w:r>
              <w:t>d) sp</w:t>
            </w:r>
            <w:r>
              <w:rPr>
                <w:vertAlign w:val="superscript"/>
              </w:rPr>
              <w:t>2</w:t>
            </w:r>
            <w:r>
              <w:t>, sp</w:t>
            </w:r>
            <w:r>
              <w:rPr>
                <w:vertAlign w:val="superscript"/>
              </w:rPr>
              <w:t>3</w:t>
            </w:r>
            <w:r>
              <w:t xml:space="preserve"> &amp; </w:t>
            </w:r>
            <w:proofErr w:type="spellStart"/>
            <w:r>
              <w:t>sp</w:t>
            </w:r>
            <w:proofErr w:type="spellEnd"/>
          </w:p>
        </w:tc>
      </w:tr>
    </w:tbl>
    <w:p w14:paraId="5A317A46" w14:textId="77777777" w:rsidR="00C30E28" w:rsidRDefault="002062DF" w:rsidP="00FF64CB">
      <w:pPr>
        <w:pStyle w:val="ListParagraph"/>
        <w:numPr>
          <w:ilvl w:val="0"/>
          <w:numId w:val="19"/>
        </w:numPr>
        <w:spacing w:after="0"/>
        <w:jc w:val="both"/>
      </w:pPr>
      <w:r>
        <w:t xml:space="preserve">Hydrogen bonds are formed in many compounds, e.g., </w:t>
      </w:r>
      <w:proofErr w:type="gramStart"/>
      <w:r>
        <w:t>H</w:t>
      </w:r>
      <w:r>
        <w:rPr>
          <w:vertAlign w:val="subscript"/>
        </w:rPr>
        <w:t>2</w:t>
      </w:r>
      <w:r>
        <w:t>O ,</w:t>
      </w:r>
      <w:proofErr w:type="gramEnd"/>
      <w:r>
        <w:t xml:space="preserve"> </w:t>
      </w:r>
      <w:proofErr w:type="gramStart"/>
      <w:r>
        <w:t>HF ,</w:t>
      </w:r>
      <w:proofErr w:type="gramEnd"/>
      <w:r>
        <w:t xml:space="preserve"> NH</w:t>
      </w:r>
      <w:proofErr w:type="gramStart"/>
      <w:r>
        <w:rPr>
          <w:vertAlign w:val="subscript"/>
        </w:rPr>
        <w:t xml:space="preserve">3 </w:t>
      </w:r>
      <w:r>
        <w:t>.</w:t>
      </w:r>
      <w:proofErr w:type="gramEnd"/>
      <w:r>
        <w:t xml:space="preserve"> </w:t>
      </w:r>
      <w:r w:rsidR="000D35F4">
        <w:t xml:space="preserve">The boiling point of such compounds depends to a large extent on the strength of hydrogen bond and the number of hydrogen bonds. </w:t>
      </w:r>
      <w:r w:rsidR="00171E83">
        <w:t xml:space="preserve">The correct decreasing order of the </w:t>
      </w:r>
      <w:r w:rsidR="00174D62">
        <w:t>boiling points of above compound</w:t>
      </w:r>
      <w:r w:rsidR="00996D18">
        <w:t>s</w:t>
      </w:r>
      <w:r w:rsidR="00174D62">
        <w:t xml:space="preserve"> </w:t>
      </w:r>
      <w:proofErr w:type="gramStart"/>
      <w:r w:rsidR="00174D62">
        <w:t xml:space="preserve">is </w:t>
      </w:r>
      <w:r w:rsidR="00C30E28">
        <w:t>: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2403"/>
        <w:gridCol w:w="2403"/>
        <w:gridCol w:w="2399"/>
      </w:tblGrid>
      <w:tr w:rsidR="00C30E28" w:rsidRPr="004626FC" w14:paraId="223C09F4" w14:textId="77777777" w:rsidTr="00CA6582">
        <w:tc>
          <w:tcPr>
            <w:tcW w:w="2470" w:type="dxa"/>
          </w:tcPr>
          <w:p w14:paraId="372CA599" w14:textId="77777777" w:rsidR="00C30E28" w:rsidRPr="00C30E28" w:rsidRDefault="00C30E28" w:rsidP="00C30E28">
            <w:pPr>
              <w:pStyle w:val="ListParagraph"/>
              <w:spacing w:before="240" w:line="276" w:lineRule="auto"/>
              <w:ind w:left="0"/>
              <w:jc w:val="both"/>
            </w:pPr>
            <w:r>
              <w:t>a) HF &gt; H</w:t>
            </w:r>
            <w:r>
              <w:rPr>
                <w:vertAlign w:val="subscript"/>
              </w:rPr>
              <w:t>2</w:t>
            </w:r>
            <w:r>
              <w:t>O &gt; NH</w:t>
            </w:r>
            <w:r>
              <w:rPr>
                <w:vertAlign w:val="subscript"/>
              </w:rPr>
              <w:t>3</w:t>
            </w:r>
          </w:p>
        </w:tc>
        <w:tc>
          <w:tcPr>
            <w:tcW w:w="2475" w:type="dxa"/>
          </w:tcPr>
          <w:p w14:paraId="46D9B413" w14:textId="77777777" w:rsidR="00C30E28" w:rsidRPr="00C30E28" w:rsidRDefault="00C30E28" w:rsidP="00C30E28">
            <w:pPr>
              <w:pStyle w:val="ListParagraph"/>
              <w:spacing w:before="240" w:line="276" w:lineRule="auto"/>
              <w:ind w:left="0"/>
              <w:jc w:val="both"/>
            </w:pPr>
            <w:r>
              <w:t>b) H</w:t>
            </w:r>
            <w:r>
              <w:rPr>
                <w:vertAlign w:val="subscript"/>
              </w:rPr>
              <w:t>2</w:t>
            </w:r>
            <w:r>
              <w:t>O &gt; HF &gt; NH</w:t>
            </w:r>
            <w:r>
              <w:rPr>
                <w:vertAlign w:val="subscript"/>
              </w:rPr>
              <w:t>3</w:t>
            </w:r>
          </w:p>
        </w:tc>
        <w:tc>
          <w:tcPr>
            <w:tcW w:w="2475" w:type="dxa"/>
          </w:tcPr>
          <w:p w14:paraId="28DE2069" w14:textId="77777777" w:rsidR="00C30E28" w:rsidRPr="00755816" w:rsidRDefault="00C30E28" w:rsidP="00755816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c) </w:t>
            </w:r>
            <w:r w:rsidR="00755816">
              <w:t>NH</w:t>
            </w:r>
            <w:r w:rsidR="00755816">
              <w:rPr>
                <w:vertAlign w:val="subscript"/>
              </w:rPr>
              <w:t>3</w:t>
            </w:r>
            <w:r w:rsidR="00755816">
              <w:t xml:space="preserve"> &gt; HF &gt; H</w:t>
            </w:r>
            <w:r w:rsidR="00755816">
              <w:rPr>
                <w:vertAlign w:val="subscript"/>
              </w:rPr>
              <w:t>2</w:t>
            </w:r>
            <w:r w:rsidR="00755816">
              <w:t xml:space="preserve">O </w:t>
            </w:r>
          </w:p>
        </w:tc>
        <w:tc>
          <w:tcPr>
            <w:tcW w:w="2471" w:type="dxa"/>
          </w:tcPr>
          <w:p w14:paraId="6C8E1803" w14:textId="77777777" w:rsidR="00C30E28" w:rsidRPr="003609AE" w:rsidRDefault="00C30E28" w:rsidP="003609AE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3609AE">
              <w:t>NH</w:t>
            </w:r>
            <w:r w:rsidR="003609AE">
              <w:rPr>
                <w:vertAlign w:val="subscript"/>
              </w:rPr>
              <w:t>3</w:t>
            </w:r>
            <w:r w:rsidR="003609AE">
              <w:t xml:space="preserve"> &gt; H</w:t>
            </w:r>
            <w:r w:rsidR="003609AE">
              <w:rPr>
                <w:vertAlign w:val="subscript"/>
              </w:rPr>
              <w:t>2</w:t>
            </w:r>
            <w:r w:rsidR="003609AE">
              <w:t>O &gt; HF</w:t>
            </w:r>
          </w:p>
        </w:tc>
      </w:tr>
    </w:tbl>
    <w:p w14:paraId="7456879D" w14:textId="77777777" w:rsidR="00D929FE" w:rsidRPr="00691BF6" w:rsidRDefault="000B05E4" w:rsidP="00691BF6">
      <w:pPr>
        <w:pStyle w:val="ListParagraph"/>
        <w:numPr>
          <w:ilvl w:val="0"/>
          <w:numId w:val="19"/>
        </w:numPr>
        <w:spacing w:after="0"/>
        <w:jc w:val="both"/>
      </w:pPr>
      <w:r>
        <w:t>In</w:t>
      </w:r>
      <w:r w:rsidR="008F3058"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P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3-</m:t>
            </m:r>
          </m:sup>
        </m:sSubSup>
      </m:oMath>
      <w:r w:rsidR="008F3058">
        <w:rPr>
          <w:rFonts w:eastAsiaTheme="minorEastAsia"/>
        </w:rPr>
        <w:t xml:space="preserve"> ion, </w:t>
      </w:r>
      <w:r w:rsidR="00691BF6">
        <w:rPr>
          <w:rFonts w:eastAsiaTheme="minorEastAsia"/>
        </w:rPr>
        <w:t xml:space="preserve">the formal charge on the oxygen atom of P – O bond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4"/>
        <w:gridCol w:w="2398"/>
        <w:gridCol w:w="2405"/>
        <w:gridCol w:w="2406"/>
      </w:tblGrid>
      <w:tr w:rsidR="00691BF6" w:rsidRPr="004626FC" w14:paraId="4D2A540E" w14:textId="77777777" w:rsidTr="00CA6582">
        <w:tc>
          <w:tcPr>
            <w:tcW w:w="2470" w:type="dxa"/>
          </w:tcPr>
          <w:p w14:paraId="369D9828" w14:textId="77777777" w:rsidR="00691BF6" w:rsidRPr="00C30E28" w:rsidRDefault="00691BF6" w:rsidP="00691BF6">
            <w:pPr>
              <w:pStyle w:val="ListParagraph"/>
              <w:spacing w:before="240" w:line="276" w:lineRule="auto"/>
              <w:ind w:left="0"/>
              <w:jc w:val="both"/>
            </w:pPr>
            <w:r>
              <w:t>a) +1</w:t>
            </w:r>
          </w:p>
        </w:tc>
        <w:tc>
          <w:tcPr>
            <w:tcW w:w="2475" w:type="dxa"/>
          </w:tcPr>
          <w:p w14:paraId="56E315C4" w14:textId="77777777" w:rsidR="00691BF6" w:rsidRPr="00C30E28" w:rsidRDefault="00691BF6" w:rsidP="00691BF6">
            <w:pPr>
              <w:pStyle w:val="ListParagraph"/>
              <w:spacing w:before="240" w:line="276" w:lineRule="auto"/>
              <w:ind w:left="0"/>
              <w:jc w:val="both"/>
            </w:pPr>
            <w:r>
              <w:t>b) -1</w:t>
            </w:r>
          </w:p>
        </w:tc>
        <w:tc>
          <w:tcPr>
            <w:tcW w:w="2475" w:type="dxa"/>
          </w:tcPr>
          <w:p w14:paraId="60C6D4DF" w14:textId="77777777" w:rsidR="00691BF6" w:rsidRPr="00755816" w:rsidRDefault="00691BF6" w:rsidP="00691BF6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c) -0.75 </w:t>
            </w:r>
          </w:p>
        </w:tc>
        <w:tc>
          <w:tcPr>
            <w:tcW w:w="2471" w:type="dxa"/>
          </w:tcPr>
          <w:p w14:paraId="46E15297" w14:textId="77777777" w:rsidR="00691BF6" w:rsidRPr="003609AE" w:rsidRDefault="00691BF6" w:rsidP="00691BF6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</w:rPr>
            </w:pPr>
            <w:r>
              <w:t>d) +0.75</w:t>
            </w:r>
          </w:p>
        </w:tc>
      </w:tr>
    </w:tbl>
    <w:p w14:paraId="6BE777D2" w14:textId="77777777" w:rsidR="007E55F1" w:rsidRPr="00EF0315" w:rsidRDefault="007E55F1" w:rsidP="007E55F1">
      <w:pPr>
        <w:pStyle w:val="ListParagraph"/>
        <w:numPr>
          <w:ilvl w:val="0"/>
          <w:numId w:val="19"/>
        </w:numPr>
        <w:spacing w:after="0"/>
        <w:jc w:val="both"/>
      </w:pPr>
      <w:r>
        <w:t xml:space="preserve">In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rPr>
          <w:rFonts w:eastAsiaTheme="minorEastAsia"/>
        </w:rPr>
        <w:t xml:space="preserve"> ion, the number of bond pair</w:t>
      </w:r>
      <w:r w:rsidR="00A67118">
        <w:rPr>
          <w:rFonts w:eastAsiaTheme="minorEastAsia"/>
        </w:rPr>
        <w:t>s</w:t>
      </w:r>
      <w:r>
        <w:rPr>
          <w:rFonts w:eastAsiaTheme="minorEastAsia"/>
        </w:rPr>
        <w:t xml:space="preserve"> and lone pair</w:t>
      </w:r>
      <w:r w:rsidR="00A67118">
        <w:rPr>
          <w:rFonts w:eastAsiaTheme="minorEastAsia"/>
        </w:rPr>
        <w:t>s</w:t>
      </w:r>
      <w:r>
        <w:rPr>
          <w:rFonts w:eastAsiaTheme="minorEastAsia"/>
        </w:rPr>
        <w:t xml:space="preserve"> of electrons on nitrogen atom are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2403"/>
        <w:gridCol w:w="2403"/>
        <w:gridCol w:w="2399"/>
      </w:tblGrid>
      <w:tr w:rsidR="007E55F1" w:rsidRPr="004626FC" w14:paraId="2B7A9D71" w14:textId="77777777" w:rsidTr="00D24454">
        <w:tc>
          <w:tcPr>
            <w:tcW w:w="2470" w:type="dxa"/>
          </w:tcPr>
          <w:p w14:paraId="29ECB238" w14:textId="77777777" w:rsidR="007E55F1" w:rsidRPr="00C30E28" w:rsidRDefault="007E55F1" w:rsidP="00D24454">
            <w:pPr>
              <w:pStyle w:val="ListParagraph"/>
              <w:spacing w:before="240" w:line="276" w:lineRule="auto"/>
              <w:ind w:left="0"/>
              <w:jc w:val="both"/>
            </w:pPr>
            <w:r>
              <w:t>a) 2, 2</w:t>
            </w:r>
          </w:p>
        </w:tc>
        <w:tc>
          <w:tcPr>
            <w:tcW w:w="2475" w:type="dxa"/>
          </w:tcPr>
          <w:p w14:paraId="787DDCCA" w14:textId="77777777" w:rsidR="007E55F1" w:rsidRPr="00C30E28" w:rsidRDefault="007E55F1" w:rsidP="00D24454">
            <w:pPr>
              <w:pStyle w:val="ListParagraph"/>
              <w:spacing w:before="240" w:line="276" w:lineRule="auto"/>
              <w:ind w:left="0"/>
              <w:jc w:val="both"/>
            </w:pPr>
            <w:r>
              <w:t>b) 3, 1</w:t>
            </w:r>
          </w:p>
        </w:tc>
        <w:tc>
          <w:tcPr>
            <w:tcW w:w="2475" w:type="dxa"/>
          </w:tcPr>
          <w:p w14:paraId="0F8C3868" w14:textId="77777777" w:rsidR="007E55F1" w:rsidRPr="00755816" w:rsidRDefault="007E55F1" w:rsidP="00D24454">
            <w:pPr>
              <w:pStyle w:val="ListParagraph"/>
              <w:spacing w:before="240" w:line="276" w:lineRule="auto"/>
              <w:ind w:left="0"/>
              <w:jc w:val="both"/>
            </w:pPr>
            <w:r>
              <w:t>c) 1, 3</w:t>
            </w:r>
          </w:p>
        </w:tc>
        <w:tc>
          <w:tcPr>
            <w:tcW w:w="2471" w:type="dxa"/>
          </w:tcPr>
          <w:p w14:paraId="115CAD8C" w14:textId="77777777" w:rsidR="007E55F1" w:rsidRPr="003609AE" w:rsidRDefault="007E55F1" w:rsidP="00D24454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</w:rPr>
            </w:pPr>
            <w:r>
              <w:t>d) 4, 0</w:t>
            </w:r>
          </w:p>
        </w:tc>
      </w:tr>
    </w:tbl>
    <w:p w14:paraId="19F6B9C4" w14:textId="77777777" w:rsidR="00891A34" w:rsidRDefault="00BC53E5" w:rsidP="00891A34">
      <w:pPr>
        <w:pStyle w:val="ListParagraph"/>
        <w:numPr>
          <w:ilvl w:val="0"/>
          <w:numId w:val="19"/>
        </w:numPr>
        <w:spacing w:after="0"/>
        <w:jc w:val="both"/>
        <w:rPr>
          <w:rFonts w:eastAsiaTheme="minorEastAsia"/>
        </w:rPr>
      </w:pPr>
      <w:r>
        <w:rPr>
          <w:rFonts w:eastAsiaTheme="minorEastAsia"/>
        </w:rPr>
        <w:t xml:space="preserve">Which of the following species has tetrahedral </w:t>
      </w:r>
      <w:proofErr w:type="gramStart"/>
      <w:r>
        <w:rPr>
          <w:rFonts w:eastAsiaTheme="minorEastAsia"/>
        </w:rPr>
        <w:t>geometry</w:t>
      </w:r>
      <w:r w:rsidR="00A67118">
        <w:rPr>
          <w:rFonts w:eastAsiaTheme="minorEastAsia"/>
        </w:rPr>
        <w:t xml:space="preserve">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3"/>
        <w:gridCol w:w="2398"/>
        <w:gridCol w:w="2406"/>
        <w:gridCol w:w="2406"/>
      </w:tblGrid>
      <w:tr w:rsidR="00BC53E5" w:rsidRPr="004626FC" w14:paraId="25578D36" w14:textId="77777777" w:rsidTr="00BC53E5">
        <w:tc>
          <w:tcPr>
            <w:tcW w:w="2393" w:type="dxa"/>
          </w:tcPr>
          <w:p w14:paraId="29415325" w14:textId="77777777" w:rsidR="00BC53E5" w:rsidRPr="00C30E28" w:rsidRDefault="00BC53E5" w:rsidP="00BC53E5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H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398" w:type="dxa"/>
          </w:tcPr>
          <w:p w14:paraId="4A1F7C18" w14:textId="77777777" w:rsidR="00BC53E5" w:rsidRPr="00C30E28" w:rsidRDefault="00BC53E5" w:rsidP="00BC53E5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6" w:type="dxa"/>
          </w:tcPr>
          <w:p w14:paraId="34E893C3" w14:textId="77777777" w:rsidR="00BC53E5" w:rsidRPr="00755816" w:rsidRDefault="00BC53E5" w:rsidP="00BC53E5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2406" w:type="dxa"/>
          </w:tcPr>
          <w:p w14:paraId="59798105" w14:textId="77777777" w:rsidR="00BC53E5" w:rsidRPr="00B32483" w:rsidRDefault="00BC53E5" w:rsidP="00BC53E5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B32483">
              <w:t>H</w:t>
            </w:r>
            <w:r w:rsidR="00B32483">
              <w:rPr>
                <w:vertAlign w:val="subscript"/>
              </w:rPr>
              <w:t>3</w:t>
            </w:r>
            <w:r w:rsidR="00B32483">
              <w:t>O</w:t>
            </w:r>
            <w:r w:rsidR="00B32483">
              <w:rPr>
                <w:vertAlign w:val="superscript"/>
              </w:rPr>
              <w:t>+</w:t>
            </w:r>
          </w:p>
        </w:tc>
      </w:tr>
    </w:tbl>
    <w:p w14:paraId="2AD115C7" w14:textId="77777777" w:rsidR="00966F38" w:rsidRPr="00FB6D8B" w:rsidRDefault="00966F38" w:rsidP="00966F38">
      <w:pPr>
        <w:pStyle w:val="ListParagraph"/>
        <w:numPr>
          <w:ilvl w:val="0"/>
          <w:numId w:val="19"/>
        </w:numPr>
        <w:spacing w:after="0"/>
        <w:jc w:val="both"/>
      </w:pPr>
      <w:r>
        <w:t xml:space="preserve">Number of </w:t>
      </w:r>
      <m:oMath>
        <m:r>
          <w:rPr>
            <w:rFonts w:ascii="Cambria Math" w:hAnsi="Cambria Math"/>
          </w:rPr>
          <m:t>π</m:t>
        </m:r>
      </m:oMath>
      <w:r>
        <w:rPr>
          <w:rFonts w:eastAsiaTheme="minorEastAsia"/>
        </w:rPr>
        <w:t xml:space="preserve"> bonds and </w:t>
      </w:r>
      <m:oMath>
        <m:r>
          <w:rPr>
            <w:rFonts w:ascii="Cambria Math" w:eastAsiaTheme="minorEastAsia" w:hAnsi="Cambria Math"/>
          </w:rPr>
          <m:t>σ</m:t>
        </m:r>
      </m:oMath>
      <w:r w:rsidR="00FB6D8B">
        <w:rPr>
          <w:rFonts w:eastAsiaTheme="minorEastAsia"/>
        </w:rPr>
        <w:t xml:space="preserve"> bonds in the following structure is</w:t>
      </w:r>
    </w:p>
    <w:p w14:paraId="323D3FDF" w14:textId="77777777" w:rsidR="00FB6D8B" w:rsidRDefault="00E97D8B" w:rsidP="00FB6D8B">
      <w:pPr>
        <w:pStyle w:val="ListParagraph"/>
        <w:spacing w:after="0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                                                     </w:t>
      </w:r>
      <w:sdt>
        <w:sdtPr>
          <w:alias w:val="Chemistry"/>
          <w:tag w:val="994ec8ea7f544fc783b240ed637248ee"/>
          <w:id w:val="879129962"/>
          <w:lock w:val="contentLocked"/>
          <w:placeholder>
            <w:docPart w:val="661F1DEC41DA4AD09FDCCADEDA87C659"/>
          </w:placeholder>
        </w:sdtPr>
        <w:sdtContent>
          <w:r>
            <w:rPr>
              <w:noProof/>
              <w:lang w:val="en-IN" w:eastAsia="en-IN"/>
            </w:rPr>
            <mc:AlternateContent>
              <mc:Choice Requires="wpg">
                <w:drawing>
                  <wp:inline distT="0" distB="0" distL="0" distR="0" wp14:anchorId="2C7AB24F" wp14:editId="7A175717">
                    <wp:extent cx="1102334" cy="895153"/>
                    <wp:effectExtent l="0" t="0" r="0" b="0"/>
                    <wp:docPr id="1" name="Chem4Word Structure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1102334" cy="895153"/>
                              <a:chOff x="0" y="0"/>
                              <a:chExt cx="1102334" cy="895153"/>
                            </a:xfrm>
                          </wpg:grpSpPr>
                          <wps:wsp>
                            <wps:cNvPr id="2" name="Straight Line /m1/b1"/>
                            <wps:cNvSpPr/>
                            <wps:spPr>
                              <a:xfrm>
                                <a:off x="232550" y="539007"/>
                                <a:ext cx="158378" cy="9144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58378" h="91440">
                                    <a:moveTo>
                                      <a:pt x="158378" y="91440"/>
                                    </a:move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3" name="Straight Line /m1/b2"/>
                            <wps:cNvSpPr/>
                            <wps:spPr>
                              <a:xfrm>
                                <a:off x="232550" y="356127"/>
                                <a:ext cx="0" cy="18288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h="182880">
                                    <a:moveTo>
                                      <a:pt x="0" y="182880"/>
                                    </a:move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4" name="Straight Line /m1/b2"/>
                            <wps:cNvSpPr/>
                            <wps:spPr>
                              <a:xfrm>
                                <a:off x="265469" y="375133"/>
                                <a:ext cx="0" cy="14486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h="144869">
                                    <a:moveTo>
                                      <a:pt x="0" y="144869"/>
                                    </a:move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5" name="Straight Line /m1/b3"/>
                            <wps:cNvSpPr/>
                            <wps:spPr>
                              <a:xfrm>
                                <a:off x="232550" y="264687"/>
                                <a:ext cx="158378" cy="9144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58378" h="91440">
                                    <a:moveTo>
                                      <a:pt x="0" y="91440"/>
                                    </a:moveTo>
                                    <a:lnTo>
                                      <a:pt x="158378" y="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6" name="Straight Line /m1/b4"/>
                            <wps:cNvSpPr/>
                            <wps:spPr>
                              <a:xfrm>
                                <a:off x="390929" y="264687"/>
                                <a:ext cx="158379" cy="9144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58379" h="91440">
                                    <a:moveTo>
                                      <a:pt x="0" y="0"/>
                                    </a:moveTo>
                                    <a:lnTo>
                                      <a:pt x="158379" y="9144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7" name="Straight Line /m1/b4"/>
                            <wps:cNvSpPr/>
                            <wps:spPr>
                              <a:xfrm>
                                <a:off x="390929" y="302698"/>
                                <a:ext cx="125460" cy="7243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25460" h="72434">
                                    <a:moveTo>
                                      <a:pt x="0" y="0"/>
                                    </a:moveTo>
                                    <a:lnTo>
                                      <a:pt x="125460" y="72434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8" name="Straight Line /m1/b5"/>
                            <wps:cNvSpPr/>
                            <wps:spPr>
                              <a:xfrm>
                                <a:off x="549308" y="356127"/>
                                <a:ext cx="0" cy="18288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h="182880">
                                    <a:moveTo>
                                      <a:pt x="0" y="0"/>
                                    </a:moveTo>
                                    <a:lnTo>
                                      <a:pt x="0" y="18288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9" name="Straight Line /m1/b6"/>
                            <wps:cNvSpPr/>
                            <wps:spPr>
                              <a:xfrm>
                                <a:off x="390929" y="539007"/>
                                <a:ext cx="158379" cy="9144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58379" h="91440">
                                    <a:moveTo>
                                      <a:pt x="158379" y="0"/>
                                    </a:moveTo>
                                    <a:lnTo>
                                      <a:pt x="0" y="9144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10" name="Straight Line /m1/b6"/>
                            <wps:cNvSpPr/>
                            <wps:spPr>
                              <a:xfrm>
                                <a:off x="390929" y="520002"/>
                                <a:ext cx="125460" cy="7243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25460" h="72434">
                                    <a:moveTo>
                                      <a:pt x="125460" y="0"/>
                                    </a:moveTo>
                                    <a:lnTo>
                                      <a:pt x="0" y="72434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11" name="Straight Line /m1/b7"/>
                            <wps:cNvSpPr/>
                            <wps:spPr>
                              <a:xfrm>
                                <a:off x="549308" y="264687"/>
                                <a:ext cx="158378" cy="9144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58378" h="91440">
                                    <a:moveTo>
                                      <a:pt x="0" y="91440"/>
                                    </a:moveTo>
                                    <a:lnTo>
                                      <a:pt x="158378" y="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12" name="Straight Line /m1/b8"/>
                            <wps:cNvSpPr/>
                            <wps:spPr>
                              <a:xfrm>
                                <a:off x="707687" y="264687"/>
                                <a:ext cx="158378" cy="9144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58378" h="91440">
                                    <a:moveTo>
                                      <a:pt x="0" y="0"/>
                                    </a:moveTo>
                                    <a:lnTo>
                                      <a:pt x="158378" y="9144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13" name="Straight Line /m1/b8"/>
                            <wps:cNvSpPr/>
                            <wps:spPr>
                              <a:xfrm>
                                <a:off x="707687" y="302698"/>
                                <a:ext cx="125460" cy="7243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25460" h="72434">
                                    <a:moveTo>
                                      <a:pt x="0" y="0"/>
                                    </a:moveTo>
                                    <a:lnTo>
                                      <a:pt x="125460" y="72434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14" name="Straight Line /m1/b9"/>
                            <wps:cNvSpPr/>
                            <wps:spPr>
                              <a:xfrm>
                                <a:off x="866066" y="356127"/>
                                <a:ext cx="0" cy="18288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h="182880">
                                    <a:moveTo>
                                      <a:pt x="0" y="0"/>
                                    </a:moveTo>
                                    <a:lnTo>
                                      <a:pt x="0" y="18288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15" name="Straight Line /m1/b10"/>
                            <wps:cNvSpPr/>
                            <wps:spPr>
                              <a:xfrm>
                                <a:off x="707687" y="539007"/>
                                <a:ext cx="158378" cy="9144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58378" h="91440">
                                    <a:moveTo>
                                      <a:pt x="158378" y="0"/>
                                    </a:moveTo>
                                    <a:lnTo>
                                      <a:pt x="0" y="9144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16" name="Straight Line /m1/b10"/>
                            <wps:cNvSpPr/>
                            <wps:spPr>
                              <a:xfrm>
                                <a:off x="707687" y="520002"/>
                                <a:ext cx="125460" cy="7243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25460" h="72434">
                                    <a:moveTo>
                                      <a:pt x="125460" y="0"/>
                                    </a:moveTo>
                                    <a:lnTo>
                                      <a:pt x="0" y="72434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17" name="Straight Line /m1/b11"/>
                            <wps:cNvSpPr/>
                            <wps:spPr>
                              <a:xfrm>
                                <a:off x="549308" y="539007"/>
                                <a:ext cx="158378" cy="9144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58378" h="91440">
                                    <a:moveTo>
                                      <a:pt x="158378" y="91440"/>
                                    </a:move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18" name="Straight Line /m1/b12"/>
                            <wps:cNvSpPr/>
                            <wps:spPr>
                              <a:xfrm>
                                <a:off x="390929" y="630447"/>
                                <a:ext cx="5704" cy="13501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5704" h="135018">
                                    <a:moveTo>
                                      <a:pt x="0" y="0"/>
                                    </a:moveTo>
                                    <a:lnTo>
                                      <a:pt x="5704" y="135018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19" name="Straight Line /m1/b13"/>
                            <wps:cNvSpPr/>
                            <wps:spPr>
                              <a:xfrm>
                                <a:off x="118266" y="539007"/>
                                <a:ext cx="114284" cy="7292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14284" h="72927">
                                    <a:moveTo>
                                      <a:pt x="114284" y="0"/>
                                    </a:moveTo>
                                    <a:lnTo>
                                      <a:pt x="0" y="72927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0" name="Straight Line /m1/b14"/>
                            <wps:cNvSpPr/>
                            <wps:spPr>
                              <a:xfrm>
                                <a:off x="114054" y="287713"/>
                                <a:ext cx="118496" cy="6841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18496" h="68414">
                                    <a:moveTo>
                                      <a:pt x="118496" y="68414"/>
                                    </a:move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1" name="Straight Line /m1/b15"/>
                            <wps:cNvSpPr/>
                            <wps:spPr>
                              <a:xfrm>
                                <a:off x="390929" y="129685"/>
                                <a:ext cx="5995" cy="13500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5995" h="135001">
                                    <a:moveTo>
                                      <a:pt x="0" y="135001"/>
                                    </a:moveTo>
                                    <a:lnTo>
                                      <a:pt x="5995" y="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2" name="Straight Line /m1/b16"/>
                            <wps:cNvSpPr/>
                            <wps:spPr>
                              <a:xfrm>
                                <a:off x="707687" y="129685"/>
                                <a:ext cx="5995" cy="13500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5995" h="135001">
                                    <a:moveTo>
                                      <a:pt x="0" y="135001"/>
                                    </a:moveTo>
                                    <a:lnTo>
                                      <a:pt x="5995" y="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3" name="Straight Line /m1/b17"/>
                            <wps:cNvSpPr/>
                            <wps:spPr>
                              <a:xfrm>
                                <a:off x="866066" y="292286"/>
                                <a:ext cx="122214" cy="6384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22214" h="63841">
                                    <a:moveTo>
                                      <a:pt x="0" y="63841"/>
                                    </a:moveTo>
                                    <a:lnTo>
                                      <a:pt x="122214" y="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4" name="Straight Line /m1/b18"/>
                            <wps:cNvSpPr/>
                            <wps:spPr>
                              <a:xfrm>
                                <a:off x="866066" y="539007"/>
                                <a:ext cx="118496" cy="6841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18496" h="68414">
                                    <a:moveTo>
                                      <a:pt x="0" y="0"/>
                                    </a:moveTo>
                                    <a:lnTo>
                                      <a:pt x="118496" y="68414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5" name="Straight Line /m1/b19"/>
                            <wps:cNvSpPr/>
                            <wps:spPr>
                              <a:xfrm>
                                <a:off x="707687" y="630447"/>
                                <a:ext cx="5703" cy="13501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5703" h="135019">
                                    <a:moveTo>
                                      <a:pt x="0" y="0"/>
                                    </a:moveTo>
                                    <a:lnTo>
                                      <a:pt x="5703" y="135019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6" name="Character H of /m1/a11"/>
                            <wps:cNvSpPr/>
                            <wps:spPr>
                              <a:xfrm>
                                <a:off x="686953" y="776897"/>
                                <a:ext cx="56904" cy="7253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56904" h="72536">
                                    <a:moveTo>
                                      <a:pt x="0" y="72536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9600" y="0"/>
                                    </a:lnTo>
                                    <a:lnTo>
                                      <a:pt x="9600" y="29792"/>
                                    </a:lnTo>
                                    <a:lnTo>
                                      <a:pt x="47304" y="29792"/>
                                    </a:lnTo>
                                    <a:lnTo>
                                      <a:pt x="47304" y="0"/>
                                    </a:lnTo>
                                    <a:lnTo>
                                      <a:pt x="56904" y="0"/>
                                    </a:lnTo>
                                    <a:lnTo>
                                      <a:pt x="56904" y="72536"/>
                                    </a:lnTo>
                                    <a:lnTo>
                                      <a:pt x="47304" y="72536"/>
                                    </a:lnTo>
                                    <a:lnTo>
                                      <a:pt x="47304" y="38352"/>
                                    </a:lnTo>
                                    <a:lnTo>
                                      <a:pt x="9600" y="38352"/>
                                    </a:lnTo>
                                    <a:lnTo>
                                      <a:pt x="9600" y="7253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808080"/>
                              </a:solidFill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7" name="Character H of /m1/a12"/>
                            <wps:cNvSpPr/>
                            <wps:spPr>
                              <a:xfrm>
                                <a:off x="995992" y="594179"/>
                                <a:ext cx="56904" cy="7253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56904" h="72536">
                                    <a:moveTo>
                                      <a:pt x="0" y="72536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9600" y="0"/>
                                    </a:lnTo>
                                    <a:lnTo>
                                      <a:pt x="9600" y="29792"/>
                                    </a:lnTo>
                                    <a:lnTo>
                                      <a:pt x="47304" y="29792"/>
                                    </a:lnTo>
                                    <a:lnTo>
                                      <a:pt x="47304" y="0"/>
                                    </a:lnTo>
                                    <a:lnTo>
                                      <a:pt x="56904" y="0"/>
                                    </a:lnTo>
                                    <a:lnTo>
                                      <a:pt x="56904" y="72536"/>
                                    </a:lnTo>
                                    <a:lnTo>
                                      <a:pt x="47304" y="72536"/>
                                    </a:lnTo>
                                    <a:lnTo>
                                      <a:pt x="47304" y="38352"/>
                                    </a:lnTo>
                                    <a:lnTo>
                                      <a:pt x="9600" y="38352"/>
                                    </a:lnTo>
                                    <a:lnTo>
                                      <a:pt x="9600" y="7253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808080"/>
                              </a:solidFill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8" name="Character H of /m1/a13"/>
                            <wps:cNvSpPr/>
                            <wps:spPr>
                              <a:xfrm>
                                <a:off x="999710" y="235185"/>
                                <a:ext cx="56904" cy="7253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56904" h="72536">
                                    <a:moveTo>
                                      <a:pt x="0" y="72536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9600" y="0"/>
                                    </a:lnTo>
                                    <a:lnTo>
                                      <a:pt x="9600" y="29792"/>
                                    </a:lnTo>
                                    <a:lnTo>
                                      <a:pt x="47304" y="29792"/>
                                    </a:lnTo>
                                    <a:lnTo>
                                      <a:pt x="47304" y="0"/>
                                    </a:lnTo>
                                    <a:lnTo>
                                      <a:pt x="56904" y="0"/>
                                    </a:lnTo>
                                    <a:lnTo>
                                      <a:pt x="56904" y="72536"/>
                                    </a:lnTo>
                                    <a:lnTo>
                                      <a:pt x="47304" y="72536"/>
                                    </a:lnTo>
                                    <a:lnTo>
                                      <a:pt x="47304" y="38352"/>
                                    </a:lnTo>
                                    <a:lnTo>
                                      <a:pt x="9600" y="38352"/>
                                    </a:lnTo>
                                    <a:lnTo>
                                      <a:pt x="9600" y="7253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808080"/>
                              </a:solidFill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9" name="Character H of /m1/a14"/>
                            <wps:cNvSpPr/>
                            <wps:spPr>
                              <a:xfrm>
                                <a:off x="687348" y="45720"/>
                                <a:ext cx="56904" cy="7253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56904" h="72536">
                                    <a:moveTo>
                                      <a:pt x="0" y="72536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9600" y="0"/>
                                    </a:lnTo>
                                    <a:lnTo>
                                      <a:pt x="9600" y="29792"/>
                                    </a:lnTo>
                                    <a:lnTo>
                                      <a:pt x="47304" y="29792"/>
                                    </a:lnTo>
                                    <a:lnTo>
                                      <a:pt x="47304" y="0"/>
                                    </a:lnTo>
                                    <a:lnTo>
                                      <a:pt x="56904" y="0"/>
                                    </a:lnTo>
                                    <a:lnTo>
                                      <a:pt x="56904" y="72536"/>
                                    </a:lnTo>
                                    <a:lnTo>
                                      <a:pt x="47304" y="72536"/>
                                    </a:lnTo>
                                    <a:lnTo>
                                      <a:pt x="47304" y="38352"/>
                                    </a:lnTo>
                                    <a:lnTo>
                                      <a:pt x="9600" y="38352"/>
                                    </a:lnTo>
                                    <a:lnTo>
                                      <a:pt x="9600" y="7253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808080"/>
                              </a:solidFill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30" name="Character H of /m1/a15"/>
                            <wps:cNvSpPr/>
                            <wps:spPr>
                              <a:xfrm>
                                <a:off x="370591" y="45720"/>
                                <a:ext cx="56904" cy="7253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56904" h="72536">
                                    <a:moveTo>
                                      <a:pt x="0" y="72536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9600" y="0"/>
                                    </a:lnTo>
                                    <a:lnTo>
                                      <a:pt x="9600" y="29792"/>
                                    </a:lnTo>
                                    <a:lnTo>
                                      <a:pt x="47304" y="29792"/>
                                    </a:lnTo>
                                    <a:lnTo>
                                      <a:pt x="47304" y="0"/>
                                    </a:lnTo>
                                    <a:lnTo>
                                      <a:pt x="56904" y="0"/>
                                    </a:lnTo>
                                    <a:lnTo>
                                      <a:pt x="56904" y="72536"/>
                                    </a:lnTo>
                                    <a:lnTo>
                                      <a:pt x="47304" y="72536"/>
                                    </a:lnTo>
                                    <a:lnTo>
                                      <a:pt x="47304" y="38352"/>
                                    </a:lnTo>
                                    <a:lnTo>
                                      <a:pt x="9600" y="38352"/>
                                    </a:lnTo>
                                    <a:lnTo>
                                      <a:pt x="9600" y="7253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808080"/>
                              </a:solidFill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31" name="Character H of /m1/a16"/>
                            <wps:cNvSpPr/>
                            <wps:spPr>
                              <a:xfrm>
                                <a:off x="45720" y="228419"/>
                                <a:ext cx="56904" cy="7253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56904" h="72536">
                                    <a:moveTo>
                                      <a:pt x="0" y="72536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9600" y="0"/>
                                    </a:lnTo>
                                    <a:lnTo>
                                      <a:pt x="9600" y="29792"/>
                                    </a:lnTo>
                                    <a:lnTo>
                                      <a:pt x="47304" y="29792"/>
                                    </a:lnTo>
                                    <a:lnTo>
                                      <a:pt x="47304" y="0"/>
                                    </a:lnTo>
                                    <a:lnTo>
                                      <a:pt x="56904" y="0"/>
                                    </a:lnTo>
                                    <a:lnTo>
                                      <a:pt x="56904" y="72536"/>
                                    </a:lnTo>
                                    <a:lnTo>
                                      <a:pt x="47304" y="72536"/>
                                    </a:lnTo>
                                    <a:lnTo>
                                      <a:pt x="47304" y="38352"/>
                                    </a:lnTo>
                                    <a:lnTo>
                                      <a:pt x="9600" y="38352"/>
                                    </a:lnTo>
                                    <a:lnTo>
                                      <a:pt x="9600" y="7253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808080"/>
                              </a:solidFill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32" name="Character H of /m1/a17"/>
                            <wps:cNvSpPr/>
                            <wps:spPr>
                              <a:xfrm>
                                <a:off x="49932" y="601116"/>
                                <a:ext cx="56904" cy="7253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56904" h="72536">
                                    <a:moveTo>
                                      <a:pt x="0" y="72536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9600" y="0"/>
                                    </a:lnTo>
                                    <a:lnTo>
                                      <a:pt x="9600" y="29792"/>
                                    </a:lnTo>
                                    <a:lnTo>
                                      <a:pt x="47304" y="29792"/>
                                    </a:lnTo>
                                    <a:lnTo>
                                      <a:pt x="47304" y="0"/>
                                    </a:lnTo>
                                    <a:lnTo>
                                      <a:pt x="56904" y="0"/>
                                    </a:lnTo>
                                    <a:lnTo>
                                      <a:pt x="56904" y="72536"/>
                                    </a:lnTo>
                                    <a:lnTo>
                                      <a:pt x="47304" y="72536"/>
                                    </a:lnTo>
                                    <a:lnTo>
                                      <a:pt x="47304" y="38352"/>
                                    </a:lnTo>
                                    <a:lnTo>
                                      <a:pt x="9600" y="38352"/>
                                    </a:lnTo>
                                    <a:lnTo>
                                      <a:pt x="9600" y="7253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808080"/>
                              </a:solidFill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33" name="Character H of /m1/a18"/>
                            <wps:cNvSpPr/>
                            <wps:spPr>
                              <a:xfrm>
                                <a:off x="370196" y="776896"/>
                                <a:ext cx="56904" cy="7253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56904" h="72536">
                                    <a:moveTo>
                                      <a:pt x="0" y="72536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9600" y="0"/>
                                    </a:lnTo>
                                    <a:lnTo>
                                      <a:pt x="9600" y="29792"/>
                                    </a:lnTo>
                                    <a:lnTo>
                                      <a:pt x="47304" y="29792"/>
                                    </a:lnTo>
                                    <a:lnTo>
                                      <a:pt x="47304" y="0"/>
                                    </a:lnTo>
                                    <a:lnTo>
                                      <a:pt x="56904" y="0"/>
                                    </a:lnTo>
                                    <a:lnTo>
                                      <a:pt x="56904" y="72536"/>
                                    </a:lnTo>
                                    <a:lnTo>
                                      <a:pt x="47304" y="72536"/>
                                    </a:lnTo>
                                    <a:lnTo>
                                      <a:pt x="47304" y="38352"/>
                                    </a:lnTo>
                                    <a:lnTo>
                                      <a:pt x="9600" y="38352"/>
                                    </a:lnTo>
                                    <a:lnTo>
                                      <a:pt x="9600" y="7253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808080"/>
                              </a:solidFill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</wpg:wgp>
                      </a:graphicData>
                    </a:graphic>
                  </wp:inline>
                </w:drawing>
              </mc:Choice>
              <mc:Fallback>
                <w:pict>
                  <v:group w14:anchorId="335D63FA" id="Chem4Word Structure" o:spid="_x0000_s1026" style="width:86.8pt;height:70.5pt;mso-position-horizontal-relative:char;mso-position-vertical-relative:line" coordsize="11023,89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">
                    <v:shape id="Straight Line /m1/b1" o:spid="_x0000_s1027" style="position:absolute;left:2325;top:5390;width:1584;height:914;visibility:visible;mso-wrap-style:square;v-text-anchor:top" coordsize="158378,9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" path="m158378,91440l,e" filled="f" strokeweight=".6pt">
                      <v:stroke endcap="round"/>
                      <v:path arrowok="t"/>
                    </v:shape>
                    <v:shape id="Straight Line /m1/b2" o:spid="_x0000_s1028" style="position:absolute;left:2325;top:3561;width:0;height:1829;visibility:visible;mso-wrap-style:square;v-text-anchor:top" coordsize="0,18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" path="m,182880l,e" filled="f" strokeweight=".6pt">
                      <v:stroke endcap="round"/>
                      <v:path arrowok="t"/>
                    </v:shape>
                    <v:shape id="Straight Line /m1/b2" o:spid="_x0000_s1029" style="position:absolute;left:2654;top:3751;width:0;height:1449;visibility:visible;mso-wrap-style:square;v-text-anchor:top" coordsize="0,1448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" path="m,144869l,e" filled="f" strokeweight=".6pt">
                      <v:stroke endcap="round"/>
                      <v:path arrowok="t"/>
                    </v:shape>
                    <v:shape id="Straight Line /m1/b3" o:spid="_x0000_s1030" style="position:absolute;left:2325;top:2646;width:1584;height:915;visibility:visible;mso-wrap-style:square;v-text-anchor:top" coordsize="158378,9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" path="m,91440l158378,e" filled="f" strokeweight=".6pt">
                      <v:stroke endcap="round"/>
                      <v:path arrowok="t"/>
                    </v:shape>
                    <v:shape id="Straight Line /m1/b4" o:spid="_x0000_s1031" style="position:absolute;left:3909;top:2646;width:1584;height:915;visibility:visible;mso-wrap-style:square;v-text-anchor:top" coordsize="158379,9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" path="m,l158379,91440e" filled="f" strokeweight=".6pt">
                      <v:stroke endcap="round"/>
                      <v:path arrowok="t"/>
                    </v:shape>
                    <v:shape id="Straight Line /m1/b4" o:spid="_x0000_s1032" style="position:absolute;left:3909;top:3026;width:1254;height:725;visibility:visible;mso-wrap-style:square;v-text-anchor:top" coordsize="125460,724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" path="m,l125460,72434e" filled="f" strokeweight=".6pt">
                      <v:stroke endcap="round"/>
                      <v:path arrowok="t"/>
                    </v:shape>
                    <v:shape id="Straight Line /m1/b5" o:spid="_x0000_s1033" style="position:absolute;left:5493;top:3561;width:0;height:1829;visibility:visible;mso-wrap-style:square;v-text-anchor:top" coordsize="0,18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" path="m,l,182880e" filled="f" strokeweight=".6pt">
                      <v:stroke endcap="round"/>
                      <v:path arrowok="t"/>
                    </v:shape>
                    <v:shape id="Straight Line /m1/b6" o:spid="_x0000_s1034" style="position:absolute;left:3909;top:5390;width:1584;height:914;visibility:visible;mso-wrap-style:square;v-text-anchor:top" coordsize="158379,9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" path="m158379,l,91440e" filled="f" strokeweight=".6pt">
                      <v:stroke endcap="round"/>
                      <v:path arrowok="t"/>
                    </v:shape>
                    <v:shape id="Straight Line /m1/b6" o:spid="_x0000_s1035" style="position:absolute;left:3909;top:5200;width:1254;height:724;visibility:visible;mso-wrap-style:square;v-text-anchor:top" coordsize="125460,724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" path="m125460,l,72434e" filled="f" strokeweight=".6pt">
                      <v:stroke endcap="round"/>
                      <v:path arrowok="t"/>
                    </v:shape>
                    <v:shape id="Straight Line /m1/b7" o:spid="_x0000_s1036" style="position:absolute;left:5493;top:2646;width:1583;height:915;visibility:visible;mso-wrap-style:square;v-text-anchor:top" coordsize="158378,9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" path="m,91440l158378,e" filled="f" strokeweight=".6pt">
                      <v:stroke endcap="round"/>
                      <v:path arrowok="t"/>
                    </v:shape>
                    <v:shape id="Straight Line /m1/b8" o:spid="_x0000_s1037" style="position:absolute;left:7076;top:2646;width:1584;height:915;visibility:visible;mso-wrap-style:square;v-text-anchor:top" coordsize="158378,9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" path="m,l158378,91440e" filled="f" strokeweight=".6pt">
                      <v:stroke endcap="round"/>
                      <v:path arrowok="t"/>
                    </v:shape>
                    <v:shape id="Straight Line /m1/b8" o:spid="_x0000_s1038" style="position:absolute;left:7076;top:3026;width:1255;height:725;visibility:visible;mso-wrap-style:square;v-text-anchor:top" coordsize="125460,724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" path="m,l125460,72434e" filled="f" strokeweight=".6pt">
                      <v:stroke endcap="round"/>
                      <v:path arrowok="t"/>
                    </v:shape>
                    <v:shape id="Straight Line /m1/b9" o:spid="_x0000_s1039" style="position:absolute;left:8660;top:3561;width:0;height:1829;visibility:visible;mso-wrap-style:square;v-text-anchor:top" coordsize="0,18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" path="m,l,182880e" filled="f" strokeweight=".6pt">
                      <v:stroke endcap="round"/>
                      <v:path arrowok="t"/>
                    </v:shape>
                    <v:shape id="Straight Line /m1/b10" o:spid="_x0000_s1040" style="position:absolute;left:7076;top:5390;width:1584;height:914;visibility:visible;mso-wrap-style:square;v-text-anchor:top" coordsize="158378,9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" path="m158378,l,91440e" filled="f" strokeweight=".6pt">
                      <v:stroke endcap="round"/>
                      <v:path arrowok="t"/>
                    </v:shape>
                    <v:shape id="Straight Line /m1/b10" o:spid="_x0000_s1041" style="position:absolute;left:7076;top:5200;width:1255;height:724;visibility:visible;mso-wrap-style:square;v-text-anchor:top" coordsize="125460,724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" path="m125460,l,72434e" filled="f" strokeweight=".6pt">
                      <v:stroke endcap="round"/>
                      <v:path arrowok="t"/>
                    </v:shape>
                    <v:shape id="Straight Line /m1/b11" o:spid="_x0000_s1042" style="position:absolute;left:5493;top:5390;width:1583;height:914;visibility:visible;mso-wrap-style:square;v-text-anchor:top" coordsize="158378,9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" path="m158378,91440l,e" filled="f" strokeweight=".6pt">
                      <v:stroke endcap="round"/>
                      <v:path arrowok="t"/>
                    </v:shape>
                    <v:shape id="Straight Line /m1/b12" o:spid="_x0000_s1043" style="position:absolute;left:3909;top:6304;width:57;height:1350;visibility:visible;mso-wrap-style:square;v-text-anchor:top" coordsize="5704,1350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" path="m,l5704,135018e" filled="f" strokeweight=".6pt">
                      <v:stroke endcap="round"/>
                      <v:path arrowok="t"/>
                    </v:shape>
                    <v:shape id="Straight Line /m1/b13" o:spid="_x0000_s1044" style="position:absolute;left:1182;top:5390;width:1143;height:729;visibility:visible;mso-wrap-style:square;v-text-anchor:top" coordsize="114284,729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" path="m114284,l,72927e" filled="f" strokeweight=".6pt">
                      <v:stroke endcap="round"/>
                      <v:path arrowok="t"/>
                    </v:shape>
                    <v:shape id="Straight Line /m1/b14" o:spid="_x0000_s1045" style="position:absolute;left:1140;top:2877;width:1185;height:684;visibility:visible;mso-wrap-style:square;v-text-anchor:top" coordsize="118496,684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" path="m118496,68414l,e" filled="f" strokeweight=".6pt">
                      <v:stroke endcap="round"/>
                      <v:path arrowok="t"/>
                    </v:shape>
                    <v:shape id="Straight Line /m1/b15" o:spid="_x0000_s1046" style="position:absolute;left:3909;top:1296;width:60;height:1350;visibility:visible;mso-wrap-style:square;v-text-anchor:top" coordsize="5995,135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" path="m,135001l5995,e" filled="f" strokeweight=".6pt">
                      <v:stroke endcap="round"/>
                      <v:path arrowok="t"/>
                    </v:shape>
                    <v:shape id="Straight Line /m1/b16" o:spid="_x0000_s1047" style="position:absolute;left:7076;top:1296;width:60;height:1350;visibility:visible;mso-wrap-style:square;v-text-anchor:top" coordsize="5995,135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" path="m,135001l5995,e" filled="f" strokeweight=".6pt">
                      <v:stroke endcap="round"/>
                      <v:path arrowok="t"/>
                    </v:shape>
                    <v:shape id="Straight Line /m1/b17" o:spid="_x0000_s1048" style="position:absolute;left:8660;top:2922;width:1222;height:639;visibility:visible;mso-wrap-style:square;v-text-anchor:top" coordsize="122214,638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" path="m,63841l122214,e" filled="f" strokeweight=".6pt">
                      <v:stroke endcap="round"/>
                      <v:path arrowok="t"/>
                    </v:shape>
                    <v:shape id="Straight Line /m1/b18" o:spid="_x0000_s1049" style="position:absolute;left:8660;top:5390;width:1185;height:684;visibility:visible;mso-wrap-style:square;v-text-anchor:top" coordsize="118496,684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" path="m,l118496,68414e" filled="f" strokeweight=".6pt">
                      <v:stroke endcap="round"/>
                      <v:path arrowok="t"/>
                    </v:shape>
                    <v:shape id="Straight Line /m1/b19" o:spid="_x0000_s1050" style="position:absolute;left:7076;top:6304;width:57;height:1350;visibility:visible;mso-wrap-style:square;v-text-anchor:top" coordsize="5703,1350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" path="m,l5703,135019e" filled="f" strokeweight=".6pt">
                      <v:stroke endcap="round"/>
                      <v:path arrowok="t"/>
                    </v:shape>
                    <v:shape id="Character H of /m1/a11" o:spid="_x0000_s1051" style="position:absolute;left:6869;top:7768;width:569;height:726;visibility:visible;mso-wrap-style:square;v-text-anchor:top" coordsize="56904,725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" path="m,72536l,,9600,r,29792l47304,29792,47304,r9600,l56904,72536r-9600,l47304,38352r-37704,l9600,72536,,72536xe" fillcolor="gray" stroked="f">
                      <v:path arrowok="t"/>
                    </v:shape>
                    <v:shape id="Character H of /m1/a12" o:spid="_x0000_s1052" style="position:absolute;left:9959;top:5941;width:569;height:726;visibility:visible;mso-wrap-style:square;v-text-anchor:top" coordsize="56904,725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" path="m,72536l,,9600,r,29792l47304,29792,47304,r9600,l56904,72536r-9600,l47304,38352r-37704,l9600,72536,,72536xe" fillcolor="gray" stroked="f">
                      <v:path arrowok="t"/>
                    </v:shape>
                    <v:shape id="Character H of /m1/a13" o:spid="_x0000_s1053" style="position:absolute;left:9997;top:2351;width:569;height:726;visibility:visible;mso-wrap-style:square;v-text-anchor:top" coordsize="56904,725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" path="m,72536l,,9600,r,29792l47304,29792,47304,r9600,l56904,72536r-9600,l47304,38352r-37704,l9600,72536,,72536xe" fillcolor="gray" stroked="f">
                      <v:path arrowok="t"/>
                    </v:shape>
                    <v:shape id="Character H of /m1/a14" o:spid="_x0000_s1054" style="position:absolute;left:6873;top:457;width:569;height:725;visibility:visible;mso-wrap-style:square;v-text-anchor:top" coordsize="56904,725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" path="m,72536l,,9600,r,29792l47304,29792,47304,r9600,l56904,72536r-9600,l47304,38352r-37704,l9600,72536,,72536xe" fillcolor="gray" stroked="f">
                      <v:path arrowok="t"/>
                    </v:shape>
                    <v:shape id="Character H of /m1/a15" o:spid="_x0000_s1055" style="position:absolute;left:3705;top:457;width:569;height:725;visibility:visible;mso-wrap-style:square;v-text-anchor:top" coordsize="56904,725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" path="m,72536l,,9600,r,29792l47304,29792,47304,r9600,l56904,72536r-9600,l47304,38352r-37704,l9600,72536,,72536xe" fillcolor="gray" stroked="f">
                      <v:path arrowok="t"/>
                    </v:shape>
                    <v:shape id="Character H of /m1/a16" o:spid="_x0000_s1056" style="position:absolute;left:457;top:2284;width:569;height:725;visibility:visible;mso-wrap-style:square;v-text-anchor:top" coordsize="56904,725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" path="m,72536l,,9600,r,29792l47304,29792,47304,r9600,l56904,72536r-9600,l47304,38352r-37704,l9600,72536,,72536xe" fillcolor="gray" stroked="f">
                      <v:path arrowok="t"/>
                    </v:shape>
                    <v:shape id="Character H of /m1/a17" o:spid="_x0000_s1057" style="position:absolute;left:499;top:6011;width:569;height:725;visibility:visible;mso-wrap-style:square;v-text-anchor:top" coordsize="56904,725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" path="m,72536l,,9600,r,29792l47304,29792,47304,r9600,l56904,72536r-9600,l47304,38352r-37704,l9600,72536,,72536xe" fillcolor="gray" stroked="f">
                      <v:path arrowok="t"/>
                    </v:shape>
                    <v:shape id="Character H of /m1/a18" o:spid="_x0000_s1058" style="position:absolute;left:3701;top:7768;width:570;height:726;visibility:visible;mso-wrap-style:square;v-text-anchor:top" coordsize="56904,725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" path="m,72536l,,9600,r,29792l47304,29792,47304,r9600,l56904,72536r-9600,l47304,38352r-37704,l9600,72536,,72536xe" fillcolor="gray" stroked="f">
                      <v:path arrowok="t"/>
                    </v:shape>
                    <w10:anchorlock/>
                  </v:group>
                </w:pict>
              </mc:Fallback>
            </mc:AlternateContent>
          </w:r>
        </w:sdtContent>
      </w:sdt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2403"/>
        <w:gridCol w:w="2403"/>
        <w:gridCol w:w="2399"/>
      </w:tblGrid>
      <w:tr w:rsidR="00FB6D8B" w:rsidRPr="003609AE" w14:paraId="65291E8A" w14:textId="77777777" w:rsidTr="0030790B">
        <w:tc>
          <w:tcPr>
            <w:tcW w:w="2470" w:type="dxa"/>
          </w:tcPr>
          <w:p w14:paraId="72C819E9" w14:textId="77777777" w:rsidR="00FB6D8B" w:rsidRPr="00C30E28" w:rsidRDefault="00FB6D8B" w:rsidP="00E918FD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a) </w:t>
            </w:r>
            <w:r w:rsidR="00E918FD">
              <w:t>6, 19</w:t>
            </w:r>
          </w:p>
        </w:tc>
        <w:tc>
          <w:tcPr>
            <w:tcW w:w="2475" w:type="dxa"/>
          </w:tcPr>
          <w:p w14:paraId="0196FFED" w14:textId="77777777" w:rsidR="00FB6D8B" w:rsidRPr="00C30E28" w:rsidRDefault="00FB6D8B" w:rsidP="00E918FD">
            <w:pPr>
              <w:pStyle w:val="ListParagraph"/>
              <w:spacing w:before="240" w:line="276" w:lineRule="auto"/>
              <w:ind w:left="0"/>
              <w:jc w:val="both"/>
            </w:pPr>
            <w:r>
              <w:t>b)</w:t>
            </w:r>
            <w:r w:rsidR="00E918FD">
              <w:t xml:space="preserve"> 4, 20</w:t>
            </w:r>
          </w:p>
        </w:tc>
        <w:tc>
          <w:tcPr>
            <w:tcW w:w="2475" w:type="dxa"/>
          </w:tcPr>
          <w:p w14:paraId="18E4D961" w14:textId="77777777" w:rsidR="00FB6D8B" w:rsidRPr="00755816" w:rsidRDefault="00FB6D8B" w:rsidP="00E918FD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c) </w:t>
            </w:r>
            <w:r w:rsidR="00E918FD">
              <w:t>5, 19</w:t>
            </w:r>
            <w:r>
              <w:t xml:space="preserve"> </w:t>
            </w:r>
          </w:p>
        </w:tc>
        <w:tc>
          <w:tcPr>
            <w:tcW w:w="2471" w:type="dxa"/>
          </w:tcPr>
          <w:p w14:paraId="1E740D26" w14:textId="77777777" w:rsidR="00FB6D8B" w:rsidRPr="003609AE" w:rsidRDefault="00FB6D8B" w:rsidP="00E918FD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E918FD">
              <w:t>5, 20</w:t>
            </w:r>
          </w:p>
        </w:tc>
      </w:tr>
    </w:tbl>
    <w:p w14:paraId="7585915F" w14:textId="77777777" w:rsidR="00CD24FE" w:rsidRDefault="00CD24FE" w:rsidP="00CD24FE">
      <w:pPr>
        <w:pStyle w:val="ListParagraph"/>
        <w:numPr>
          <w:ilvl w:val="0"/>
          <w:numId w:val="19"/>
        </w:numPr>
        <w:jc w:val="both"/>
      </w:pPr>
      <w:r>
        <w:t xml:space="preserve">Which molecule / ion out of the following does not contain unpaired </w:t>
      </w:r>
      <w:proofErr w:type="gramStart"/>
      <w:r>
        <w:t>electrons</w:t>
      </w:r>
      <w:r w:rsidR="004122C2">
        <w:t xml:space="preserve">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0"/>
        <w:gridCol w:w="2401"/>
        <w:gridCol w:w="2406"/>
        <w:gridCol w:w="2396"/>
      </w:tblGrid>
      <w:tr w:rsidR="004122C2" w:rsidRPr="003609AE" w14:paraId="3C51B222" w14:textId="77777777" w:rsidTr="0030790B">
        <w:tc>
          <w:tcPr>
            <w:tcW w:w="2470" w:type="dxa"/>
          </w:tcPr>
          <w:p w14:paraId="2026EDFD" w14:textId="77777777" w:rsidR="004122C2" w:rsidRPr="00C30E28" w:rsidRDefault="004122C2" w:rsidP="007A5381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75" w:type="dxa"/>
          </w:tcPr>
          <w:p w14:paraId="1084BBC9" w14:textId="77777777" w:rsidR="004122C2" w:rsidRPr="007A5381" w:rsidRDefault="004122C2" w:rsidP="007A5381">
            <w:pPr>
              <w:pStyle w:val="ListParagraph"/>
              <w:spacing w:before="240" w:line="276" w:lineRule="auto"/>
              <w:ind w:left="0"/>
              <w:jc w:val="both"/>
            </w:pPr>
            <w:r>
              <w:t>b)</w:t>
            </w:r>
            <w:r w:rsidR="007A5381">
              <w:t xml:space="preserve"> O</w:t>
            </w:r>
            <w:r w:rsidR="007A5381">
              <w:rPr>
                <w:vertAlign w:val="subscript"/>
              </w:rPr>
              <w:t>2</w:t>
            </w:r>
          </w:p>
        </w:tc>
        <w:tc>
          <w:tcPr>
            <w:tcW w:w="2475" w:type="dxa"/>
          </w:tcPr>
          <w:p w14:paraId="4F24BC53" w14:textId="77777777" w:rsidR="004122C2" w:rsidRPr="00755816" w:rsidRDefault="004122C2" w:rsidP="007A5381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2471" w:type="dxa"/>
          </w:tcPr>
          <w:p w14:paraId="4F599FBB" w14:textId="77777777" w:rsidR="004122C2" w:rsidRPr="007A5381" w:rsidRDefault="004122C2" w:rsidP="007A5381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7A5381">
              <w:t>B</w:t>
            </w:r>
            <w:r w:rsidR="007A5381">
              <w:rPr>
                <w:vertAlign w:val="subscript"/>
              </w:rPr>
              <w:t>2</w:t>
            </w:r>
          </w:p>
        </w:tc>
      </w:tr>
    </w:tbl>
    <w:p w14:paraId="252B9D17" w14:textId="77777777" w:rsidR="004122C2" w:rsidRDefault="00846534" w:rsidP="004122C2">
      <w:pPr>
        <w:pStyle w:val="ListParagraph"/>
        <w:numPr>
          <w:ilvl w:val="0"/>
          <w:numId w:val="19"/>
        </w:numPr>
        <w:jc w:val="both"/>
      </w:pPr>
      <w:r>
        <w:t xml:space="preserve">In which of the following molecule / ion all </w:t>
      </w:r>
      <w:r w:rsidR="00A67118">
        <w:t xml:space="preserve">the </w:t>
      </w:r>
      <w:r>
        <w:t xml:space="preserve">bonds are not </w:t>
      </w:r>
      <w:proofErr w:type="gramStart"/>
      <w:r>
        <w:t>e</w:t>
      </w:r>
      <w:r w:rsidR="00B30433">
        <w:t>q</w:t>
      </w:r>
      <w:r>
        <w:t>ual</w:t>
      </w:r>
      <w:r w:rsidR="00B30433">
        <w:t xml:space="preserve">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9"/>
        <w:gridCol w:w="2403"/>
        <w:gridCol w:w="2404"/>
        <w:gridCol w:w="2397"/>
      </w:tblGrid>
      <w:tr w:rsidR="00377A2C" w:rsidRPr="003609AE" w14:paraId="4C88AD3F" w14:textId="77777777" w:rsidTr="0030790B">
        <w:tc>
          <w:tcPr>
            <w:tcW w:w="2470" w:type="dxa"/>
          </w:tcPr>
          <w:p w14:paraId="153653EC" w14:textId="77777777" w:rsidR="00377A2C" w:rsidRPr="00377A2C" w:rsidRDefault="00377A2C" w:rsidP="00377A2C">
            <w:pPr>
              <w:pStyle w:val="ListParagraph"/>
              <w:spacing w:before="240" w:line="276" w:lineRule="auto"/>
              <w:ind w:left="0"/>
              <w:jc w:val="both"/>
            </w:pPr>
            <w:r>
              <w:t>a) XeF</w:t>
            </w:r>
            <w:r>
              <w:rPr>
                <w:vertAlign w:val="subscript"/>
              </w:rPr>
              <w:t>4</w:t>
            </w:r>
          </w:p>
        </w:tc>
        <w:tc>
          <w:tcPr>
            <w:tcW w:w="2475" w:type="dxa"/>
          </w:tcPr>
          <w:p w14:paraId="603E5308" w14:textId="77777777" w:rsidR="00377A2C" w:rsidRPr="00C30E28" w:rsidRDefault="00377A2C" w:rsidP="00377A2C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F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75" w:type="dxa"/>
          </w:tcPr>
          <w:p w14:paraId="520452FD" w14:textId="77777777" w:rsidR="00377A2C" w:rsidRPr="00377A2C" w:rsidRDefault="00377A2C" w:rsidP="00377A2C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c) C</w:t>
            </w:r>
            <w:r>
              <w:rPr>
                <w:vertAlign w:val="subscript"/>
              </w:rPr>
              <w:t>2</w:t>
            </w:r>
            <w:r>
              <w:t>H</w:t>
            </w:r>
            <w:r>
              <w:rPr>
                <w:vertAlign w:val="subscript"/>
              </w:rPr>
              <w:t>4</w:t>
            </w:r>
          </w:p>
        </w:tc>
        <w:tc>
          <w:tcPr>
            <w:tcW w:w="2471" w:type="dxa"/>
          </w:tcPr>
          <w:p w14:paraId="0AF0A222" w14:textId="77777777" w:rsidR="00377A2C" w:rsidRPr="00377A2C" w:rsidRDefault="00377A2C" w:rsidP="00377A2C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SiF</w:t>
            </w:r>
            <w:r>
              <w:rPr>
                <w:vertAlign w:val="subscript"/>
              </w:rPr>
              <w:t>4</w:t>
            </w:r>
          </w:p>
        </w:tc>
      </w:tr>
    </w:tbl>
    <w:p w14:paraId="326B1AE3" w14:textId="77777777" w:rsidR="00D929FE" w:rsidRDefault="00226D4A" w:rsidP="00377A2C">
      <w:pPr>
        <w:pStyle w:val="ListParagraph"/>
        <w:numPr>
          <w:ilvl w:val="0"/>
          <w:numId w:val="19"/>
        </w:numPr>
        <w:jc w:val="both"/>
      </w:pPr>
      <w:r>
        <w:t xml:space="preserve">In which of the following substances will hydrogen bond be </w:t>
      </w:r>
      <w:proofErr w:type="gramStart"/>
      <w:r>
        <w:t>strongest</w:t>
      </w:r>
      <w:r w:rsidR="00F10BBC">
        <w:t xml:space="preserve">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9"/>
        <w:gridCol w:w="2405"/>
        <w:gridCol w:w="2399"/>
        <w:gridCol w:w="2400"/>
      </w:tblGrid>
      <w:tr w:rsidR="00F10BBC" w:rsidRPr="00377A2C" w14:paraId="5C1788FB" w14:textId="77777777" w:rsidTr="0030790B">
        <w:tc>
          <w:tcPr>
            <w:tcW w:w="2470" w:type="dxa"/>
          </w:tcPr>
          <w:p w14:paraId="51F33780" w14:textId="77777777" w:rsidR="00F10BBC" w:rsidRPr="00377A2C" w:rsidRDefault="00F10BBC" w:rsidP="00F10BBC">
            <w:pPr>
              <w:pStyle w:val="ListParagraph"/>
              <w:spacing w:before="240" w:line="276" w:lineRule="auto"/>
              <w:ind w:left="0"/>
              <w:jc w:val="both"/>
            </w:pPr>
            <w:r>
              <w:t>a) HCl</w:t>
            </w:r>
          </w:p>
        </w:tc>
        <w:tc>
          <w:tcPr>
            <w:tcW w:w="2475" w:type="dxa"/>
          </w:tcPr>
          <w:p w14:paraId="7AA51CD0" w14:textId="77777777" w:rsidR="00F10BBC" w:rsidRPr="00F10BBC" w:rsidRDefault="00F10BBC" w:rsidP="00F10BBC">
            <w:pPr>
              <w:pStyle w:val="ListParagraph"/>
              <w:spacing w:before="240" w:line="276" w:lineRule="auto"/>
              <w:ind w:left="0"/>
              <w:jc w:val="both"/>
            </w:pPr>
            <w:r>
              <w:t>b) H</w:t>
            </w:r>
            <w:r>
              <w:rPr>
                <w:vertAlign w:val="subscript"/>
              </w:rPr>
              <w:t>2</w:t>
            </w:r>
            <w:r>
              <w:t>O</w:t>
            </w:r>
          </w:p>
        </w:tc>
        <w:tc>
          <w:tcPr>
            <w:tcW w:w="2475" w:type="dxa"/>
          </w:tcPr>
          <w:p w14:paraId="2B4F464F" w14:textId="77777777" w:rsidR="00F10BBC" w:rsidRPr="00377A2C" w:rsidRDefault="00F10BBC" w:rsidP="00F10BBC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c) HI</w:t>
            </w:r>
          </w:p>
        </w:tc>
        <w:tc>
          <w:tcPr>
            <w:tcW w:w="2471" w:type="dxa"/>
          </w:tcPr>
          <w:p w14:paraId="1B490A29" w14:textId="77777777" w:rsidR="00F10BBC" w:rsidRPr="00F10BBC" w:rsidRDefault="00F10BBC" w:rsidP="00F10BBC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</w:rPr>
            </w:pPr>
            <w:r>
              <w:t>d) H</w:t>
            </w:r>
            <w:r>
              <w:rPr>
                <w:vertAlign w:val="subscript"/>
              </w:rPr>
              <w:t>2</w:t>
            </w:r>
            <w:r>
              <w:t>S</w:t>
            </w:r>
          </w:p>
        </w:tc>
      </w:tr>
    </w:tbl>
    <w:p w14:paraId="0DEEE6F8" w14:textId="77777777" w:rsidR="001F7CC9" w:rsidRDefault="000E0C88" w:rsidP="00F10BBC">
      <w:pPr>
        <w:pStyle w:val="ListParagraph"/>
        <w:numPr>
          <w:ilvl w:val="0"/>
          <w:numId w:val="19"/>
        </w:numPr>
        <w:jc w:val="both"/>
      </w:pPr>
      <w:r>
        <w:t>If the electronic configuration of an element is 1s</w:t>
      </w:r>
      <w:r>
        <w:rPr>
          <w:vertAlign w:val="superscript"/>
        </w:rPr>
        <w:t>2</w:t>
      </w:r>
      <w:r>
        <w:t xml:space="preserve"> 2s</w:t>
      </w:r>
      <w:r>
        <w:rPr>
          <w:vertAlign w:val="superscript"/>
        </w:rPr>
        <w:t>2</w:t>
      </w:r>
      <w:r>
        <w:t xml:space="preserve"> 2p</w:t>
      </w:r>
      <w:r>
        <w:rPr>
          <w:vertAlign w:val="superscript"/>
        </w:rPr>
        <w:t>6</w:t>
      </w:r>
      <w:r>
        <w:t xml:space="preserve"> 3s</w:t>
      </w:r>
      <w:r>
        <w:rPr>
          <w:vertAlign w:val="superscript"/>
        </w:rPr>
        <w:t>2</w:t>
      </w:r>
      <w:r>
        <w:t xml:space="preserve"> 3p</w:t>
      </w:r>
      <w:r>
        <w:rPr>
          <w:vertAlign w:val="superscript"/>
        </w:rPr>
        <w:t>6</w:t>
      </w:r>
      <w:r>
        <w:t xml:space="preserve"> </w:t>
      </w:r>
      <w:r w:rsidR="00CC1DE2">
        <w:t>3d</w:t>
      </w:r>
      <w:r w:rsidR="00CC1DE2">
        <w:rPr>
          <w:vertAlign w:val="superscript"/>
        </w:rPr>
        <w:t>2</w:t>
      </w:r>
      <w:r w:rsidR="00CC1DE2">
        <w:t xml:space="preserve"> </w:t>
      </w:r>
      <w:r>
        <w:t>4s</w:t>
      </w:r>
      <w:proofErr w:type="gramStart"/>
      <w:r>
        <w:rPr>
          <w:vertAlign w:val="superscript"/>
        </w:rPr>
        <w:t>2</w:t>
      </w:r>
      <w:r w:rsidR="00CC1DE2">
        <w:t xml:space="preserve"> ,</w:t>
      </w:r>
      <w:proofErr w:type="gramEnd"/>
      <w:r w:rsidR="00CC1DE2">
        <w:t xml:space="preserve"> </w:t>
      </w:r>
      <w:r w:rsidR="000B7E6A">
        <w:t>the four electron</w:t>
      </w:r>
      <w:r w:rsidR="00A67118">
        <w:t>s</w:t>
      </w:r>
      <w:r w:rsidR="000B7E6A">
        <w:t xml:space="preserve"> involved in chemical bond formation will be ………</w:t>
      </w:r>
      <w:proofErr w:type="gramStart"/>
      <w:r w:rsidR="000B7E6A">
        <w:t>… .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2403"/>
        <w:gridCol w:w="2403"/>
        <w:gridCol w:w="2399"/>
      </w:tblGrid>
      <w:tr w:rsidR="001F7CC9" w:rsidRPr="00377A2C" w14:paraId="45B489A4" w14:textId="77777777" w:rsidTr="0030790B">
        <w:tc>
          <w:tcPr>
            <w:tcW w:w="2470" w:type="dxa"/>
          </w:tcPr>
          <w:p w14:paraId="211F6D25" w14:textId="77777777" w:rsidR="001F7CC9" w:rsidRPr="001F7CC9" w:rsidRDefault="001F7CC9" w:rsidP="001F7CC9">
            <w:pPr>
              <w:pStyle w:val="ListParagraph"/>
              <w:spacing w:before="240" w:line="276" w:lineRule="auto"/>
              <w:ind w:left="0"/>
              <w:jc w:val="both"/>
              <w:rPr>
                <w:vertAlign w:val="superscript"/>
              </w:rPr>
            </w:pPr>
            <w:r>
              <w:t>a) 3p</w:t>
            </w:r>
            <w:r>
              <w:rPr>
                <w:vertAlign w:val="superscript"/>
              </w:rPr>
              <w:t>6</w:t>
            </w:r>
          </w:p>
        </w:tc>
        <w:tc>
          <w:tcPr>
            <w:tcW w:w="2475" w:type="dxa"/>
          </w:tcPr>
          <w:p w14:paraId="4DAAEEFF" w14:textId="77777777" w:rsidR="001F7CC9" w:rsidRPr="001F7CC9" w:rsidRDefault="001F7CC9" w:rsidP="001F7CC9">
            <w:pPr>
              <w:pStyle w:val="ListParagraph"/>
              <w:spacing w:before="240" w:line="276" w:lineRule="auto"/>
              <w:ind w:left="0"/>
              <w:jc w:val="both"/>
              <w:rPr>
                <w:vertAlign w:val="superscript"/>
              </w:rPr>
            </w:pPr>
            <w:r>
              <w:t>b) 3p</w:t>
            </w:r>
            <w:proofErr w:type="gramStart"/>
            <w:r>
              <w:rPr>
                <w:vertAlign w:val="superscript"/>
              </w:rPr>
              <w:t>6</w:t>
            </w:r>
            <w:r>
              <w:t xml:space="preserve"> ,</w:t>
            </w:r>
            <w:proofErr w:type="gramEnd"/>
            <w:r>
              <w:t xml:space="preserve"> 4s</w:t>
            </w:r>
            <w:r>
              <w:rPr>
                <w:vertAlign w:val="superscript"/>
              </w:rPr>
              <w:t>2</w:t>
            </w:r>
          </w:p>
        </w:tc>
        <w:tc>
          <w:tcPr>
            <w:tcW w:w="2475" w:type="dxa"/>
          </w:tcPr>
          <w:p w14:paraId="319F7C36" w14:textId="77777777" w:rsidR="001F7CC9" w:rsidRPr="001F7CC9" w:rsidRDefault="001F7CC9" w:rsidP="001F7CC9">
            <w:pPr>
              <w:pStyle w:val="ListParagraph"/>
              <w:spacing w:before="240" w:line="276" w:lineRule="auto"/>
              <w:ind w:left="0"/>
              <w:jc w:val="both"/>
            </w:pPr>
            <w:r>
              <w:t>c) 3p</w:t>
            </w:r>
            <w:proofErr w:type="gramStart"/>
            <w:r>
              <w:rPr>
                <w:vertAlign w:val="superscript"/>
              </w:rPr>
              <w:t>6</w:t>
            </w:r>
            <w:r>
              <w:t xml:space="preserve"> ,</w:t>
            </w:r>
            <w:proofErr w:type="gramEnd"/>
            <w:r>
              <w:t xml:space="preserve"> 3d</w:t>
            </w:r>
            <w:r>
              <w:rPr>
                <w:vertAlign w:val="superscript"/>
              </w:rPr>
              <w:t>2</w:t>
            </w:r>
          </w:p>
        </w:tc>
        <w:tc>
          <w:tcPr>
            <w:tcW w:w="2471" w:type="dxa"/>
          </w:tcPr>
          <w:p w14:paraId="4E6CF9B6" w14:textId="77777777" w:rsidR="001F7CC9" w:rsidRPr="001F7CC9" w:rsidRDefault="001F7CC9" w:rsidP="001F7CC9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>d) 3d</w:t>
            </w:r>
            <w:proofErr w:type="gramStart"/>
            <w:r>
              <w:rPr>
                <w:vertAlign w:val="superscript"/>
              </w:rPr>
              <w:t>2</w:t>
            </w:r>
            <w:r>
              <w:t xml:space="preserve"> ,</w:t>
            </w:r>
            <w:proofErr w:type="gramEnd"/>
            <w:r>
              <w:t xml:space="preserve"> 4s</w:t>
            </w:r>
            <w:r>
              <w:rPr>
                <w:vertAlign w:val="superscript"/>
              </w:rPr>
              <w:t>2</w:t>
            </w:r>
          </w:p>
        </w:tc>
      </w:tr>
    </w:tbl>
    <w:p w14:paraId="3A114034" w14:textId="77777777" w:rsidR="00F10BBC" w:rsidRDefault="002628C8" w:rsidP="001F7CC9">
      <w:pPr>
        <w:pStyle w:val="ListParagraph"/>
        <w:numPr>
          <w:ilvl w:val="0"/>
          <w:numId w:val="19"/>
        </w:numPr>
        <w:jc w:val="both"/>
      </w:pPr>
      <w:r>
        <w:t>Which of the following angle corresponds to sp</w:t>
      </w:r>
      <w:r>
        <w:rPr>
          <w:vertAlign w:val="superscript"/>
        </w:rPr>
        <w:t>2</w:t>
      </w:r>
      <w:r>
        <w:t xml:space="preserve"> </w:t>
      </w:r>
      <w:proofErr w:type="gramStart"/>
      <w:r w:rsidR="004A2BAB">
        <w:t>hybridization</w:t>
      </w:r>
      <w:r w:rsidR="009C56FA">
        <w:t xml:space="preserve">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5"/>
        <w:gridCol w:w="2404"/>
        <w:gridCol w:w="2404"/>
        <w:gridCol w:w="2400"/>
      </w:tblGrid>
      <w:tr w:rsidR="004A2BAB" w:rsidRPr="00377A2C" w14:paraId="39884CD9" w14:textId="77777777" w:rsidTr="0030790B">
        <w:tc>
          <w:tcPr>
            <w:tcW w:w="2470" w:type="dxa"/>
          </w:tcPr>
          <w:p w14:paraId="42D8ECBF" w14:textId="77777777" w:rsidR="004A2BAB" w:rsidRPr="00377A2C" w:rsidRDefault="004A2BAB" w:rsidP="0040258E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a) </w:t>
            </w:r>
            <w:r w:rsidR="0040258E">
              <w:t>90˚</w:t>
            </w:r>
          </w:p>
        </w:tc>
        <w:tc>
          <w:tcPr>
            <w:tcW w:w="2475" w:type="dxa"/>
          </w:tcPr>
          <w:p w14:paraId="16FF3DC5" w14:textId="77777777" w:rsidR="004A2BAB" w:rsidRPr="00C30E28" w:rsidRDefault="004A2BAB" w:rsidP="0040258E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</w:t>
            </w:r>
            <w:r w:rsidR="0040258E">
              <w:t>120˚</w:t>
            </w:r>
          </w:p>
        </w:tc>
        <w:tc>
          <w:tcPr>
            <w:tcW w:w="2475" w:type="dxa"/>
          </w:tcPr>
          <w:p w14:paraId="58F174FF" w14:textId="77777777" w:rsidR="004A2BAB" w:rsidRPr="00377A2C" w:rsidRDefault="004A2BAB" w:rsidP="0040258E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40258E">
              <w:t>180˚</w:t>
            </w:r>
          </w:p>
        </w:tc>
        <w:tc>
          <w:tcPr>
            <w:tcW w:w="2471" w:type="dxa"/>
          </w:tcPr>
          <w:p w14:paraId="422250F3" w14:textId="77777777" w:rsidR="004A2BAB" w:rsidRPr="00377A2C" w:rsidRDefault="004A2BAB" w:rsidP="0040258E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40258E">
              <w:t>109˚</w:t>
            </w:r>
          </w:p>
        </w:tc>
      </w:tr>
    </w:tbl>
    <w:p w14:paraId="3CF9011E" w14:textId="77777777" w:rsidR="004A2BAB" w:rsidRDefault="00C041BA" w:rsidP="00EF0315">
      <w:pPr>
        <w:pStyle w:val="ListParagraph"/>
        <w:ind w:left="360"/>
        <w:jc w:val="both"/>
      </w:pPr>
      <w:r>
        <w:t>The electronic configurations of three elements,</w:t>
      </w:r>
      <w:r w:rsidR="0040258E">
        <w:t xml:space="preserve"> </w:t>
      </w:r>
      <w:r w:rsidR="0020430E">
        <w:t>A, B and C are given below. Answer the questions 14 to 17 on the basis of these configurations.</w:t>
      </w:r>
    </w:p>
    <w:p w14:paraId="37AC9F09" w14:textId="77777777" w:rsidR="000754A9" w:rsidRDefault="00AB5C54" w:rsidP="00AB5C54">
      <w:pPr>
        <w:pStyle w:val="ListParagraph"/>
        <w:ind w:left="360"/>
        <w:jc w:val="both"/>
      </w:pPr>
      <w:proofErr w:type="gramStart"/>
      <w:r>
        <w:t xml:space="preserve">A </w:t>
      </w:r>
      <w:r w:rsidR="00944A07">
        <w:t>:</w:t>
      </w:r>
      <w:proofErr w:type="gramEnd"/>
      <w:r>
        <w:t xml:space="preserve">       1s</w:t>
      </w:r>
      <w:r>
        <w:rPr>
          <w:vertAlign w:val="superscript"/>
        </w:rPr>
        <w:t>2</w:t>
      </w:r>
      <w:r>
        <w:t xml:space="preserve">   2s</w:t>
      </w:r>
      <w:r>
        <w:rPr>
          <w:vertAlign w:val="superscript"/>
        </w:rPr>
        <w:t>2</w:t>
      </w:r>
      <w:r>
        <w:t xml:space="preserve">   2p</w:t>
      </w:r>
      <w:r>
        <w:rPr>
          <w:vertAlign w:val="superscript"/>
        </w:rPr>
        <w:t>6</w:t>
      </w:r>
      <w:r>
        <w:t xml:space="preserve"> </w:t>
      </w:r>
      <w:r w:rsidR="00944A07">
        <w:t xml:space="preserve">                    </w:t>
      </w:r>
      <w:proofErr w:type="gramStart"/>
      <w:r w:rsidR="008C0B5E">
        <w:t>B</w:t>
      </w:r>
      <w:r w:rsidR="00944A07">
        <w:t xml:space="preserve"> :</w:t>
      </w:r>
      <w:proofErr w:type="gramEnd"/>
      <w:r w:rsidR="008C0B5E">
        <w:t xml:space="preserve">         1s</w:t>
      </w:r>
      <w:r w:rsidR="008C0B5E">
        <w:rPr>
          <w:vertAlign w:val="superscript"/>
        </w:rPr>
        <w:t>2</w:t>
      </w:r>
      <w:r w:rsidR="008C0B5E">
        <w:t xml:space="preserve">   2s</w:t>
      </w:r>
      <w:r w:rsidR="008C0B5E">
        <w:rPr>
          <w:vertAlign w:val="superscript"/>
        </w:rPr>
        <w:t>2</w:t>
      </w:r>
      <w:r w:rsidR="008C0B5E">
        <w:t xml:space="preserve">   2p</w:t>
      </w:r>
      <w:r w:rsidR="008C0B5E">
        <w:rPr>
          <w:vertAlign w:val="superscript"/>
        </w:rPr>
        <w:t>6</w:t>
      </w:r>
      <w:r w:rsidR="008C0B5E">
        <w:t xml:space="preserve">   3s</w:t>
      </w:r>
      <w:r w:rsidR="008C0B5E">
        <w:rPr>
          <w:vertAlign w:val="superscript"/>
        </w:rPr>
        <w:t>2</w:t>
      </w:r>
      <w:r w:rsidR="008C0B5E">
        <w:t xml:space="preserve">   3p</w:t>
      </w:r>
      <w:r w:rsidR="008C0B5E">
        <w:rPr>
          <w:vertAlign w:val="superscript"/>
        </w:rPr>
        <w:t>3</w:t>
      </w:r>
      <w:r w:rsidR="008C0B5E">
        <w:t xml:space="preserve"> </w:t>
      </w:r>
      <w:r w:rsidR="000754A9">
        <w:t xml:space="preserve">  </w:t>
      </w:r>
      <w:r w:rsidR="00944A07">
        <w:t xml:space="preserve">              </w:t>
      </w:r>
      <w:proofErr w:type="gramStart"/>
      <w:r w:rsidR="000754A9">
        <w:t>C</w:t>
      </w:r>
      <w:r w:rsidR="00944A07">
        <w:t xml:space="preserve"> :</w:t>
      </w:r>
      <w:proofErr w:type="gramEnd"/>
      <w:r w:rsidR="000754A9">
        <w:t xml:space="preserve">          1s</w:t>
      </w:r>
      <w:r w:rsidR="000754A9">
        <w:rPr>
          <w:vertAlign w:val="superscript"/>
        </w:rPr>
        <w:t>2</w:t>
      </w:r>
      <w:r w:rsidR="000754A9">
        <w:t xml:space="preserve">   2s</w:t>
      </w:r>
      <w:r w:rsidR="000754A9">
        <w:rPr>
          <w:vertAlign w:val="superscript"/>
        </w:rPr>
        <w:t>2</w:t>
      </w:r>
      <w:r w:rsidR="000754A9">
        <w:t xml:space="preserve">   2p</w:t>
      </w:r>
      <w:r w:rsidR="000754A9">
        <w:rPr>
          <w:vertAlign w:val="superscript"/>
        </w:rPr>
        <w:t>6</w:t>
      </w:r>
      <w:r w:rsidR="000754A9">
        <w:t xml:space="preserve">   3s</w:t>
      </w:r>
      <w:r w:rsidR="000754A9">
        <w:rPr>
          <w:vertAlign w:val="superscript"/>
        </w:rPr>
        <w:t>2</w:t>
      </w:r>
      <w:r w:rsidR="000754A9">
        <w:t xml:space="preserve">   3p</w:t>
      </w:r>
      <w:r w:rsidR="000754A9">
        <w:rPr>
          <w:vertAlign w:val="superscript"/>
        </w:rPr>
        <w:t>5</w:t>
      </w:r>
      <w:r w:rsidR="000754A9">
        <w:t xml:space="preserve">   </w:t>
      </w:r>
    </w:p>
    <w:p w14:paraId="745DEC84" w14:textId="77777777" w:rsidR="00EB610C" w:rsidRPr="001548BA" w:rsidRDefault="00EB610C" w:rsidP="00EB610C">
      <w:pPr>
        <w:pBdr>
          <w:top w:val="single" w:sz="12" w:space="1" w:color="auto"/>
        </w:pBdr>
        <w:spacing w:before="240"/>
        <w:jc w:val="both"/>
        <w:rPr>
          <w:sz w:val="28"/>
          <w:szCs w:val="28"/>
        </w:rPr>
      </w:pPr>
      <w:r w:rsidRPr="001548BA">
        <w:rPr>
          <w:sz w:val="28"/>
          <w:szCs w:val="28"/>
        </w:rPr>
        <w:t>C</w:t>
      </w:r>
      <w:r>
        <w:rPr>
          <w:sz w:val="28"/>
          <w:szCs w:val="28"/>
        </w:rPr>
        <w:t xml:space="preserve">HEMICAL BONDING                     </w:t>
      </w:r>
      <w:r w:rsidRPr="001548BA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</w:t>
      </w:r>
      <w:r>
        <w:rPr>
          <w:sz w:val="28"/>
          <w:szCs w:val="28"/>
        </w:rPr>
        <w:t xml:space="preserve">                      Page No. 3</w:t>
      </w:r>
    </w:p>
    <w:p w14:paraId="52477266" w14:textId="77777777" w:rsidR="00FB1C7D" w:rsidRDefault="00FB1C7D" w:rsidP="00FB1C7D">
      <w:pPr>
        <w:jc w:val="both"/>
      </w:pPr>
    </w:p>
    <w:p w14:paraId="073A8FF0" w14:textId="77777777" w:rsidR="00FB1C7D" w:rsidRDefault="00FB1C7D" w:rsidP="00FB1C7D">
      <w:pPr>
        <w:pStyle w:val="ListParagraph"/>
        <w:numPr>
          <w:ilvl w:val="0"/>
          <w:numId w:val="19"/>
        </w:numPr>
        <w:jc w:val="both"/>
      </w:pPr>
      <w:r>
        <w:lastRenderedPageBreak/>
        <w:t xml:space="preserve">Stable form of ‘A’ may be represented by the </w:t>
      </w:r>
      <w:proofErr w:type="gramStart"/>
      <w:r>
        <w:t>formula :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2403"/>
        <w:gridCol w:w="2403"/>
        <w:gridCol w:w="2399"/>
      </w:tblGrid>
      <w:tr w:rsidR="00FB1C7D" w:rsidRPr="00377A2C" w14:paraId="203CC639" w14:textId="77777777" w:rsidTr="00D102F1">
        <w:tc>
          <w:tcPr>
            <w:tcW w:w="2470" w:type="dxa"/>
          </w:tcPr>
          <w:p w14:paraId="6CB0A41B" w14:textId="77777777" w:rsidR="00FB1C7D" w:rsidRPr="00377A2C" w:rsidRDefault="00FB1C7D" w:rsidP="00D102F1">
            <w:pPr>
              <w:pStyle w:val="ListParagraph"/>
              <w:spacing w:before="240" w:line="276" w:lineRule="auto"/>
              <w:ind w:left="0"/>
              <w:jc w:val="both"/>
            </w:pPr>
            <w:r>
              <w:t>a) A</w:t>
            </w:r>
          </w:p>
        </w:tc>
        <w:tc>
          <w:tcPr>
            <w:tcW w:w="2475" w:type="dxa"/>
          </w:tcPr>
          <w:p w14:paraId="4F94894F" w14:textId="77777777" w:rsidR="00FB1C7D" w:rsidRPr="008A414F" w:rsidRDefault="00FB1C7D" w:rsidP="00D102F1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b) A</w:t>
            </w:r>
            <w:r>
              <w:rPr>
                <w:vertAlign w:val="subscript"/>
              </w:rPr>
              <w:t>2</w:t>
            </w:r>
          </w:p>
        </w:tc>
        <w:tc>
          <w:tcPr>
            <w:tcW w:w="2475" w:type="dxa"/>
          </w:tcPr>
          <w:p w14:paraId="10646BF3" w14:textId="77777777" w:rsidR="00FB1C7D" w:rsidRPr="008A414F" w:rsidRDefault="00FB1C7D" w:rsidP="00D102F1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c) A</w:t>
            </w:r>
            <w:r>
              <w:rPr>
                <w:vertAlign w:val="subscript"/>
              </w:rPr>
              <w:t>3</w:t>
            </w:r>
          </w:p>
        </w:tc>
        <w:tc>
          <w:tcPr>
            <w:tcW w:w="2471" w:type="dxa"/>
          </w:tcPr>
          <w:p w14:paraId="778E115B" w14:textId="77777777" w:rsidR="00FB1C7D" w:rsidRPr="008A414F" w:rsidRDefault="00FB1C7D" w:rsidP="00D102F1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A</w:t>
            </w:r>
            <w:r>
              <w:rPr>
                <w:vertAlign w:val="subscript"/>
              </w:rPr>
              <w:t>4</w:t>
            </w:r>
          </w:p>
        </w:tc>
      </w:tr>
    </w:tbl>
    <w:p w14:paraId="568D3D6A" w14:textId="77777777" w:rsidR="00BA0453" w:rsidRDefault="00BA0453" w:rsidP="00BA0453">
      <w:pPr>
        <w:pStyle w:val="ListParagraph"/>
        <w:numPr>
          <w:ilvl w:val="0"/>
          <w:numId w:val="19"/>
        </w:numPr>
        <w:jc w:val="both"/>
      </w:pPr>
      <w:r>
        <w:t xml:space="preserve">Stable form of </w:t>
      </w:r>
      <w:r w:rsidR="00A67118">
        <w:t>‘C’</w:t>
      </w:r>
      <w:r w:rsidR="00655BBB">
        <w:t xml:space="preserve"> </w:t>
      </w:r>
      <w:r>
        <w:t xml:space="preserve">may be represented by the </w:t>
      </w:r>
      <w:proofErr w:type="gramStart"/>
      <w:r>
        <w:t>formula :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2403"/>
        <w:gridCol w:w="2403"/>
        <w:gridCol w:w="2399"/>
      </w:tblGrid>
      <w:tr w:rsidR="00BA0453" w:rsidRPr="008A414F" w14:paraId="2D583CBE" w14:textId="77777777" w:rsidTr="00D24454">
        <w:tc>
          <w:tcPr>
            <w:tcW w:w="2470" w:type="dxa"/>
          </w:tcPr>
          <w:p w14:paraId="0379FB01" w14:textId="77777777" w:rsidR="00BA0453" w:rsidRPr="00377A2C" w:rsidRDefault="00BA0453" w:rsidP="00BA0453">
            <w:pPr>
              <w:pStyle w:val="ListParagraph"/>
              <w:spacing w:before="240" w:line="276" w:lineRule="auto"/>
              <w:ind w:left="0"/>
              <w:jc w:val="both"/>
            </w:pPr>
            <w:r>
              <w:t>a) C</w:t>
            </w:r>
          </w:p>
        </w:tc>
        <w:tc>
          <w:tcPr>
            <w:tcW w:w="2475" w:type="dxa"/>
          </w:tcPr>
          <w:p w14:paraId="799F13A0" w14:textId="77777777" w:rsidR="00BA0453" w:rsidRPr="008A414F" w:rsidRDefault="00BA0453" w:rsidP="00BA0453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b) C</w:t>
            </w:r>
            <w:r>
              <w:rPr>
                <w:vertAlign w:val="subscript"/>
              </w:rPr>
              <w:t>2</w:t>
            </w:r>
          </w:p>
        </w:tc>
        <w:tc>
          <w:tcPr>
            <w:tcW w:w="2475" w:type="dxa"/>
          </w:tcPr>
          <w:p w14:paraId="66C0DF27" w14:textId="77777777" w:rsidR="00BA0453" w:rsidRPr="008A414F" w:rsidRDefault="00BA0453" w:rsidP="00BA0453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c) C</w:t>
            </w:r>
            <w:r>
              <w:rPr>
                <w:vertAlign w:val="subscript"/>
              </w:rPr>
              <w:t>3</w:t>
            </w:r>
          </w:p>
        </w:tc>
        <w:tc>
          <w:tcPr>
            <w:tcW w:w="2471" w:type="dxa"/>
          </w:tcPr>
          <w:p w14:paraId="103DC917" w14:textId="77777777" w:rsidR="00BA0453" w:rsidRPr="008A414F" w:rsidRDefault="00BA0453" w:rsidP="00BA0453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C</w:t>
            </w:r>
            <w:r>
              <w:rPr>
                <w:vertAlign w:val="subscript"/>
              </w:rPr>
              <w:t>4</w:t>
            </w:r>
          </w:p>
        </w:tc>
      </w:tr>
    </w:tbl>
    <w:p w14:paraId="2D1F0025" w14:textId="77777777" w:rsidR="00BA0453" w:rsidRDefault="00A10343" w:rsidP="00BA0453">
      <w:pPr>
        <w:pStyle w:val="ListParagraph"/>
        <w:numPr>
          <w:ilvl w:val="0"/>
          <w:numId w:val="19"/>
        </w:numPr>
        <w:jc w:val="both"/>
      </w:pPr>
      <w:r>
        <w:t>The molecular formula of the compound formed from B and C will be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5"/>
        <w:gridCol w:w="2404"/>
        <w:gridCol w:w="2404"/>
        <w:gridCol w:w="2400"/>
      </w:tblGrid>
      <w:tr w:rsidR="00A10343" w:rsidRPr="008A414F" w14:paraId="214A6BB5" w14:textId="77777777" w:rsidTr="00D24454">
        <w:tc>
          <w:tcPr>
            <w:tcW w:w="2470" w:type="dxa"/>
          </w:tcPr>
          <w:p w14:paraId="19554AFC" w14:textId="77777777" w:rsidR="00A10343" w:rsidRPr="00377A2C" w:rsidRDefault="00A10343" w:rsidP="00A10343">
            <w:pPr>
              <w:pStyle w:val="ListParagraph"/>
              <w:spacing w:before="240" w:line="276" w:lineRule="auto"/>
              <w:ind w:left="0"/>
              <w:jc w:val="both"/>
            </w:pPr>
            <w:r>
              <w:t>a) BC</w:t>
            </w:r>
          </w:p>
        </w:tc>
        <w:tc>
          <w:tcPr>
            <w:tcW w:w="2475" w:type="dxa"/>
          </w:tcPr>
          <w:p w14:paraId="782A5A38" w14:textId="77777777" w:rsidR="00A10343" w:rsidRPr="00A10343" w:rsidRDefault="00A10343" w:rsidP="00A10343">
            <w:pPr>
              <w:pStyle w:val="ListParagraph"/>
              <w:spacing w:before="240" w:line="276" w:lineRule="auto"/>
              <w:ind w:left="0"/>
              <w:jc w:val="both"/>
            </w:pPr>
            <w:r>
              <w:t>b) B</w:t>
            </w:r>
            <w:r>
              <w:rPr>
                <w:vertAlign w:val="subscript"/>
              </w:rPr>
              <w:t>2</w:t>
            </w:r>
            <w:r>
              <w:t>C</w:t>
            </w:r>
          </w:p>
        </w:tc>
        <w:tc>
          <w:tcPr>
            <w:tcW w:w="2475" w:type="dxa"/>
          </w:tcPr>
          <w:p w14:paraId="0BD40AC9" w14:textId="77777777" w:rsidR="00A10343" w:rsidRPr="008A414F" w:rsidRDefault="00A10343" w:rsidP="00D24454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c) BC</w:t>
            </w:r>
            <w:r>
              <w:rPr>
                <w:vertAlign w:val="subscript"/>
              </w:rPr>
              <w:t>2</w:t>
            </w:r>
          </w:p>
        </w:tc>
        <w:tc>
          <w:tcPr>
            <w:tcW w:w="2471" w:type="dxa"/>
          </w:tcPr>
          <w:p w14:paraId="60AE7EFC" w14:textId="77777777" w:rsidR="00A10343" w:rsidRPr="008A414F" w:rsidRDefault="00A10343" w:rsidP="00A10343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BC</w:t>
            </w:r>
            <w:r>
              <w:rPr>
                <w:vertAlign w:val="subscript"/>
              </w:rPr>
              <w:t>3</w:t>
            </w:r>
          </w:p>
        </w:tc>
      </w:tr>
    </w:tbl>
    <w:p w14:paraId="3F12B048" w14:textId="77777777" w:rsidR="00A10343" w:rsidRDefault="003A7031" w:rsidP="00A10343">
      <w:pPr>
        <w:pStyle w:val="ListParagraph"/>
        <w:numPr>
          <w:ilvl w:val="0"/>
          <w:numId w:val="19"/>
        </w:numPr>
        <w:jc w:val="both"/>
      </w:pPr>
      <w:r>
        <w:t>The bond between B and C will be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86"/>
        <w:gridCol w:w="2406"/>
        <w:gridCol w:w="2410"/>
        <w:gridCol w:w="2401"/>
      </w:tblGrid>
      <w:tr w:rsidR="00D24454" w:rsidRPr="008A414F" w14:paraId="41457E0F" w14:textId="77777777" w:rsidTr="00D24454">
        <w:tc>
          <w:tcPr>
            <w:tcW w:w="2470" w:type="dxa"/>
          </w:tcPr>
          <w:p w14:paraId="4B019678" w14:textId="77777777" w:rsidR="00D24454" w:rsidRPr="00377A2C" w:rsidRDefault="00D24454" w:rsidP="00D24454">
            <w:pPr>
              <w:pStyle w:val="ListParagraph"/>
              <w:spacing w:before="240" w:line="276" w:lineRule="auto"/>
              <w:ind w:left="0"/>
              <w:jc w:val="both"/>
            </w:pPr>
            <w:r>
              <w:t>a) Ionic</w:t>
            </w:r>
          </w:p>
        </w:tc>
        <w:tc>
          <w:tcPr>
            <w:tcW w:w="2475" w:type="dxa"/>
          </w:tcPr>
          <w:p w14:paraId="16F64B0B" w14:textId="77777777" w:rsidR="00D24454" w:rsidRPr="008A414F" w:rsidRDefault="00D24454" w:rsidP="00E748FF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E748FF">
              <w:t>Covalent</w:t>
            </w:r>
          </w:p>
        </w:tc>
        <w:tc>
          <w:tcPr>
            <w:tcW w:w="2475" w:type="dxa"/>
          </w:tcPr>
          <w:p w14:paraId="01A9A97C" w14:textId="77777777" w:rsidR="00D24454" w:rsidRPr="008A414F" w:rsidRDefault="00D24454" w:rsidP="00E748FF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E748FF">
              <w:t>Hydrogen</w:t>
            </w:r>
          </w:p>
        </w:tc>
        <w:tc>
          <w:tcPr>
            <w:tcW w:w="2471" w:type="dxa"/>
          </w:tcPr>
          <w:p w14:paraId="64D7AE45" w14:textId="77777777" w:rsidR="00D24454" w:rsidRPr="008A414F" w:rsidRDefault="00D24454" w:rsidP="00E748FF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E748FF">
              <w:t>Co-ordinate</w:t>
            </w:r>
          </w:p>
        </w:tc>
      </w:tr>
    </w:tbl>
    <w:p w14:paraId="2201E775" w14:textId="77777777" w:rsidR="00596B36" w:rsidRDefault="007F0114" w:rsidP="00596B36">
      <w:pPr>
        <w:pStyle w:val="ListParagraph"/>
        <w:numPr>
          <w:ilvl w:val="0"/>
          <w:numId w:val="19"/>
        </w:numPr>
        <w:jc w:val="both"/>
      </w:pPr>
      <w:r>
        <w:t>Which of the following order of energies of molecular orbitals of N</w:t>
      </w:r>
      <w:r>
        <w:rPr>
          <w:vertAlign w:val="subscript"/>
        </w:rPr>
        <w:t>2</w:t>
      </w:r>
      <w:r>
        <w:t xml:space="preserve"> is </w:t>
      </w:r>
      <w:proofErr w:type="gramStart"/>
      <w:r>
        <w:t>correct</w:t>
      </w:r>
      <w:r w:rsidR="00B57860">
        <w:t xml:space="preserve">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D03133" w14:paraId="60248E25" w14:textId="77777777" w:rsidTr="00D911B9">
        <w:tc>
          <w:tcPr>
            <w:tcW w:w="4803" w:type="dxa"/>
          </w:tcPr>
          <w:p w14:paraId="3E193D75" w14:textId="77777777" w:rsidR="00D03133" w:rsidRDefault="00D03133" w:rsidP="000C0CDD">
            <w:pPr>
              <w:pStyle w:val="ListParagraph"/>
              <w:ind w:left="0"/>
              <w:jc w:val="both"/>
            </w:pPr>
            <w:r>
              <w:t xml:space="preserve">a) ( </w:t>
            </w:r>
            <m:oMath>
              <m:r>
                <w:rPr>
                  <w:rFonts w:ascii="Cambria Math" w:hAnsi="Cambria Math"/>
                </w:rPr>
                <m:t>π</m:t>
              </m:r>
            </m:oMath>
            <w:r>
              <w:rPr>
                <w:rFonts w:eastAsiaTheme="minorEastAsia"/>
              </w:rPr>
              <w:t xml:space="preserve"> 2</w:t>
            </w:r>
            <w:proofErr w:type="gramStart"/>
            <w:r>
              <w:rPr>
                <w:rFonts w:eastAsiaTheme="minorEastAsia"/>
              </w:rPr>
              <w:t>p</w:t>
            </w:r>
            <w:r>
              <w:rPr>
                <w:rFonts w:eastAsiaTheme="minorEastAsia"/>
                <w:vertAlign w:val="subscript"/>
              </w:rPr>
              <w:t xml:space="preserve">Y </w:t>
            </w:r>
            <w:r>
              <w:t>)</w:t>
            </w:r>
            <w:proofErr w:type="gramEnd"/>
            <w:r>
              <w:t xml:space="preserve"> &lt; (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>
              <w:rPr>
                <w:rFonts w:eastAsiaTheme="minorEastAsia"/>
              </w:rPr>
              <w:t xml:space="preserve"> 2</w:t>
            </w:r>
            <w:proofErr w:type="gramStart"/>
            <w:r>
              <w:rPr>
                <w:rFonts w:eastAsiaTheme="minorEastAsia"/>
              </w:rPr>
              <w:t>p</w:t>
            </w:r>
            <w:r>
              <w:rPr>
                <w:rFonts w:eastAsiaTheme="minorEastAsia"/>
                <w:vertAlign w:val="subscript"/>
              </w:rPr>
              <w:t xml:space="preserve">Z </w:t>
            </w:r>
            <w:r>
              <w:t>)</w:t>
            </w:r>
            <w:proofErr w:type="gramEnd"/>
            <w:r>
              <w:t xml:space="preserve"> &lt; (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</m:oMath>
            <w:r>
              <w:rPr>
                <w:rFonts w:eastAsiaTheme="minorEastAsia"/>
              </w:rPr>
              <w:t xml:space="preserve"> 2</w:t>
            </w:r>
            <w:proofErr w:type="gramStart"/>
            <w:r>
              <w:rPr>
                <w:rFonts w:eastAsiaTheme="minorEastAsia"/>
              </w:rPr>
              <w:t>p</w:t>
            </w:r>
            <w:r w:rsidR="004F2B2E">
              <w:rPr>
                <w:rFonts w:eastAsiaTheme="minorEastAsia"/>
                <w:vertAlign w:val="subscript"/>
              </w:rPr>
              <w:t>X</w:t>
            </w:r>
            <w:r>
              <w:rPr>
                <w:rFonts w:eastAsiaTheme="minorEastAsia"/>
                <w:vertAlign w:val="subscript"/>
              </w:rPr>
              <w:t xml:space="preserve"> </w:t>
            </w:r>
            <w:r>
              <w:t>)</w:t>
            </w:r>
            <w:proofErr w:type="gramEnd"/>
            <w:r>
              <w:t xml:space="preserve"> </w:t>
            </w:r>
            <m:oMath>
              <m:r>
                <w:rPr>
                  <w:rFonts w:ascii="Cambria Math" w:hAnsi="Cambria Math"/>
                </w:rPr>
                <m:t>≈</m:t>
              </m:r>
            </m:oMath>
            <w:r>
              <w:rPr>
                <w:rFonts w:eastAsiaTheme="minorEastAsia"/>
              </w:rPr>
              <w:t xml:space="preserve"> </w:t>
            </w:r>
            <w:r>
              <w:t xml:space="preserve">(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</m:oMath>
            <w:r>
              <w:rPr>
                <w:rFonts w:eastAsiaTheme="minorEastAsia"/>
              </w:rPr>
              <w:t xml:space="preserve"> 2</w:t>
            </w:r>
            <w:proofErr w:type="gramStart"/>
            <w:r>
              <w:rPr>
                <w:rFonts w:eastAsiaTheme="minorEastAsia"/>
              </w:rPr>
              <w:t>p</w:t>
            </w:r>
            <w:r>
              <w:rPr>
                <w:rFonts w:eastAsiaTheme="minorEastAsia"/>
                <w:vertAlign w:val="subscript"/>
              </w:rPr>
              <w:t xml:space="preserve">Y </w:t>
            </w:r>
            <w:r>
              <w:t>)</w:t>
            </w:r>
            <w:proofErr w:type="gramEnd"/>
          </w:p>
        </w:tc>
        <w:tc>
          <w:tcPr>
            <w:tcW w:w="4800" w:type="dxa"/>
          </w:tcPr>
          <w:p w14:paraId="6957960E" w14:textId="77777777" w:rsidR="00D03133" w:rsidRDefault="00D03133" w:rsidP="000C0CDD">
            <w:pPr>
              <w:pStyle w:val="ListParagraph"/>
              <w:ind w:left="0"/>
              <w:jc w:val="both"/>
            </w:pPr>
            <w:r>
              <w:t xml:space="preserve">b) ( </w:t>
            </w:r>
            <m:oMath>
              <m:r>
                <w:rPr>
                  <w:rFonts w:ascii="Cambria Math" w:hAnsi="Cambria Math"/>
                </w:rPr>
                <m:t>π</m:t>
              </m:r>
            </m:oMath>
            <w:r>
              <w:rPr>
                <w:rFonts w:eastAsiaTheme="minorEastAsia"/>
              </w:rPr>
              <w:t xml:space="preserve"> 2</w:t>
            </w:r>
            <w:proofErr w:type="gramStart"/>
            <w:r>
              <w:rPr>
                <w:rFonts w:eastAsiaTheme="minorEastAsia"/>
              </w:rPr>
              <w:t>p</w:t>
            </w:r>
            <w:r>
              <w:rPr>
                <w:rFonts w:eastAsiaTheme="minorEastAsia"/>
                <w:vertAlign w:val="subscript"/>
              </w:rPr>
              <w:t xml:space="preserve">Y </w:t>
            </w:r>
            <w:r>
              <w:t>)</w:t>
            </w:r>
            <w:proofErr w:type="gramEnd"/>
            <w:r w:rsidR="00D911B9">
              <w:t xml:space="preserve"> &gt;</w:t>
            </w:r>
            <w:r>
              <w:t xml:space="preserve"> (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>
              <w:rPr>
                <w:rFonts w:eastAsiaTheme="minorEastAsia"/>
              </w:rPr>
              <w:t xml:space="preserve"> 2</w:t>
            </w:r>
            <w:proofErr w:type="gramStart"/>
            <w:r>
              <w:rPr>
                <w:rFonts w:eastAsiaTheme="minorEastAsia"/>
              </w:rPr>
              <w:t>p</w:t>
            </w:r>
            <w:r>
              <w:rPr>
                <w:rFonts w:eastAsiaTheme="minorEastAsia"/>
                <w:vertAlign w:val="subscript"/>
              </w:rPr>
              <w:t xml:space="preserve">Z </w:t>
            </w:r>
            <w:r>
              <w:t>)</w:t>
            </w:r>
            <w:proofErr w:type="gramEnd"/>
            <w:r w:rsidR="00D911B9">
              <w:t xml:space="preserve"> &gt;</w:t>
            </w:r>
            <w:r>
              <w:t xml:space="preserve"> (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</m:oMath>
            <w:r>
              <w:rPr>
                <w:rFonts w:eastAsiaTheme="minorEastAsia"/>
              </w:rPr>
              <w:t xml:space="preserve"> 2</w:t>
            </w:r>
            <w:proofErr w:type="gramStart"/>
            <w:r>
              <w:rPr>
                <w:rFonts w:eastAsiaTheme="minorEastAsia"/>
              </w:rPr>
              <w:t>p</w:t>
            </w:r>
            <w:r w:rsidR="004F2B2E">
              <w:rPr>
                <w:rFonts w:eastAsiaTheme="minorEastAsia"/>
                <w:vertAlign w:val="subscript"/>
              </w:rPr>
              <w:t>X</w:t>
            </w:r>
            <w:r>
              <w:rPr>
                <w:rFonts w:eastAsiaTheme="minorEastAsia"/>
                <w:vertAlign w:val="subscript"/>
              </w:rPr>
              <w:t xml:space="preserve"> </w:t>
            </w:r>
            <w:r>
              <w:t>)</w:t>
            </w:r>
            <w:proofErr w:type="gramEnd"/>
            <w:r>
              <w:t xml:space="preserve"> </w:t>
            </w:r>
            <m:oMath>
              <m:r>
                <w:rPr>
                  <w:rFonts w:ascii="Cambria Math" w:hAnsi="Cambria Math"/>
                </w:rPr>
                <m:t>≈</m:t>
              </m:r>
            </m:oMath>
            <w:r>
              <w:rPr>
                <w:rFonts w:eastAsiaTheme="minorEastAsia"/>
              </w:rPr>
              <w:t xml:space="preserve"> </w:t>
            </w:r>
            <w:r>
              <w:t xml:space="preserve">(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</m:oMath>
            <w:r>
              <w:rPr>
                <w:rFonts w:eastAsiaTheme="minorEastAsia"/>
              </w:rPr>
              <w:t xml:space="preserve"> 2</w:t>
            </w:r>
            <w:proofErr w:type="gramStart"/>
            <w:r>
              <w:rPr>
                <w:rFonts w:eastAsiaTheme="minorEastAsia"/>
              </w:rPr>
              <w:t>p</w:t>
            </w:r>
            <w:r>
              <w:rPr>
                <w:rFonts w:eastAsiaTheme="minorEastAsia"/>
                <w:vertAlign w:val="subscript"/>
              </w:rPr>
              <w:t xml:space="preserve">Y </w:t>
            </w:r>
            <w:r>
              <w:t>)</w:t>
            </w:r>
            <w:proofErr w:type="gramEnd"/>
          </w:p>
        </w:tc>
      </w:tr>
      <w:tr w:rsidR="00D03133" w14:paraId="64B5C762" w14:textId="77777777" w:rsidTr="00D911B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756E1354" w14:textId="77777777" w:rsidR="00D03133" w:rsidRDefault="00D03133" w:rsidP="00957E0E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( </w:t>
            </w:r>
            <m:oMath>
              <m:r>
                <w:rPr>
                  <w:rFonts w:ascii="Cambria Math" w:hAnsi="Cambria Math"/>
                </w:rPr>
                <m:t>π</m:t>
              </m:r>
            </m:oMath>
            <w:r>
              <w:rPr>
                <w:rFonts w:eastAsiaTheme="minorEastAsia"/>
              </w:rPr>
              <w:t xml:space="preserve"> 2</w:t>
            </w:r>
            <w:proofErr w:type="gramStart"/>
            <w:r>
              <w:rPr>
                <w:rFonts w:eastAsiaTheme="minorEastAsia"/>
              </w:rPr>
              <w:t>p</w:t>
            </w:r>
            <w:r>
              <w:rPr>
                <w:rFonts w:eastAsiaTheme="minorEastAsia"/>
                <w:vertAlign w:val="subscript"/>
              </w:rPr>
              <w:t xml:space="preserve">Y </w:t>
            </w:r>
            <w:r>
              <w:t>)</w:t>
            </w:r>
            <w:proofErr w:type="gramEnd"/>
            <w:r>
              <w:t xml:space="preserve"> &lt; (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>
              <w:rPr>
                <w:rFonts w:eastAsiaTheme="minorEastAsia"/>
              </w:rPr>
              <w:t xml:space="preserve"> 2</w:t>
            </w:r>
            <w:proofErr w:type="gramStart"/>
            <w:r>
              <w:rPr>
                <w:rFonts w:eastAsiaTheme="minorEastAsia"/>
              </w:rPr>
              <w:t>p</w:t>
            </w:r>
            <w:r>
              <w:rPr>
                <w:rFonts w:eastAsiaTheme="minorEastAsia"/>
                <w:vertAlign w:val="subscript"/>
              </w:rPr>
              <w:t xml:space="preserve">Z </w:t>
            </w:r>
            <w:r>
              <w:t>)</w:t>
            </w:r>
            <w:proofErr w:type="gramEnd"/>
            <w:r w:rsidR="00D911B9">
              <w:t xml:space="preserve"> &gt;</w:t>
            </w:r>
            <w:r>
              <w:t xml:space="preserve"> (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</m:oMath>
            <w:r>
              <w:rPr>
                <w:rFonts w:eastAsiaTheme="minorEastAsia"/>
              </w:rPr>
              <w:t xml:space="preserve"> 2</w:t>
            </w:r>
            <w:proofErr w:type="gramStart"/>
            <w:r>
              <w:rPr>
                <w:rFonts w:eastAsiaTheme="minorEastAsia"/>
              </w:rPr>
              <w:t>p</w:t>
            </w:r>
            <w:r w:rsidR="004F2B2E">
              <w:rPr>
                <w:rFonts w:eastAsiaTheme="minorEastAsia"/>
                <w:vertAlign w:val="subscript"/>
              </w:rPr>
              <w:t>X</w:t>
            </w:r>
            <w:r>
              <w:rPr>
                <w:rFonts w:eastAsiaTheme="minorEastAsia"/>
                <w:vertAlign w:val="subscript"/>
              </w:rPr>
              <w:t xml:space="preserve"> </w:t>
            </w:r>
            <w:r>
              <w:t>)</w:t>
            </w:r>
            <w:proofErr w:type="gramEnd"/>
            <w:r>
              <w:t xml:space="preserve"> </w:t>
            </w:r>
            <m:oMath>
              <m:r>
                <w:rPr>
                  <w:rFonts w:ascii="Cambria Math" w:hAnsi="Cambria Math"/>
                </w:rPr>
                <m:t>≈</m:t>
              </m:r>
            </m:oMath>
            <w:r>
              <w:rPr>
                <w:rFonts w:eastAsiaTheme="minorEastAsia"/>
              </w:rPr>
              <w:t xml:space="preserve"> </w:t>
            </w:r>
            <w:r>
              <w:t xml:space="preserve">(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</m:oMath>
            <w:r>
              <w:rPr>
                <w:rFonts w:eastAsiaTheme="minorEastAsia"/>
              </w:rPr>
              <w:t xml:space="preserve"> 2</w:t>
            </w:r>
            <w:proofErr w:type="gramStart"/>
            <w:r>
              <w:rPr>
                <w:rFonts w:eastAsiaTheme="minorEastAsia"/>
              </w:rPr>
              <w:t>p</w:t>
            </w:r>
            <w:r>
              <w:rPr>
                <w:rFonts w:eastAsiaTheme="minorEastAsia"/>
                <w:vertAlign w:val="subscript"/>
              </w:rPr>
              <w:t xml:space="preserve">Y </w:t>
            </w:r>
            <w:r>
              <w:t>)</w:t>
            </w:r>
            <w:proofErr w:type="gramEnd"/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1AE88151" w14:textId="77777777" w:rsidR="00D03133" w:rsidRDefault="00D03133" w:rsidP="00957E0E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( </w:t>
            </w:r>
            <m:oMath>
              <m:r>
                <w:rPr>
                  <w:rFonts w:ascii="Cambria Math" w:hAnsi="Cambria Math"/>
                </w:rPr>
                <m:t>π</m:t>
              </m:r>
            </m:oMath>
            <w:r>
              <w:rPr>
                <w:rFonts w:eastAsiaTheme="minorEastAsia"/>
              </w:rPr>
              <w:t xml:space="preserve"> 2</w:t>
            </w:r>
            <w:proofErr w:type="gramStart"/>
            <w:r>
              <w:rPr>
                <w:rFonts w:eastAsiaTheme="minorEastAsia"/>
              </w:rPr>
              <w:t>p</w:t>
            </w:r>
            <w:r>
              <w:rPr>
                <w:rFonts w:eastAsiaTheme="minorEastAsia"/>
                <w:vertAlign w:val="subscript"/>
              </w:rPr>
              <w:t xml:space="preserve">Y </w:t>
            </w:r>
            <w:r>
              <w:t>)</w:t>
            </w:r>
            <w:proofErr w:type="gramEnd"/>
            <w:r w:rsidR="00220016">
              <w:t xml:space="preserve"> &gt;</w:t>
            </w:r>
            <w:r>
              <w:t xml:space="preserve"> (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>
              <w:rPr>
                <w:rFonts w:eastAsiaTheme="minorEastAsia"/>
              </w:rPr>
              <w:t xml:space="preserve"> 2</w:t>
            </w:r>
            <w:proofErr w:type="gramStart"/>
            <w:r>
              <w:rPr>
                <w:rFonts w:eastAsiaTheme="minorEastAsia"/>
              </w:rPr>
              <w:t>p</w:t>
            </w:r>
            <w:r>
              <w:rPr>
                <w:rFonts w:eastAsiaTheme="minorEastAsia"/>
                <w:vertAlign w:val="subscript"/>
              </w:rPr>
              <w:t xml:space="preserve">Z </w:t>
            </w:r>
            <w:r>
              <w:t>)</w:t>
            </w:r>
            <w:proofErr w:type="gramEnd"/>
            <w:r>
              <w:t xml:space="preserve"> &lt; (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</m:oMath>
            <w:r>
              <w:rPr>
                <w:rFonts w:eastAsiaTheme="minorEastAsia"/>
              </w:rPr>
              <w:t xml:space="preserve"> 2</w:t>
            </w:r>
            <w:proofErr w:type="gramStart"/>
            <w:r>
              <w:rPr>
                <w:rFonts w:eastAsiaTheme="minorEastAsia"/>
              </w:rPr>
              <w:t>p</w:t>
            </w:r>
            <w:r w:rsidR="004F2B2E">
              <w:rPr>
                <w:rFonts w:eastAsiaTheme="minorEastAsia"/>
                <w:vertAlign w:val="subscript"/>
              </w:rPr>
              <w:t>X</w:t>
            </w:r>
            <w:r>
              <w:rPr>
                <w:rFonts w:eastAsiaTheme="minorEastAsia"/>
                <w:vertAlign w:val="subscript"/>
              </w:rPr>
              <w:t xml:space="preserve"> </w:t>
            </w:r>
            <w:r>
              <w:t>)</w:t>
            </w:r>
            <w:proofErr w:type="gramEnd"/>
            <w:r>
              <w:t xml:space="preserve"> </w:t>
            </w:r>
            <m:oMath>
              <m:r>
                <w:rPr>
                  <w:rFonts w:ascii="Cambria Math" w:hAnsi="Cambria Math"/>
                </w:rPr>
                <m:t>≈</m:t>
              </m:r>
            </m:oMath>
            <w:r>
              <w:rPr>
                <w:rFonts w:eastAsiaTheme="minorEastAsia"/>
              </w:rPr>
              <w:t xml:space="preserve"> </w:t>
            </w:r>
            <w:r>
              <w:t xml:space="preserve">(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</m:oMath>
            <w:r>
              <w:rPr>
                <w:rFonts w:eastAsiaTheme="minorEastAsia"/>
              </w:rPr>
              <w:t xml:space="preserve"> 2</w:t>
            </w:r>
            <w:proofErr w:type="gramStart"/>
            <w:r>
              <w:rPr>
                <w:rFonts w:eastAsiaTheme="minorEastAsia"/>
              </w:rPr>
              <w:t>p</w:t>
            </w:r>
            <w:r>
              <w:rPr>
                <w:rFonts w:eastAsiaTheme="minorEastAsia"/>
                <w:vertAlign w:val="subscript"/>
              </w:rPr>
              <w:t xml:space="preserve">Y </w:t>
            </w:r>
            <w:r>
              <w:t>)</w:t>
            </w:r>
            <w:proofErr w:type="gramEnd"/>
          </w:p>
        </w:tc>
      </w:tr>
    </w:tbl>
    <w:p w14:paraId="2CAED4F7" w14:textId="77777777" w:rsidR="00D80347" w:rsidRDefault="004B684A" w:rsidP="00957E0E">
      <w:pPr>
        <w:pStyle w:val="ListParagraph"/>
        <w:numPr>
          <w:ilvl w:val="0"/>
          <w:numId w:val="19"/>
        </w:numPr>
        <w:spacing w:line="240" w:lineRule="auto"/>
        <w:jc w:val="both"/>
      </w:pPr>
      <w:r>
        <w:t>Which of the following statements is not correct from the vie</w:t>
      </w:r>
      <w:r w:rsidR="00093F82">
        <w:t>w</w:t>
      </w:r>
      <w:r>
        <w:t xml:space="preserve"> point of molecular </w:t>
      </w:r>
      <w:r w:rsidR="00093F82">
        <w:t xml:space="preserve">orbital </w:t>
      </w:r>
      <w:proofErr w:type="gramStart"/>
      <w:r>
        <w:t xml:space="preserve">theory </w:t>
      </w:r>
      <w:r w:rsidR="00B95BF3">
        <w:t>?</w:t>
      </w:r>
      <w:proofErr w:type="gramEnd"/>
    </w:p>
    <w:p w14:paraId="4A2CE3D1" w14:textId="77777777" w:rsidR="00B95BF3" w:rsidRDefault="00B95BF3" w:rsidP="00B95BF3">
      <w:pPr>
        <w:pStyle w:val="ListParagraph"/>
        <w:ind w:left="360"/>
        <w:jc w:val="both"/>
      </w:pPr>
      <w:r>
        <w:t xml:space="preserve">a) </w:t>
      </w:r>
      <w:r w:rsidR="00D57532">
        <w:t>Be</w:t>
      </w:r>
      <w:r w:rsidR="00D57532">
        <w:rPr>
          <w:vertAlign w:val="subscript"/>
        </w:rPr>
        <w:t>2</w:t>
      </w:r>
      <w:r w:rsidR="00D57532">
        <w:t xml:space="preserve"> is not a stable molecule.</w:t>
      </w:r>
    </w:p>
    <w:p w14:paraId="372CABD5" w14:textId="77777777" w:rsidR="00D57532" w:rsidRDefault="00D57532" w:rsidP="00B95BF3">
      <w:pPr>
        <w:pStyle w:val="ListParagraph"/>
        <w:ind w:left="360"/>
        <w:jc w:val="both"/>
        <w:rPr>
          <w:rFonts w:eastAsiaTheme="minorEastAsia"/>
        </w:rPr>
      </w:pPr>
      <w:r>
        <w:t>b) He</w:t>
      </w:r>
      <w:r>
        <w:rPr>
          <w:vertAlign w:val="subscript"/>
        </w:rPr>
        <w:t>2</w:t>
      </w:r>
      <w:r>
        <w:t xml:space="preserve"> is not stable but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He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rPr>
          <w:rFonts w:eastAsiaTheme="minorEastAsia"/>
        </w:rPr>
        <w:t xml:space="preserve"> is expected to exist</w:t>
      </w:r>
      <w:r w:rsidR="00C07B0B">
        <w:rPr>
          <w:rFonts w:eastAsiaTheme="minorEastAsia"/>
        </w:rPr>
        <w:t>.</w:t>
      </w:r>
    </w:p>
    <w:p w14:paraId="47C8DB3A" w14:textId="77777777" w:rsidR="00C07B0B" w:rsidRDefault="00C07B0B" w:rsidP="00B95BF3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>c) Bond strength of N</w:t>
      </w:r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 xml:space="preserve"> is maximum amongst the homonuclear diatomic molecules belonging to the second period.</w:t>
      </w:r>
    </w:p>
    <w:p w14:paraId="7F8F1988" w14:textId="77777777" w:rsidR="00C07B0B" w:rsidRDefault="00C07B0B" w:rsidP="00B95BF3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d) </w:t>
      </w:r>
      <w:r w:rsidR="00C609B3">
        <w:rPr>
          <w:rFonts w:eastAsiaTheme="minorEastAsia"/>
        </w:rPr>
        <w:t>The order of energies of molecular orbitals in N</w:t>
      </w:r>
      <w:r w:rsidR="00C609B3">
        <w:rPr>
          <w:rFonts w:eastAsiaTheme="minorEastAsia"/>
          <w:vertAlign w:val="subscript"/>
        </w:rPr>
        <w:t>2</w:t>
      </w:r>
      <w:r w:rsidR="00C609B3">
        <w:rPr>
          <w:rFonts w:eastAsiaTheme="minorEastAsia"/>
        </w:rPr>
        <w:t xml:space="preserve"> molecule </w:t>
      </w:r>
      <w:proofErr w:type="gramStart"/>
      <w:r w:rsidR="00C609B3">
        <w:rPr>
          <w:rFonts w:eastAsiaTheme="minorEastAsia"/>
        </w:rPr>
        <w:t>is</w:t>
      </w:r>
      <w:r w:rsidR="004F2B2E">
        <w:rPr>
          <w:rFonts w:eastAsiaTheme="minorEastAsia"/>
        </w:rPr>
        <w:t xml:space="preserve"> :</w:t>
      </w:r>
      <w:proofErr w:type="gramEnd"/>
    </w:p>
    <w:p w14:paraId="2FD371F7" w14:textId="77777777" w:rsidR="00C609B3" w:rsidRDefault="004F2B2E" w:rsidP="00B95BF3">
      <w:pPr>
        <w:pStyle w:val="ListParagraph"/>
        <w:ind w:left="360"/>
        <w:jc w:val="both"/>
      </w:pPr>
      <w:r>
        <w:rPr>
          <w:rFonts w:eastAsiaTheme="minorEastAsia"/>
        </w:rPr>
        <w:t xml:space="preserve">                        </w:t>
      </w:r>
      <m:oMath>
        <m:r>
          <w:rPr>
            <w:rFonts w:ascii="Cambria Math" w:hAnsi="Cambria Math"/>
          </w:rPr>
          <m:t>σ</m:t>
        </m:r>
        <m:r>
          <w:rPr>
            <w:rFonts w:ascii="Cambria Math" w:eastAsiaTheme="minorEastAsia" w:hAnsi="Cambria Math"/>
          </w:rPr>
          <m:t xml:space="preserve"> 2s </m:t>
        </m:r>
      </m:oMath>
      <w:r w:rsidR="00C609B3">
        <w:rPr>
          <w:rFonts w:eastAsiaTheme="minorEastAsia"/>
        </w:rPr>
        <w:t xml:space="preserve">&lt;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σ</m:t>
            </m:r>
          </m:e>
          <m:sup>
            <m:r>
              <w:rPr>
                <w:rFonts w:ascii="Cambria Math" w:eastAsiaTheme="minorEastAsia" w:hAnsi="Cambria Math"/>
              </w:rPr>
              <m:t>*</m:t>
            </m:r>
          </m:sup>
        </m:sSup>
      </m:oMath>
      <w:r w:rsidR="00C609B3">
        <w:rPr>
          <w:rFonts w:eastAsiaTheme="minorEastAsia"/>
        </w:rPr>
        <w:t xml:space="preserve"> 2s &lt; </w:t>
      </w:r>
      <m:oMath>
        <m:r>
          <w:rPr>
            <w:rFonts w:ascii="Cambria Math" w:hAnsi="Cambria Math"/>
          </w:rPr>
          <m:t>σ</m:t>
        </m:r>
      </m:oMath>
      <w:r w:rsidR="00A470B3">
        <w:rPr>
          <w:rFonts w:eastAsiaTheme="minorEastAsia"/>
        </w:rPr>
        <w:t xml:space="preserve"> 2p</w:t>
      </w:r>
      <w:r w:rsidR="00A470B3">
        <w:rPr>
          <w:rFonts w:eastAsiaTheme="minorEastAsia"/>
          <w:vertAlign w:val="subscript"/>
        </w:rPr>
        <w:t xml:space="preserve">Z </w:t>
      </w:r>
      <w:r w:rsidR="00A470B3">
        <w:t xml:space="preserve">&lt; ( </w:t>
      </w:r>
      <m:oMath>
        <m:r>
          <w:rPr>
            <w:rFonts w:ascii="Cambria Math" w:hAnsi="Cambria Math"/>
          </w:rPr>
          <m:t>π</m:t>
        </m:r>
      </m:oMath>
      <w:r w:rsidR="00A470B3">
        <w:rPr>
          <w:rFonts w:eastAsiaTheme="minorEastAsia"/>
        </w:rPr>
        <w:t xml:space="preserve"> 2p</w:t>
      </w:r>
      <w:r w:rsidR="00A470B3">
        <w:rPr>
          <w:rFonts w:eastAsiaTheme="minorEastAsia"/>
          <w:vertAlign w:val="subscript"/>
        </w:rPr>
        <w:t>X</w:t>
      </w:r>
      <w:r w:rsidR="00BE66E4">
        <w:rPr>
          <w:rFonts w:eastAsiaTheme="minorEastAsia"/>
        </w:rPr>
        <w:t xml:space="preserve"> </w:t>
      </w:r>
      <w:r w:rsidR="003B362B">
        <w:rPr>
          <w:rFonts w:eastAsiaTheme="minorEastAsia"/>
        </w:rPr>
        <w:t xml:space="preserve">= </w:t>
      </w:r>
      <m:oMath>
        <m:r>
          <w:rPr>
            <w:rFonts w:ascii="Cambria Math" w:hAnsi="Cambria Math"/>
          </w:rPr>
          <m:t>π</m:t>
        </m:r>
      </m:oMath>
      <w:r w:rsidR="003B362B">
        <w:rPr>
          <w:rFonts w:eastAsiaTheme="minorEastAsia"/>
        </w:rPr>
        <w:t xml:space="preserve"> 2</w:t>
      </w:r>
      <w:proofErr w:type="gramStart"/>
      <w:r w:rsidR="003B362B">
        <w:rPr>
          <w:rFonts w:eastAsiaTheme="minorEastAsia"/>
        </w:rPr>
        <w:t>p</w:t>
      </w:r>
      <w:r w:rsidR="003B362B">
        <w:rPr>
          <w:rFonts w:eastAsiaTheme="minorEastAsia"/>
          <w:vertAlign w:val="subscript"/>
        </w:rPr>
        <w:t xml:space="preserve">Y </w:t>
      </w:r>
      <w:r w:rsidR="003B362B">
        <w:t>)</w:t>
      </w:r>
      <w:proofErr w:type="gramEnd"/>
      <w:r w:rsidR="003B362B">
        <w:t xml:space="preserve"> </w:t>
      </w:r>
      <w:r w:rsidR="003B362B">
        <w:rPr>
          <w:rFonts w:eastAsiaTheme="minorEastAsia"/>
        </w:rPr>
        <w:t xml:space="preserve"> </w:t>
      </w:r>
      <w:r w:rsidR="0022650C">
        <w:rPr>
          <w:rFonts w:eastAsiaTheme="minorEastAsia"/>
        </w:rPr>
        <w:t xml:space="preserve">&lt; (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π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 w:rsidR="0022650C">
        <w:rPr>
          <w:rFonts w:eastAsiaTheme="minorEastAsia"/>
        </w:rPr>
        <w:t xml:space="preserve"> 2p</w:t>
      </w:r>
      <w:r w:rsidR="0022650C">
        <w:rPr>
          <w:rFonts w:eastAsiaTheme="minorEastAsia"/>
          <w:vertAlign w:val="subscript"/>
        </w:rPr>
        <w:t>X</w:t>
      </w:r>
      <w:r w:rsidR="0022650C">
        <w:rPr>
          <w:rFonts w:eastAsiaTheme="minorEastAsia"/>
        </w:rPr>
        <w:t xml:space="preserve"> =</w:t>
      </w:r>
      <w:r w:rsidR="003B362B"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π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 w:rsidR="003B362B">
        <w:rPr>
          <w:rFonts w:eastAsiaTheme="minorEastAsia"/>
        </w:rPr>
        <w:t xml:space="preserve"> 2</w:t>
      </w:r>
      <w:proofErr w:type="gramStart"/>
      <w:r w:rsidR="003B362B">
        <w:rPr>
          <w:rFonts w:eastAsiaTheme="minorEastAsia"/>
        </w:rPr>
        <w:t>p</w:t>
      </w:r>
      <w:r w:rsidR="003B362B">
        <w:rPr>
          <w:rFonts w:eastAsiaTheme="minorEastAsia"/>
          <w:vertAlign w:val="subscript"/>
        </w:rPr>
        <w:t xml:space="preserve">Y </w:t>
      </w:r>
      <w:r w:rsidR="003B362B">
        <w:rPr>
          <w:rFonts w:eastAsiaTheme="minorEastAsia"/>
        </w:rPr>
        <w:t xml:space="preserve"> </w:t>
      </w:r>
      <w:r w:rsidR="0022650C">
        <w:t>)</w:t>
      </w:r>
      <w:proofErr w:type="gramEnd"/>
      <w:r w:rsidR="0022650C">
        <w:t xml:space="preserve"> &lt;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σ</m:t>
            </m:r>
          </m:e>
          <m:sup>
            <m:r>
              <w:rPr>
                <w:rFonts w:ascii="Cambria Math" w:eastAsiaTheme="minorEastAsia" w:hAnsi="Cambria Math"/>
              </w:rPr>
              <m:t>*</m:t>
            </m:r>
          </m:sup>
        </m:sSup>
      </m:oMath>
      <w:r w:rsidR="00BA7C24">
        <w:rPr>
          <w:rFonts w:eastAsiaTheme="minorEastAsia"/>
        </w:rPr>
        <w:t xml:space="preserve"> 2p</w:t>
      </w:r>
      <w:r w:rsidR="00BA7C24">
        <w:rPr>
          <w:rFonts w:eastAsiaTheme="minorEastAsia"/>
          <w:vertAlign w:val="subscript"/>
        </w:rPr>
        <w:t xml:space="preserve">Z </w:t>
      </w:r>
    </w:p>
    <w:p w14:paraId="5DC7D86F" w14:textId="77777777" w:rsidR="00BA7C24" w:rsidRDefault="00994F36" w:rsidP="00BA7C24">
      <w:pPr>
        <w:pStyle w:val="ListParagraph"/>
        <w:numPr>
          <w:ilvl w:val="0"/>
          <w:numId w:val="19"/>
        </w:numPr>
        <w:jc w:val="both"/>
      </w:pPr>
      <w:r>
        <w:t>Which of the following options represents the correct b</w:t>
      </w:r>
      <w:r w:rsidR="004312C5">
        <w:t>o</w:t>
      </w:r>
      <w:r>
        <w:t xml:space="preserve">nd </w:t>
      </w:r>
      <w:proofErr w:type="gramStart"/>
      <w:r>
        <w:t>order :</w:t>
      </w:r>
      <w:proofErr w:type="gramEnd"/>
      <w:r>
        <w:t xml:space="preserve">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2403"/>
        <w:gridCol w:w="2403"/>
        <w:gridCol w:w="2399"/>
      </w:tblGrid>
      <w:tr w:rsidR="00994F36" w:rsidRPr="008A414F" w14:paraId="104416D0" w14:textId="77777777" w:rsidTr="00CB0932">
        <w:tc>
          <w:tcPr>
            <w:tcW w:w="2470" w:type="dxa"/>
          </w:tcPr>
          <w:p w14:paraId="56C71402" w14:textId="77777777" w:rsidR="00994F36" w:rsidRPr="00377A2C" w:rsidRDefault="00994F36" w:rsidP="000F028B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0F028B">
              <w:rPr>
                <w:rFonts w:eastAsiaTheme="minorEastAsia"/>
              </w:rPr>
              <w:t xml:space="preserve">  &gt;  O</w:t>
            </w:r>
            <w:r w:rsidR="000F028B">
              <w:rPr>
                <w:rFonts w:eastAsiaTheme="minorEastAsia"/>
                <w:vertAlign w:val="subscript"/>
              </w:rPr>
              <w:t>2</w:t>
            </w:r>
            <w:r w:rsidR="000F028B">
              <w:rPr>
                <w:rFonts w:eastAsiaTheme="minorEastAsia"/>
              </w:rPr>
              <w:t xml:space="preserve"> &g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 w:rsidR="000F028B">
              <w:rPr>
                <w:rFonts w:eastAsiaTheme="minorEastAsia"/>
              </w:rPr>
              <w:t xml:space="preserve">      </w:t>
            </w:r>
          </w:p>
        </w:tc>
        <w:tc>
          <w:tcPr>
            <w:tcW w:w="2475" w:type="dxa"/>
          </w:tcPr>
          <w:p w14:paraId="2E5769F8" w14:textId="77777777" w:rsidR="00994F36" w:rsidRPr="00A10343" w:rsidRDefault="00994F36" w:rsidP="000F028B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0F028B">
              <w:rPr>
                <w:rFonts w:eastAsiaTheme="minorEastAsia"/>
              </w:rPr>
              <w:t xml:space="preserve">  &lt;  O</w:t>
            </w:r>
            <w:r w:rsidR="000F028B">
              <w:rPr>
                <w:rFonts w:eastAsiaTheme="minorEastAsia"/>
                <w:vertAlign w:val="subscript"/>
              </w:rPr>
              <w:t>2</w:t>
            </w:r>
            <w:r w:rsidR="000F028B">
              <w:rPr>
                <w:rFonts w:eastAsiaTheme="minorEastAsia"/>
              </w:rPr>
              <w:t xml:space="preserve">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 w:rsidR="000F028B">
              <w:rPr>
                <w:rFonts w:eastAsiaTheme="minorEastAsia"/>
              </w:rPr>
              <w:t xml:space="preserve">      </w:t>
            </w:r>
          </w:p>
        </w:tc>
        <w:tc>
          <w:tcPr>
            <w:tcW w:w="2475" w:type="dxa"/>
          </w:tcPr>
          <w:p w14:paraId="6A890F61" w14:textId="77777777" w:rsidR="00994F36" w:rsidRPr="008A414F" w:rsidRDefault="00994F36" w:rsidP="000F028B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0F028B">
              <w:rPr>
                <w:rFonts w:eastAsiaTheme="minorEastAsia"/>
              </w:rPr>
              <w:t xml:space="preserve">  &gt;  O</w:t>
            </w:r>
            <w:r w:rsidR="000F028B">
              <w:rPr>
                <w:rFonts w:eastAsiaTheme="minorEastAsia"/>
                <w:vertAlign w:val="subscript"/>
              </w:rPr>
              <w:t>2</w:t>
            </w:r>
            <w:r w:rsidR="000F028B">
              <w:rPr>
                <w:rFonts w:eastAsiaTheme="minorEastAsia"/>
              </w:rPr>
              <w:t xml:space="preserve">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 w:rsidR="000F028B">
              <w:rPr>
                <w:rFonts w:eastAsiaTheme="minorEastAsia"/>
              </w:rPr>
              <w:t xml:space="preserve">      </w:t>
            </w:r>
          </w:p>
        </w:tc>
        <w:tc>
          <w:tcPr>
            <w:tcW w:w="2471" w:type="dxa"/>
          </w:tcPr>
          <w:p w14:paraId="271FF699" w14:textId="77777777" w:rsidR="00994F36" w:rsidRPr="008A414F" w:rsidRDefault="00994F36" w:rsidP="000F028B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0F028B">
              <w:rPr>
                <w:rFonts w:eastAsiaTheme="minorEastAsia"/>
              </w:rPr>
              <w:t xml:space="preserve">  &lt;  O</w:t>
            </w:r>
            <w:r w:rsidR="000F028B">
              <w:rPr>
                <w:rFonts w:eastAsiaTheme="minorEastAsia"/>
                <w:vertAlign w:val="subscript"/>
              </w:rPr>
              <w:t>2</w:t>
            </w:r>
            <w:r w:rsidR="000F028B">
              <w:rPr>
                <w:rFonts w:eastAsiaTheme="minorEastAsia"/>
              </w:rPr>
              <w:t xml:space="preserve"> &g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 w:rsidR="000F028B">
              <w:rPr>
                <w:rFonts w:eastAsiaTheme="minorEastAsia"/>
              </w:rPr>
              <w:t xml:space="preserve">   </w:t>
            </w:r>
          </w:p>
        </w:tc>
      </w:tr>
    </w:tbl>
    <w:p w14:paraId="1F2BEB21" w14:textId="77777777" w:rsidR="00994F36" w:rsidRDefault="00BA23D9" w:rsidP="00994F36">
      <w:pPr>
        <w:pStyle w:val="ListParagraph"/>
        <w:numPr>
          <w:ilvl w:val="0"/>
          <w:numId w:val="19"/>
        </w:numPr>
        <w:jc w:val="both"/>
      </w:pPr>
      <w:r>
        <w:t xml:space="preserve">The electronic configuration of the outermost shell of the most electronegative element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2403"/>
        <w:gridCol w:w="2403"/>
        <w:gridCol w:w="2399"/>
      </w:tblGrid>
      <w:tr w:rsidR="004E2243" w:rsidRPr="008A414F" w14:paraId="4F767B90" w14:textId="77777777" w:rsidTr="00CB0932">
        <w:tc>
          <w:tcPr>
            <w:tcW w:w="2470" w:type="dxa"/>
          </w:tcPr>
          <w:p w14:paraId="72E801FD" w14:textId="77777777" w:rsidR="005341BF" w:rsidRPr="00377A2C" w:rsidRDefault="005341BF" w:rsidP="004E2243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a) </w:t>
            </w:r>
            <w:r w:rsidR="004E2243">
              <w:t>2s</w:t>
            </w:r>
            <w:r w:rsidR="004E2243">
              <w:rPr>
                <w:vertAlign w:val="superscript"/>
              </w:rPr>
              <w:t>2</w:t>
            </w:r>
            <w:r w:rsidR="004E2243">
              <w:t xml:space="preserve"> 2p</w:t>
            </w:r>
            <w:r w:rsidR="004E2243">
              <w:rPr>
                <w:vertAlign w:val="superscript"/>
              </w:rPr>
              <w:t>5</w:t>
            </w:r>
            <w:r w:rsidR="004E2243">
              <w:t xml:space="preserve">   </w:t>
            </w:r>
          </w:p>
        </w:tc>
        <w:tc>
          <w:tcPr>
            <w:tcW w:w="2475" w:type="dxa"/>
          </w:tcPr>
          <w:p w14:paraId="49A13F2B" w14:textId="77777777" w:rsidR="005341BF" w:rsidRPr="008A414F" w:rsidRDefault="005341BF" w:rsidP="004E2243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4E2243">
              <w:t>3s</w:t>
            </w:r>
            <w:r w:rsidR="004E2243">
              <w:rPr>
                <w:vertAlign w:val="superscript"/>
              </w:rPr>
              <w:t>2</w:t>
            </w:r>
            <w:r w:rsidR="004E2243">
              <w:t xml:space="preserve"> 3p</w:t>
            </w:r>
            <w:r w:rsidR="004E2243">
              <w:rPr>
                <w:vertAlign w:val="superscript"/>
              </w:rPr>
              <w:t>5</w:t>
            </w:r>
            <w:r w:rsidR="004E2243">
              <w:t xml:space="preserve">   </w:t>
            </w:r>
          </w:p>
        </w:tc>
        <w:tc>
          <w:tcPr>
            <w:tcW w:w="2475" w:type="dxa"/>
          </w:tcPr>
          <w:p w14:paraId="4A0142FD" w14:textId="77777777" w:rsidR="005341BF" w:rsidRPr="008A414F" w:rsidRDefault="005341BF" w:rsidP="004E2243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4E2243">
              <w:t>4s</w:t>
            </w:r>
            <w:r w:rsidR="004E2243">
              <w:rPr>
                <w:vertAlign w:val="superscript"/>
              </w:rPr>
              <w:t>2</w:t>
            </w:r>
            <w:r w:rsidR="004E2243">
              <w:t xml:space="preserve"> 4p</w:t>
            </w:r>
            <w:r w:rsidR="004E2243">
              <w:rPr>
                <w:vertAlign w:val="superscript"/>
              </w:rPr>
              <w:t>5</w:t>
            </w:r>
            <w:r w:rsidR="004E2243">
              <w:t xml:space="preserve">   </w:t>
            </w:r>
          </w:p>
        </w:tc>
        <w:tc>
          <w:tcPr>
            <w:tcW w:w="2471" w:type="dxa"/>
          </w:tcPr>
          <w:p w14:paraId="2D73D31B" w14:textId="77777777" w:rsidR="005341BF" w:rsidRPr="008A414F" w:rsidRDefault="005341BF" w:rsidP="004E2243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4E2243">
              <w:t>5s</w:t>
            </w:r>
            <w:r w:rsidR="004E2243">
              <w:rPr>
                <w:vertAlign w:val="superscript"/>
              </w:rPr>
              <w:t>2</w:t>
            </w:r>
            <w:r w:rsidR="004E2243">
              <w:t xml:space="preserve"> 5p</w:t>
            </w:r>
            <w:r w:rsidR="004E2243">
              <w:rPr>
                <w:vertAlign w:val="superscript"/>
              </w:rPr>
              <w:t>5</w:t>
            </w:r>
            <w:r w:rsidR="004E2243">
              <w:t xml:space="preserve">   </w:t>
            </w:r>
          </w:p>
        </w:tc>
      </w:tr>
    </w:tbl>
    <w:p w14:paraId="0F6F2B77" w14:textId="77777777" w:rsidR="005341BF" w:rsidRDefault="00784344" w:rsidP="005341BF">
      <w:pPr>
        <w:pStyle w:val="ListParagraph"/>
        <w:numPr>
          <w:ilvl w:val="0"/>
          <w:numId w:val="19"/>
        </w:numPr>
        <w:jc w:val="both"/>
      </w:pPr>
      <w:r>
        <w:t>Amon</w:t>
      </w:r>
      <w:r w:rsidR="003209FD">
        <w:t>gst the following elements whose electronic configuration</w:t>
      </w:r>
      <w:r w:rsidR="004312C5">
        <w:t>s</w:t>
      </w:r>
      <w:r w:rsidR="003209FD">
        <w:t xml:space="preserve"> are given below, the one having the highest ionization enthalpy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2403"/>
        <w:gridCol w:w="2403"/>
        <w:gridCol w:w="2399"/>
      </w:tblGrid>
      <w:tr w:rsidR="003209FD" w:rsidRPr="008A414F" w14:paraId="7C70813D" w14:textId="77777777" w:rsidTr="00CB0932">
        <w:tc>
          <w:tcPr>
            <w:tcW w:w="2470" w:type="dxa"/>
          </w:tcPr>
          <w:p w14:paraId="36E33A24" w14:textId="77777777" w:rsidR="003209FD" w:rsidRPr="00377A2C" w:rsidRDefault="003209FD" w:rsidP="006D3DB1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a) </w:t>
            </w:r>
            <w:r w:rsidR="006D3DB1">
              <w:t>[Ne] 3</w:t>
            </w:r>
            <w:r>
              <w:t>s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 w:rsidR="006D3DB1">
              <w:t>3</w:t>
            </w:r>
            <w:r>
              <w:t>p</w:t>
            </w:r>
            <w:r w:rsidR="006D3DB1">
              <w:rPr>
                <w:vertAlign w:val="superscript"/>
              </w:rPr>
              <w:t>1</w:t>
            </w:r>
            <w:r>
              <w:t xml:space="preserve">   </w:t>
            </w:r>
          </w:p>
        </w:tc>
        <w:tc>
          <w:tcPr>
            <w:tcW w:w="2475" w:type="dxa"/>
          </w:tcPr>
          <w:p w14:paraId="463A3C9D" w14:textId="77777777" w:rsidR="003209FD" w:rsidRPr="008A414F" w:rsidRDefault="003209FD" w:rsidP="006D3DB1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6D3DB1">
              <w:t>[Ne] 3s</w:t>
            </w:r>
            <w:r w:rsidR="006D3DB1">
              <w:rPr>
                <w:vertAlign w:val="superscript"/>
              </w:rPr>
              <w:t>2</w:t>
            </w:r>
            <w:r w:rsidR="006D3DB1">
              <w:t xml:space="preserve"> 3p</w:t>
            </w:r>
            <w:r w:rsidR="006D3DB1">
              <w:rPr>
                <w:vertAlign w:val="superscript"/>
              </w:rPr>
              <w:t>3</w:t>
            </w:r>
            <w:r w:rsidR="006D3DB1">
              <w:t xml:space="preserve">   </w:t>
            </w:r>
            <w:r>
              <w:t xml:space="preserve">  </w:t>
            </w:r>
          </w:p>
        </w:tc>
        <w:tc>
          <w:tcPr>
            <w:tcW w:w="2475" w:type="dxa"/>
          </w:tcPr>
          <w:p w14:paraId="43341C17" w14:textId="77777777" w:rsidR="003209FD" w:rsidRPr="008A414F" w:rsidRDefault="003209FD" w:rsidP="006D3DB1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6D3DB1">
              <w:t>[Ne] 3s</w:t>
            </w:r>
            <w:r w:rsidR="006D3DB1">
              <w:rPr>
                <w:vertAlign w:val="superscript"/>
              </w:rPr>
              <w:t>2</w:t>
            </w:r>
            <w:r w:rsidR="006D3DB1">
              <w:t xml:space="preserve"> 3p</w:t>
            </w:r>
            <w:r w:rsidR="006D3DB1">
              <w:rPr>
                <w:vertAlign w:val="superscript"/>
              </w:rPr>
              <w:t>2</w:t>
            </w:r>
            <w:r w:rsidR="006D3DB1">
              <w:t xml:space="preserve">   </w:t>
            </w:r>
          </w:p>
        </w:tc>
        <w:tc>
          <w:tcPr>
            <w:tcW w:w="2471" w:type="dxa"/>
          </w:tcPr>
          <w:p w14:paraId="41267C04" w14:textId="77777777" w:rsidR="003209FD" w:rsidRPr="008A414F" w:rsidRDefault="003209FD" w:rsidP="006D3DB1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6D3DB1">
              <w:t>[</w:t>
            </w:r>
            <w:proofErr w:type="spellStart"/>
            <w:r w:rsidR="006D3DB1">
              <w:t>Ar</w:t>
            </w:r>
            <w:proofErr w:type="spellEnd"/>
            <w:r w:rsidR="006D3DB1">
              <w:t>] 3d</w:t>
            </w:r>
            <w:r w:rsidR="006D3DB1">
              <w:rPr>
                <w:vertAlign w:val="superscript"/>
              </w:rPr>
              <w:t>10</w:t>
            </w:r>
            <w:r w:rsidR="006D3DB1">
              <w:t xml:space="preserve"> 4s</w:t>
            </w:r>
            <w:r w:rsidR="006D3DB1">
              <w:rPr>
                <w:vertAlign w:val="superscript"/>
              </w:rPr>
              <w:t>2</w:t>
            </w:r>
            <w:r w:rsidR="006D3DB1">
              <w:t xml:space="preserve"> 4p</w:t>
            </w:r>
            <w:r w:rsidR="006D3DB1">
              <w:rPr>
                <w:vertAlign w:val="superscript"/>
              </w:rPr>
              <w:t>3</w:t>
            </w:r>
            <w:r w:rsidR="006D3DB1">
              <w:t xml:space="preserve">   </w:t>
            </w:r>
          </w:p>
        </w:tc>
      </w:tr>
    </w:tbl>
    <w:p w14:paraId="031AEE8F" w14:textId="77777777" w:rsidR="003209FD" w:rsidRDefault="003209FD" w:rsidP="003209FD">
      <w:pPr>
        <w:pStyle w:val="ListParagraph"/>
        <w:ind w:left="360"/>
        <w:jc w:val="both"/>
      </w:pPr>
    </w:p>
    <w:p w14:paraId="3B3E9EEB" w14:textId="77777777" w:rsidR="00DF6811" w:rsidRPr="007424D7" w:rsidRDefault="00DF6811" w:rsidP="00292AC0">
      <w:pPr>
        <w:pStyle w:val="ListParagraph"/>
        <w:spacing w:after="0" w:line="360" w:lineRule="auto"/>
        <w:ind w:left="0"/>
        <w:jc w:val="center"/>
        <w:rPr>
          <w:b/>
          <w:sz w:val="40"/>
          <w:szCs w:val="40"/>
          <w:u w:val="single"/>
        </w:rPr>
      </w:pPr>
      <w:r w:rsidRPr="007424D7">
        <w:rPr>
          <w:b/>
          <w:sz w:val="40"/>
          <w:szCs w:val="40"/>
          <w:u w:val="single"/>
        </w:rPr>
        <w:t>More Than One Option</w:t>
      </w:r>
    </w:p>
    <w:p w14:paraId="6C637556" w14:textId="77777777" w:rsidR="003209FD" w:rsidRDefault="003209FD" w:rsidP="003209FD">
      <w:pPr>
        <w:pStyle w:val="ListParagraph"/>
        <w:numPr>
          <w:ilvl w:val="0"/>
          <w:numId w:val="19"/>
        </w:numPr>
        <w:jc w:val="both"/>
      </w:pPr>
      <w:r>
        <w:t xml:space="preserve">Which of the following have identical bond </w:t>
      </w:r>
      <w:proofErr w:type="gramStart"/>
      <w:r>
        <w:t xml:space="preserve">order </w:t>
      </w:r>
      <w:r w:rsidR="006D3DB1">
        <w:t>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5"/>
        <w:gridCol w:w="2401"/>
        <w:gridCol w:w="2401"/>
      </w:tblGrid>
      <w:tr w:rsidR="006D3DB1" w:rsidRPr="008A414F" w14:paraId="5E96B79E" w14:textId="77777777" w:rsidTr="00CB0932">
        <w:tc>
          <w:tcPr>
            <w:tcW w:w="2470" w:type="dxa"/>
          </w:tcPr>
          <w:p w14:paraId="3E995E87" w14:textId="77777777" w:rsidR="006D3DB1" w:rsidRPr="006D3DB1" w:rsidRDefault="006D3DB1" w:rsidP="006D3DB1">
            <w:pPr>
              <w:pStyle w:val="ListParagraph"/>
              <w:spacing w:before="240" w:line="276" w:lineRule="auto"/>
              <w:ind w:left="0"/>
              <w:jc w:val="both"/>
            </w:pPr>
            <w:r>
              <w:t>a) CN</w:t>
            </w:r>
            <w:r>
              <w:rPr>
                <w:vertAlign w:val="superscript"/>
              </w:rPr>
              <w:t xml:space="preserve"> – </w:t>
            </w:r>
          </w:p>
        </w:tc>
        <w:tc>
          <w:tcPr>
            <w:tcW w:w="2475" w:type="dxa"/>
          </w:tcPr>
          <w:p w14:paraId="1CCC254E" w14:textId="77777777" w:rsidR="006D3DB1" w:rsidRPr="00344986" w:rsidRDefault="006D3DB1" w:rsidP="00344986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</w:t>
            </w:r>
            <w:r w:rsidR="00344986">
              <w:t>NO</w:t>
            </w:r>
            <w:r w:rsidR="00344986">
              <w:rPr>
                <w:vertAlign w:val="superscript"/>
              </w:rPr>
              <w:t>+</w:t>
            </w:r>
          </w:p>
        </w:tc>
        <w:tc>
          <w:tcPr>
            <w:tcW w:w="2475" w:type="dxa"/>
          </w:tcPr>
          <w:p w14:paraId="5EBFE705" w14:textId="77777777" w:rsidR="006D3DB1" w:rsidRPr="008A414F" w:rsidRDefault="006D3DB1" w:rsidP="00344986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344986">
              <w:rPr>
                <w:rFonts w:eastAsiaTheme="minorEastAsia"/>
              </w:rPr>
              <w:t xml:space="preserve">  </w:t>
            </w:r>
          </w:p>
        </w:tc>
        <w:tc>
          <w:tcPr>
            <w:tcW w:w="2471" w:type="dxa"/>
          </w:tcPr>
          <w:p w14:paraId="030E81D0" w14:textId="77777777" w:rsidR="006D3DB1" w:rsidRPr="008A414F" w:rsidRDefault="006D3DB1" w:rsidP="00344986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 w:rsidR="00344986">
              <w:rPr>
                <w:rFonts w:eastAsiaTheme="minorEastAsia"/>
              </w:rPr>
              <w:t xml:space="preserve">  </w:t>
            </w:r>
          </w:p>
        </w:tc>
      </w:tr>
    </w:tbl>
    <w:p w14:paraId="570F04F0" w14:textId="77777777" w:rsidR="006D3DB1" w:rsidRDefault="00292AC0" w:rsidP="006D3DB1">
      <w:pPr>
        <w:pStyle w:val="ListParagraph"/>
        <w:numPr>
          <w:ilvl w:val="0"/>
          <w:numId w:val="19"/>
        </w:numPr>
        <w:jc w:val="both"/>
      </w:pPr>
      <w:r>
        <w:t xml:space="preserve">Which of the following attain the linear </w:t>
      </w:r>
      <w:proofErr w:type="gramStart"/>
      <w:r>
        <w:t>structure :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1"/>
        <w:gridCol w:w="2406"/>
        <w:gridCol w:w="2401"/>
        <w:gridCol w:w="2395"/>
      </w:tblGrid>
      <w:tr w:rsidR="00292AC0" w:rsidRPr="008A414F" w14:paraId="1F9F8265" w14:textId="77777777" w:rsidTr="00CB0932">
        <w:tc>
          <w:tcPr>
            <w:tcW w:w="2470" w:type="dxa"/>
          </w:tcPr>
          <w:p w14:paraId="763D422D" w14:textId="77777777" w:rsidR="00292AC0" w:rsidRPr="00292AC0" w:rsidRDefault="00292AC0" w:rsidP="00292AC0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a) BeCl</w:t>
            </w:r>
            <w:r>
              <w:rPr>
                <w:vertAlign w:val="subscript"/>
              </w:rPr>
              <w:t>2</w:t>
            </w:r>
          </w:p>
        </w:tc>
        <w:tc>
          <w:tcPr>
            <w:tcW w:w="2475" w:type="dxa"/>
          </w:tcPr>
          <w:p w14:paraId="2720B422" w14:textId="77777777" w:rsidR="00292AC0" w:rsidRPr="00344986" w:rsidRDefault="00292AC0" w:rsidP="00CB0932">
            <w:pPr>
              <w:pStyle w:val="ListParagraph"/>
              <w:spacing w:before="240" w:line="276" w:lineRule="auto"/>
              <w:ind w:left="0"/>
              <w:jc w:val="both"/>
            </w:pPr>
            <w:r>
              <w:t>b) NCO</w:t>
            </w:r>
            <w:r>
              <w:rPr>
                <w:vertAlign w:val="superscript"/>
              </w:rPr>
              <w:t>+</w:t>
            </w:r>
          </w:p>
        </w:tc>
        <w:tc>
          <w:tcPr>
            <w:tcW w:w="2475" w:type="dxa"/>
          </w:tcPr>
          <w:p w14:paraId="2CAB3287" w14:textId="77777777" w:rsidR="00292AC0" w:rsidRPr="008A414F" w:rsidRDefault="00292AC0" w:rsidP="00292AC0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c) NO</w:t>
            </w:r>
            <w:r>
              <w:rPr>
                <w:vertAlign w:val="subscript"/>
              </w:rPr>
              <w:t>2</w:t>
            </w:r>
            <w:r>
              <w:rPr>
                <w:rFonts w:eastAsiaTheme="minorEastAsia"/>
              </w:rPr>
              <w:t xml:space="preserve"> </w:t>
            </w:r>
          </w:p>
        </w:tc>
        <w:tc>
          <w:tcPr>
            <w:tcW w:w="2471" w:type="dxa"/>
          </w:tcPr>
          <w:p w14:paraId="3EBE2508" w14:textId="77777777" w:rsidR="00292AC0" w:rsidRPr="00292AC0" w:rsidRDefault="00292AC0" w:rsidP="00292AC0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CS</w:t>
            </w:r>
            <w:r>
              <w:rPr>
                <w:vertAlign w:val="subscript"/>
              </w:rPr>
              <w:t>2</w:t>
            </w:r>
          </w:p>
        </w:tc>
      </w:tr>
    </w:tbl>
    <w:p w14:paraId="455A120A" w14:textId="77777777" w:rsidR="00292AC0" w:rsidRDefault="004B29B8" w:rsidP="00292AC0">
      <w:pPr>
        <w:pStyle w:val="ListParagraph"/>
        <w:numPr>
          <w:ilvl w:val="0"/>
          <w:numId w:val="19"/>
        </w:numPr>
        <w:jc w:val="both"/>
      </w:pPr>
      <w:r>
        <w:t xml:space="preserve">Co is isoelectronic with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9"/>
        <w:gridCol w:w="2397"/>
        <w:gridCol w:w="2406"/>
        <w:gridCol w:w="2401"/>
      </w:tblGrid>
      <w:tr w:rsidR="004B29B8" w:rsidRPr="008A414F" w14:paraId="2FD5E959" w14:textId="77777777" w:rsidTr="00CB0932">
        <w:tc>
          <w:tcPr>
            <w:tcW w:w="2470" w:type="dxa"/>
          </w:tcPr>
          <w:p w14:paraId="2B72F010" w14:textId="77777777" w:rsidR="004B29B8" w:rsidRPr="006D3DB1" w:rsidRDefault="004B29B8" w:rsidP="004B29B8">
            <w:pPr>
              <w:pStyle w:val="ListParagraph"/>
              <w:spacing w:before="240" w:line="276" w:lineRule="auto"/>
              <w:ind w:left="0"/>
              <w:jc w:val="both"/>
            </w:pPr>
            <w:r>
              <w:t>a) NO</w:t>
            </w:r>
            <w:r>
              <w:rPr>
                <w:vertAlign w:val="superscript"/>
              </w:rPr>
              <w:t>+</w:t>
            </w:r>
          </w:p>
        </w:tc>
        <w:tc>
          <w:tcPr>
            <w:tcW w:w="2475" w:type="dxa"/>
          </w:tcPr>
          <w:p w14:paraId="737054E6" w14:textId="77777777" w:rsidR="004B29B8" w:rsidRPr="004B29B8" w:rsidRDefault="004B29B8" w:rsidP="004B29B8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b) N</w:t>
            </w:r>
            <w:r>
              <w:rPr>
                <w:vertAlign w:val="subscript"/>
              </w:rPr>
              <w:t>2</w:t>
            </w:r>
          </w:p>
        </w:tc>
        <w:tc>
          <w:tcPr>
            <w:tcW w:w="2475" w:type="dxa"/>
          </w:tcPr>
          <w:p w14:paraId="3775F983" w14:textId="77777777" w:rsidR="004B29B8" w:rsidRPr="008A414F" w:rsidRDefault="004B29B8" w:rsidP="004B29B8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c) SnCl</w:t>
            </w:r>
            <w:r>
              <w:rPr>
                <w:vertAlign w:val="subscript"/>
              </w:rPr>
              <w:t>2</w:t>
            </w:r>
            <w:r>
              <w:rPr>
                <w:rFonts w:eastAsiaTheme="minorEastAsia"/>
              </w:rPr>
              <w:t xml:space="preserve"> </w:t>
            </w:r>
          </w:p>
        </w:tc>
        <w:tc>
          <w:tcPr>
            <w:tcW w:w="2471" w:type="dxa"/>
          </w:tcPr>
          <w:p w14:paraId="43F1D71A" w14:textId="77777777" w:rsidR="004B29B8" w:rsidRPr="008A414F" w:rsidRDefault="004B29B8" w:rsidP="004B29B8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 </w:t>
            </w:r>
          </w:p>
        </w:tc>
      </w:tr>
    </w:tbl>
    <w:p w14:paraId="3C65BA33" w14:textId="77777777" w:rsidR="00970B03" w:rsidRDefault="00970B03" w:rsidP="00970B03">
      <w:pPr>
        <w:pStyle w:val="ListParagraph"/>
        <w:numPr>
          <w:ilvl w:val="0"/>
          <w:numId w:val="19"/>
        </w:numPr>
        <w:jc w:val="both"/>
      </w:pPr>
      <w:r>
        <w:t xml:space="preserve">Which of the following species has the same </w:t>
      </w:r>
      <w:proofErr w:type="gramStart"/>
      <w:r>
        <w:t>shape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2404"/>
        <w:gridCol w:w="2399"/>
        <w:gridCol w:w="2402"/>
      </w:tblGrid>
      <w:tr w:rsidR="00970B03" w:rsidRPr="008A414F" w14:paraId="5048886B" w14:textId="77777777" w:rsidTr="00CB0932">
        <w:tc>
          <w:tcPr>
            <w:tcW w:w="2470" w:type="dxa"/>
          </w:tcPr>
          <w:p w14:paraId="25A4F937" w14:textId="77777777" w:rsidR="00970B03" w:rsidRPr="00970B03" w:rsidRDefault="00970B03" w:rsidP="00970B03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a) CO</w:t>
            </w:r>
            <w:r>
              <w:rPr>
                <w:vertAlign w:val="subscript"/>
              </w:rPr>
              <w:t>2</w:t>
            </w:r>
          </w:p>
        </w:tc>
        <w:tc>
          <w:tcPr>
            <w:tcW w:w="2475" w:type="dxa"/>
          </w:tcPr>
          <w:p w14:paraId="44F97FC8" w14:textId="77777777" w:rsidR="00970B03" w:rsidRPr="00970B03" w:rsidRDefault="00970B03" w:rsidP="00970B03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b) CCl</w:t>
            </w:r>
            <w:r>
              <w:rPr>
                <w:vertAlign w:val="subscript"/>
              </w:rPr>
              <w:t>4</w:t>
            </w:r>
          </w:p>
        </w:tc>
        <w:tc>
          <w:tcPr>
            <w:tcW w:w="2475" w:type="dxa"/>
          </w:tcPr>
          <w:p w14:paraId="32A7FC77" w14:textId="77777777" w:rsidR="00970B03" w:rsidRPr="008A414F" w:rsidRDefault="00970B03" w:rsidP="00970B03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c) O</w:t>
            </w:r>
            <w:r>
              <w:rPr>
                <w:vertAlign w:val="subscript"/>
              </w:rPr>
              <w:t>3</w:t>
            </w:r>
            <w:r>
              <w:rPr>
                <w:rFonts w:eastAsiaTheme="minorEastAsia"/>
              </w:rPr>
              <w:t xml:space="preserve"> </w:t>
            </w:r>
          </w:p>
        </w:tc>
        <w:tc>
          <w:tcPr>
            <w:tcW w:w="2471" w:type="dxa"/>
          </w:tcPr>
          <w:p w14:paraId="718D2EC7" w14:textId="77777777" w:rsidR="00970B03" w:rsidRPr="008A414F" w:rsidRDefault="00970B03" w:rsidP="00CB0932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 </w:t>
            </w:r>
          </w:p>
        </w:tc>
      </w:tr>
    </w:tbl>
    <w:p w14:paraId="09A66217" w14:textId="77777777" w:rsidR="00970B03" w:rsidRPr="00F82BE9" w:rsidRDefault="00F82BE9" w:rsidP="00970B03">
      <w:pPr>
        <w:pStyle w:val="ListParagraph"/>
        <w:numPr>
          <w:ilvl w:val="0"/>
          <w:numId w:val="19"/>
        </w:numPr>
        <w:jc w:val="both"/>
      </w:pPr>
      <w:r>
        <w:t xml:space="preserve">Which of the following statements are correct about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2-</m:t>
            </m:r>
          </m:sup>
        </m:sSubSup>
      </m:oMath>
      <w:r>
        <w:rPr>
          <w:rFonts w:eastAsiaTheme="minorEastAsia"/>
        </w:rPr>
        <w:t xml:space="preserve">  ?</w:t>
      </w:r>
    </w:p>
    <w:p w14:paraId="4F0DD170" w14:textId="77777777" w:rsidR="00F82BE9" w:rsidRDefault="00F82BE9" w:rsidP="00F82BE9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>a) The hybridization of central atom is sp</w:t>
      </w:r>
      <w:r>
        <w:rPr>
          <w:rFonts w:eastAsiaTheme="minorEastAsia"/>
          <w:vertAlign w:val="superscript"/>
        </w:rPr>
        <w:t>3</w:t>
      </w:r>
      <w:r>
        <w:rPr>
          <w:rFonts w:eastAsiaTheme="minorEastAsia"/>
        </w:rPr>
        <w:t>.</w:t>
      </w:r>
    </w:p>
    <w:p w14:paraId="6028A1A8" w14:textId="77777777" w:rsidR="00F82BE9" w:rsidRDefault="00F82BE9" w:rsidP="00F82BE9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>b) Its resonance structure has one C – O single bond and two C</w:t>
      </w:r>
      <m:oMath>
        <m:r>
          <w:rPr>
            <w:rFonts w:ascii="Cambria Math" w:eastAsiaTheme="minorEastAsia" w:hAnsi="Cambria Math"/>
          </w:rPr>
          <m:t>=</m:t>
        </m:r>
      </m:oMath>
      <w:r w:rsidR="00683B9D">
        <w:rPr>
          <w:rFonts w:eastAsiaTheme="minorEastAsia"/>
        </w:rPr>
        <w:t>O</w:t>
      </w:r>
      <w:r w:rsidR="00DA2AA6">
        <w:rPr>
          <w:rFonts w:eastAsiaTheme="minorEastAsia"/>
        </w:rPr>
        <w:t xml:space="preserve"> double bonds.</w:t>
      </w:r>
    </w:p>
    <w:p w14:paraId="11CEA06C" w14:textId="77777777" w:rsidR="00DA2AA6" w:rsidRDefault="00DA2AA6" w:rsidP="00F82BE9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>c) The average formal charge on each oxygen atom is 0.67 units.</w:t>
      </w:r>
    </w:p>
    <w:p w14:paraId="3EED0269" w14:textId="77777777" w:rsidR="00DA2AA6" w:rsidRDefault="00DA2AA6" w:rsidP="00F82BE9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d) All C – O bond length </w:t>
      </w:r>
      <w:proofErr w:type="gramStart"/>
      <w:r>
        <w:rPr>
          <w:rFonts w:eastAsiaTheme="minorEastAsia"/>
        </w:rPr>
        <w:t>are</w:t>
      </w:r>
      <w:proofErr w:type="gramEnd"/>
      <w:r>
        <w:rPr>
          <w:rFonts w:eastAsiaTheme="minorEastAsia"/>
        </w:rPr>
        <w:t xml:space="preserve"> e</w:t>
      </w:r>
      <w:r w:rsidR="009352DB">
        <w:rPr>
          <w:rFonts w:eastAsiaTheme="minorEastAsia"/>
        </w:rPr>
        <w:t>q</w:t>
      </w:r>
      <w:r>
        <w:rPr>
          <w:rFonts w:eastAsiaTheme="minorEastAsia"/>
        </w:rPr>
        <w:t>ual.</w:t>
      </w:r>
    </w:p>
    <w:p w14:paraId="2582524F" w14:textId="77777777" w:rsidR="00CB1854" w:rsidRPr="001548BA" w:rsidRDefault="00CB1854" w:rsidP="00CB1854">
      <w:pPr>
        <w:pBdr>
          <w:top w:val="single" w:sz="12" w:space="1" w:color="auto"/>
        </w:pBdr>
        <w:jc w:val="both"/>
        <w:rPr>
          <w:sz w:val="28"/>
          <w:szCs w:val="28"/>
        </w:rPr>
      </w:pPr>
      <w:r w:rsidRPr="001548BA">
        <w:rPr>
          <w:sz w:val="28"/>
          <w:szCs w:val="28"/>
        </w:rPr>
        <w:t>C</w:t>
      </w:r>
      <w:r>
        <w:rPr>
          <w:sz w:val="28"/>
          <w:szCs w:val="28"/>
        </w:rPr>
        <w:t xml:space="preserve">HEMICAL BONDING                     </w:t>
      </w:r>
      <w:r w:rsidRPr="001548BA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</w:t>
      </w:r>
      <w:r>
        <w:rPr>
          <w:sz w:val="28"/>
          <w:szCs w:val="28"/>
        </w:rPr>
        <w:t xml:space="preserve">                      Page No. </w:t>
      </w:r>
      <w:r w:rsidR="00925E80">
        <w:rPr>
          <w:sz w:val="28"/>
          <w:szCs w:val="28"/>
        </w:rPr>
        <w:t>4</w:t>
      </w:r>
    </w:p>
    <w:p w14:paraId="139C6436" w14:textId="77777777" w:rsidR="00CB1854" w:rsidRDefault="00CB1854" w:rsidP="00CB1854">
      <w:pPr>
        <w:pStyle w:val="ListParagraph"/>
        <w:ind w:left="360"/>
        <w:jc w:val="both"/>
      </w:pPr>
    </w:p>
    <w:p w14:paraId="032761D0" w14:textId="79639045" w:rsidR="00E24A76" w:rsidRDefault="00E24A76" w:rsidP="00E24A76">
      <w:pPr>
        <w:jc w:val="both"/>
        <w:rPr>
          <w:b/>
          <w:sz w:val="32"/>
          <w:szCs w:val="32"/>
          <w:u w:val="single"/>
        </w:rPr>
      </w:pPr>
      <w:r>
        <w:rPr>
          <w:b/>
          <w:sz w:val="38"/>
          <w:szCs w:val="38"/>
          <w:u w:val="single"/>
        </w:rPr>
        <w:lastRenderedPageBreak/>
        <w:t>Karan</w:t>
      </w:r>
      <w:r w:rsidRPr="0093096F">
        <w:rPr>
          <w:b/>
          <w:sz w:val="38"/>
          <w:szCs w:val="38"/>
          <w:u w:val="single"/>
        </w:rPr>
        <w:t xml:space="preserve"> Arora</w:t>
      </w:r>
      <w:r w:rsidRPr="00B4353B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 xml:space="preserve">                                                                          </w:t>
      </w:r>
      <w:r w:rsidRPr="0093096F">
        <w:rPr>
          <w:b/>
          <w:sz w:val="32"/>
          <w:szCs w:val="32"/>
          <w:u w:val="single"/>
        </w:rPr>
        <w:t xml:space="preserve">M: </w:t>
      </w:r>
      <w:r w:rsidR="007138AF">
        <w:rPr>
          <w:b/>
          <w:sz w:val="32"/>
          <w:szCs w:val="32"/>
          <w:u w:val="single"/>
        </w:rPr>
        <w:t>99968-68554</w:t>
      </w:r>
    </w:p>
    <w:p w14:paraId="18E013F3" w14:textId="77777777" w:rsidR="0009264B" w:rsidRDefault="0009264B" w:rsidP="0009264B">
      <w:pPr>
        <w:pStyle w:val="ListParagraph"/>
        <w:numPr>
          <w:ilvl w:val="0"/>
          <w:numId w:val="19"/>
        </w:numPr>
        <w:jc w:val="both"/>
      </w:pPr>
      <w:r>
        <w:t xml:space="preserve">Diamagnetic species are those which contain no unpaired electrons. Which among the following are </w:t>
      </w:r>
      <w:proofErr w:type="gramStart"/>
      <w:r>
        <w:t>diamagnetic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5"/>
        <w:gridCol w:w="2406"/>
        <w:gridCol w:w="2400"/>
        <w:gridCol w:w="2402"/>
      </w:tblGrid>
      <w:tr w:rsidR="0009264B" w:rsidRPr="008A414F" w14:paraId="7B99369D" w14:textId="77777777" w:rsidTr="00D102F1">
        <w:tc>
          <w:tcPr>
            <w:tcW w:w="2470" w:type="dxa"/>
          </w:tcPr>
          <w:p w14:paraId="676A0B46" w14:textId="77777777" w:rsidR="0009264B" w:rsidRPr="006D3DB1" w:rsidRDefault="0009264B" w:rsidP="00D102F1">
            <w:pPr>
              <w:pStyle w:val="ListParagraph"/>
              <w:spacing w:before="240" w:line="276" w:lineRule="auto"/>
              <w:ind w:left="0"/>
              <w:jc w:val="both"/>
            </w:pPr>
            <w:r>
              <w:t>a) N</w:t>
            </w:r>
            <w:r>
              <w:rPr>
                <w:vertAlign w:val="subscript"/>
              </w:rPr>
              <w:t>2</w:t>
            </w:r>
            <w:r>
              <w:rPr>
                <w:vertAlign w:val="superscript"/>
              </w:rPr>
              <w:t xml:space="preserve"> </w:t>
            </w:r>
          </w:p>
        </w:tc>
        <w:tc>
          <w:tcPr>
            <w:tcW w:w="2475" w:type="dxa"/>
          </w:tcPr>
          <w:p w14:paraId="6A3F5D89" w14:textId="77777777" w:rsidR="0009264B" w:rsidRPr="00344986" w:rsidRDefault="0009264B" w:rsidP="00D102F1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2475" w:type="dxa"/>
          </w:tcPr>
          <w:p w14:paraId="1BF43A32" w14:textId="77777777" w:rsidR="0009264B" w:rsidRPr="0036499D" w:rsidRDefault="0009264B" w:rsidP="00D102F1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c) O</w:t>
            </w:r>
            <w:r>
              <w:rPr>
                <w:vertAlign w:val="subscript"/>
              </w:rPr>
              <w:t>2</w:t>
            </w:r>
          </w:p>
        </w:tc>
        <w:tc>
          <w:tcPr>
            <w:tcW w:w="2471" w:type="dxa"/>
          </w:tcPr>
          <w:p w14:paraId="03695973" w14:textId="77777777" w:rsidR="0009264B" w:rsidRPr="008A414F" w:rsidRDefault="0009264B" w:rsidP="00D102F1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>
              <w:rPr>
                <w:rFonts w:eastAsiaTheme="minorEastAsia"/>
              </w:rPr>
              <w:t xml:space="preserve">  </w:t>
            </w:r>
          </w:p>
        </w:tc>
      </w:tr>
    </w:tbl>
    <w:p w14:paraId="3FD11AD3" w14:textId="77777777" w:rsidR="0036499D" w:rsidRDefault="00CB4D17" w:rsidP="0036499D">
      <w:pPr>
        <w:pStyle w:val="ListParagraph"/>
        <w:numPr>
          <w:ilvl w:val="0"/>
          <w:numId w:val="19"/>
        </w:numPr>
        <w:jc w:val="both"/>
      </w:pPr>
      <w:r>
        <w:t xml:space="preserve">Species having same bond order </w:t>
      </w:r>
      <w:proofErr w:type="gramStart"/>
      <w:r>
        <w:t>are :</w:t>
      </w:r>
      <w:proofErr w:type="gramEnd"/>
      <w:r>
        <w:t xml:space="preserve">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4"/>
        <w:gridCol w:w="2403"/>
        <w:gridCol w:w="2400"/>
      </w:tblGrid>
      <w:tr w:rsidR="00B31F9F" w:rsidRPr="008A414F" w14:paraId="0646C65B" w14:textId="77777777" w:rsidTr="00CB0932">
        <w:tc>
          <w:tcPr>
            <w:tcW w:w="2470" w:type="dxa"/>
          </w:tcPr>
          <w:p w14:paraId="53FED8CF" w14:textId="77777777" w:rsidR="00B31F9F" w:rsidRPr="006D3DB1" w:rsidRDefault="00B31F9F" w:rsidP="00CB0932">
            <w:pPr>
              <w:pStyle w:val="ListParagraph"/>
              <w:spacing w:before="240" w:line="276" w:lineRule="auto"/>
              <w:ind w:left="0"/>
              <w:jc w:val="both"/>
            </w:pPr>
            <w:r>
              <w:t>a) N</w:t>
            </w:r>
            <w:r>
              <w:rPr>
                <w:vertAlign w:val="subscript"/>
              </w:rPr>
              <w:t>2</w:t>
            </w:r>
            <w:r>
              <w:rPr>
                <w:vertAlign w:val="superscript"/>
              </w:rPr>
              <w:t xml:space="preserve"> </w:t>
            </w:r>
          </w:p>
        </w:tc>
        <w:tc>
          <w:tcPr>
            <w:tcW w:w="2475" w:type="dxa"/>
          </w:tcPr>
          <w:p w14:paraId="72D053F7" w14:textId="77777777" w:rsidR="00B31F9F" w:rsidRPr="00344986" w:rsidRDefault="00B31F9F" w:rsidP="00CB0932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75" w:type="dxa"/>
          </w:tcPr>
          <w:p w14:paraId="3D32119C" w14:textId="77777777" w:rsidR="00B31F9F" w:rsidRPr="0036499D" w:rsidRDefault="00B31F9F" w:rsidP="00B31F9F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71" w:type="dxa"/>
          </w:tcPr>
          <w:p w14:paraId="44DA5048" w14:textId="77777777" w:rsidR="00B31F9F" w:rsidRPr="008A414F" w:rsidRDefault="00B31F9F" w:rsidP="00CB0932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 </w:t>
            </w:r>
          </w:p>
        </w:tc>
      </w:tr>
    </w:tbl>
    <w:p w14:paraId="64344F9F" w14:textId="77777777" w:rsidR="00B31F9F" w:rsidRDefault="00D06324" w:rsidP="00B31F9F">
      <w:pPr>
        <w:pStyle w:val="ListParagraph"/>
        <w:numPr>
          <w:ilvl w:val="0"/>
          <w:numId w:val="19"/>
        </w:numPr>
        <w:jc w:val="both"/>
      </w:pPr>
      <w:r>
        <w:t xml:space="preserve">Which of the following statement are not </w:t>
      </w:r>
      <w:proofErr w:type="gramStart"/>
      <w:r>
        <w:t>correct ?</w:t>
      </w:r>
      <w:proofErr w:type="gramEnd"/>
    </w:p>
    <w:p w14:paraId="45DF7A4D" w14:textId="77777777" w:rsidR="00D06324" w:rsidRDefault="00554DC0" w:rsidP="00D06324">
      <w:pPr>
        <w:pStyle w:val="ListParagraph"/>
        <w:ind w:left="360"/>
        <w:jc w:val="both"/>
      </w:pPr>
      <w:r>
        <w:t xml:space="preserve">a) NaCl being an ionic compound </w:t>
      </w:r>
      <w:r w:rsidR="00C040AC">
        <w:t xml:space="preserve">is a good conductor of </w:t>
      </w:r>
      <w:r w:rsidR="00B95132">
        <w:t>electricity</w:t>
      </w:r>
      <w:r w:rsidR="00C040AC">
        <w:t xml:space="preserve"> in the solid state.</w:t>
      </w:r>
    </w:p>
    <w:p w14:paraId="2963B943" w14:textId="77777777" w:rsidR="00C040AC" w:rsidRDefault="00C040AC" w:rsidP="00D06324">
      <w:pPr>
        <w:pStyle w:val="ListParagraph"/>
        <w:ind w:left="360"/>
        <w:jc w:val="both"/>
      </w:pPr>
      <w:r>
        <w:t>b) In canonical structures, there is a difference in the arrangement of atoms.</w:t>
      </w:r>
    </w:p>
    <w:p w14:paraId="71C6F848" w14:textId="77777777" w:rsidR="00C040AC" w:rsidRDefault="00C040AC" w:rsidP="00D06324">
      <w:pPr>
        <w:pStyle w:val="ListParagraph"/>
        <w:ind w:left="360"/>
        <w:jc w:val="both"/>
      </w:pPr>
      <w:r>
        <w:t>c) Hybrid orbitals f</w:t>
      </w:r>
      <w:r w:rsidR="004312C5">
        <w:t>or</w:t>
      </w:r>
      <w:r>
        <w:t>m stronger bonds than pure orbitals.</w:t>
      </w:r>
    </w:p>
    <w:p w14:paraId="792FE427" w14:textId="77777777" w:rsidR="00C040AC" w:rsidRDefault="00C040AC" w:rsidP="00D06324">
      <w:pPr>
        <w:pStyle w:val="ListParagraph"/>
        <w:ind w:left="360"/>
        <w:jc w:val="both"/>
      </w:pPr>
      <w:r>
        <w:t xml:space="preserve">d) </w:t>
      </w:r>
      <w:r w:rsidR="00B95132">
        <w:t>VSEPR Theory can explain the square planar geometry of XeF</w:t>
      </w:r>
      <w:r w:rsidR="00B95132">
        <w:rPr>
          <w:vertAlign w:val="subscript"/>
        </w:rPr>
        <w:t>4</w:t>
      </w:r>
      <w:r w:rsidR="00B95132">
        <w:t>.</w:t>
      </w:r>
    </w:p>
    <w:p w14:paraId="3D50B211" w14:textId="77777777" w:rsidR="009E17FA" w:rsidRDefault="009E17FA" w:rsidP="00F650A2">
      <w:pPr>
        <w:jc w:val="center"/>
        <w:rPr>
          <w:b/>
          <w:sz w:val="36"/>
          <w:szCs w:val="36"/>
          <w:u w:val="double"/>
        </w:rPr>
      </w:pPr>
      <w:r w:rsidRPr="008918EE">
        <w:rPr>
          <w:b/>
          <w:sz w:val="36"/>
          <w:szCs w:val="36"/>
          <w:u w:val="double"/>
        </w:rPr>
        <w:t>Answers</w:t>
      </w:r>
    </w:p>
    <w:tbl>
      <w:tblPr>
        <w:tblStyle w:val="TableGrid"/>
        <w:tblW w:w="996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23"/>
        <w:gridCol w:w="1423"/>
        <w:gridCol w:w="1423"/>
        <w:gridCol w:w="1423"/>
        <w:gridCol w:w="1423"/>
        <w:gridCol w:w="1424"/>
        <w:gridCol w:w="1424"/>
      </w:tblGrid>
      <w:tr w:rsidR="00B056E5" w14:paraId="03E239BC" w14:textId="77777777" w:rsidTr="00F650A2">
        <w:tc>
          <w:tcPr>
            <w:tcW w:w="1423" w:type="dxa"/>
          </w:tcPr>
          <w:p w14:paraId="5BCC006E" w14:textId="77777777" w:rsidR="00B056E5" w:rsidRDefault="00B056E5" w:rsidP="00B056E5">
            <w:pPr>
              <w:jc w:val="center"/>
            </w:pPr>
            <w:r>
              <w:t>1.     b</w:t>
            </w:r>
          </w:p>
        </w:tc>
        <w:tc>
          <w:tcPr>
            <w:tcW w:w="1423" w:type="dxa"/>
          </w:tcPr>
          <w:p w14:paraId="3C395606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 xml:space="preserve">  2.     c</w:t>
            </w:r>
          </w:p>
        </w:tc>
        <w:tc>
          <w:tcPr>
            <w:tcW w:w="1423" w:type="dxa"/>
          </w:tcPr>
          <w:p w14:paraId="7EA60AC1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 xml:space="preserve">  3.     b </w:t>
            </w:r>
          </w:p>
        </w:tc>
        <w:tc>
          <w:tcPr>
            <w:tcW w:w="1423" w:type="dxa"/>
          </w:tcPr>
          <w:p w14:paraId="42F78181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 xml:space="preserve">  4.     b </w:t>
            </w:r>
          </w:p>
        </w:tc>
        <w:tc>
          <w:tcPr>
            <w:tcW w:w="1423" w:type="dxa"/>
          </w:tcPr>
          <w:p w14:paraId="2C300137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 xml:space="preserve">  5.     c </w:t>
            </w:r>
          </w:p>
        </w:tc>
        <w:tc>
          <w:tcPr>
            <w:tcW w:w="1424" w:type="dxa"/>
          </w:tcPr>
          <w:p w14:paraId="48AB5C2B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 xml:space="preserve">  6.     d</w:t>
            </w:r>
          </w:p>
        </w:tc>
        <w:tc>
          <w:tcPr>
            <w:tcW w:w="1424" w:type="dxa"/>
          </w:tcPr>
          <w:p w14:paraId="70FBB882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 xml:space="preserve">  7.     a</w:t>
            </w:r>
          </w:p>
        </w:tc>
      </w:tr>
      <w:tr w:rsidR="00B056E5" w14:paraId="72D291D6" w14:textId="77777777" w:rsidTr="00F650A2">
        <w:tc>
          <w:tcPr>
            <w:tcW w:w="1423" w:type="dxa"/>
          </w:tcPr>
          <w:p w14:paraId="18CD80FF" w14:textId="77777777" w:rsidR="00B056E5" w:rsidRDefault="00B056E5" w:rsidP="00B056E5">
            <w:pPr>
              <w:jc w:val="center"/>
            </w:pPr>
            <w:r>
              <w:t>8.     c</w:t>
            </w:r>
          </w:p>
        </w:tc>
        <w:tc>
          <w:tcPr>
            <w:tcW w:w="1423" w:type="dxa"/>
          </w:tcPr>
          <w:p w14:paraId="1EDA63BF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 xml:space="preserve">  9.     c</w:t>
            </w:r>
          </w:p>
        </w:tc>
        <w:tc>
          <w:tcPr>
            <w:tcW w:w="1423" w:type="dxa"/>
          </w:tcPr>
          <w:p w14:paraId="3B315733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>10.     c</w:t>
            </w:r>
          </w:p>
        </w:tc>
        <w:tc>
          <w:tcPr>
            <w:tcW w:w="1423" w:type="dxa"/>
          </w:tcPr>
          <w:p w14:paraId="6EEB1DEF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 xml:space="preserve">11.     b     </w:t>
            </w:r>
          </w:p>
        </w:tc>
        <w:tc>
          <w:tcPr>
            <w:tcW w:w="1423" w:type="dxa"/>
          </w:tcPr>
          <w:p w14:paraId="4CE854EE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>12.     d</w:t>
            </w:r>
          </w:p>
        </w:tc>
        <w:tc>
          <w:tcPr>
            <w:tcW w:w="1424" w:type="dxa"/>
          </w:tcPr>
          <w:p w14:paraId="080F1916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>13.     b</w:t>
            </w:r>
          </w:p>
        </w:tc>
        <w:tc>
          <w:tcPr>
            <w:tcW w:w="1424" w:type="dxa"/>
          </w:tcPr>
          <w:p w14:paraId="464226AD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 xml:space="preserve">14.     a </w:t>
            </w:r>
          </w:p>
        </w:tc>
      </w:tr>
      <w:tr w:rsidR="00B056E5" w14:paraId="42965988" w14:textId="77777777" w:rsidTr="00F650A2">
        <w:tc>
          <w:tcPr>
            <w:tcW w:w="1423" w:type="dxa"/>
          </w:tcPr>
          <w:p w14:paraId="1331BA87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 xml:space="preserve">     15.     b </w:t>
            </w:r>
          </w:p>
        </w:tc>
        <w:tc>
          <w:tcPr>
            <w:tcW w:w="1423" w:type="dxa"/>
          </w:tcPr>
          <w:p w14:paraId="75CD8337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>16.     d</w:t>
            </w:r>
          </w:p>
        </w:tc>
        <w:tc>
          <w:tcPr>
            <w:tcW w:w="1423" w:type="dxa"/>
          </w:tcPr>
          <w:p w14:paraId="682FBB55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>17.     b</w:t>
            </w:r>
          </w:p>
        </w:tc>
        <w:tc>
          <w:tcPr>
            <w:tcW w:w="1423" w:type="dxa"/>
          </w:tcPr>
          <w:p w14:paraId="0A328A84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>18.     a</w:t>
            </w:r>
          </w:p>
        </w:tc>
        <w:tc>
          <w:tcPr>
            <w:tcW w:w="1423" w:type="dxa"/>
          </w:tcPr>
          <w:p w14:paraId="4FF8AD3D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>19.     d</w:t>
            </w:r>
          </w:p>
        </w:tc>
        <w:tc>
          <w:tcPr>
            <w:tcW w:w="1424" w:type="dxa"/>
          </w:tcPr>
          <w:p w14:paraId="121ADB59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>20.     b</w:t>
            </w:r>
          </w:p>
        </w:tc>
        <w:tc>
          <w:tcPr>
            <w:tcW w:w="1424" w:type="dxa"/>
          </w:tcPr>
          <w:p w14:paraId="2B5DA52C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>21.     a</w:t>
            </w:r>
          </w:p>
        </w:tc>
      </w:tr>
      <w:tr w:rsidR="00B056E5" w14:paraId="4D5CA431" w14:textId="77777777" w:rsidTr="00F650A2">
        <w:tc>
          <w:tcPr>
            <w:tcW w:w="1423" w:type="dxa"/>
          </w:tcPr>
          <w:p w14:paraId="1CF59A5D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 xml:space="preserve">     22.     b</w:t>
            </w:r>
          </w:p>
        </w:tc>
        <w:tc>
          <w:tcPr>
            <w:tcW w:w="1423" w:type="dxa"/>
          </w:tcPr>
          <w:p w14:paraId="152FA11A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 xml:space="preserve">23.     </w:t>
            </w:r>
            <w:proofErr w:type="gramStart"/>
            <w:r>
              <w:t>a ,</w:t>
            </w:r>
            <w:proofErr w:type="gramEnd"/>
            <w:r>
              <w:t xml:space="preserve"> b</w:t>
            </w:r>
          </w:p>
        </w:tc>
        <w:tc>
          <w:tcPr>
            <w:tcW w:w="1423" w:type="dxa"/>
          </w:tcPr>
          <w:p w14:paraId="5F442894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 xml:space="preserve">24.      </w:t>
            </w:r>
            <w:proofErr w:type="gramStart"/>
            <w:r>
              <w:t>a ,</w:t>
            </w:r>
            <w:proofErr w:type="gramEnd"/>
            <w:r>
              <w:t xml:space="preserve"> d</w:t>
            </w:r>
          </w:p>
        </w:tc>
        <w:tc>
          <w:tcPr>
            <w:tcW w:w="1423" w:type="dxa"/>
          </w:tcPr>
          <w:p w14:paraId="54D59034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 xml:space="preserve">25.     </w:t>
            </w:r>
            <w:proofErr w:type="gramStart"/>
            <w:r>
              <w:t>a ,</w:t>
            </w:r>
            <w:proofErr w:type="gramEnd"/>
            <w:r>
              <w:t xml:space="preserve"> b</w:t>
            </w:r>
          </w:p>
        </w:tc>
        <w:tc>
          <w:tcPr>
            <w:tcW w:w="1423" w:type="dxa"/>
          </w:tcPr>
          <w:p w14:paraId="2009FDF3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 xml:space="preserve">26.     </w:t>
            </w:r>
            <w:proofErr w:type="gramStart"/>
            <w:r>
              <w:t>c ,</w:t>
            </w:r>
            <w:proofErr w:type="gramEnd"/>
            <w:r>
              <w:t xml:space="preserve"> d</w:t>
            </w:r>
          </w:p>
        </w:tc>
        <w:tc>
          <w:tcPr>
            <w:tcW w:w="1424" w:type="dxa"/>
          </w:tcPr>
          <w:p w14:paraId="3A600BB3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 xml:space="preserve">27.     </w:t>
            </w:r>
            <w:proofErr w:type="gramStart"/>
            <w:r>
              <w:t>c ,</w:t>
            </w:r>
            <w:proofErr w:type="gramEnd"/>
            <w:r>
              <w:t xml:space="preserve"> d</w:t>
            </w:r>
          </w:p>
        </w:tc>
        <w:tc>
          <w:tcPr>
            <w:tcW w:w="1424" w:type="dxa"/>
          </w:tcPr>
          <w:p w14:paraId="11ADA341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 xml:space="preserve">28.     </w:t>
            </w:r>
            <w:proofErr w:type="gramStart"/>
            <w:r>
              <w:t>a ,</w:t>
            </w:r>
            <w:proofErr w:type="gramEnd"/>
            <w:r>
              <w:t xml:space="preserve"> d</w:t>
            </w:r>
          </w:p>
        </w:tc>
      </w:tr>
      <w:tr w:rsidR="00B056E5" w14:paraId="584B4FAD" w14:textId="77777777" w:rsidTr="00F650A2">
        <w:tc>
          <w:tcPr>
            <w:tcW w:w="1423" w:type="dxa"/>
          </w:tcPr>
          <w:p w14:paraId="7613D2C0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 xml:space="preserve">     29.     </w:t>
            </w:r>
            <w:proofErr w:type="gramStart"/>
            <w:r>
              <w:t>c ,</w:t>
            </w:r>
            <w:proofErr w:type="gramEnd"/>
            <w:r>
              <w:t xml:space="preserve"> d</w:t>
            </w:r>
          </w:p>
        </w:tc>
        <w:tc>
          <w:tcPr>
            <w:tcW w:w="1423" w:type="dxa"/>
          </w:tcPr>
          <w:p w14:paraId="7188FF9E" w14:textId="77777777" w:rsidR="00B056E5" w:rsidRDefault="00B056E5" w:rsidP="00B056E5">
            <w:pPr>
              <w:pStyle w:val="ListParagraph"/>
              <w:ind w:left="0"/>
              <w:jc w:val="both"/>
            </w:pPr>
            <w:r>
              <w:t xml:space="preserve">30.     </w:t>
            </w:r>
            <w:proofErr w:type="gramStart"/>
            <w:r>
              <w:t>a ,</w:t>
            </w:r>
            <w:proofErr w:type="gramEnd"/>
            <w:r>
              <w:t xml:space="preserve"> b</w:t>
            </w:r>
          </w:p>
        </w:tc>
        <w:tc>
          <w:tcPr>
            <w:tcW w:w="1423" w:type="dxa"/>
          </w:tcPr>
          <w:p w14:paraId="2FC33195" w14:textId="77777777" w:rsidR="00B056E5" w:rsidRDefault="00B056E5" w:rsidP="00B056E5">
            <w:pPr>
              <w:jc w:val="center"/>
            </w:pPr>
          </w:p>
        </w:tc>
        <w:tc>
          <w:tcPr>
            <w:tcW w:w="1423" w:type="dxa"/>
          </w:tcPr>
          <w:p w14:paraId="6E51EB3B" w14:textId="77777777" w:rsidR="00B056E5" w:rsidRDefault="00B056E5" w:rsidP="00B056E5">
            <w:pPr>
              <w:jc w:val="center"/>
            </w:pPr>
          </w:p>
        </w:tc>
        <w:tc>
          <w:tcPr>
            <w:tcW w:w="1423" w:type="dxa"/>
          </w:tcPr>
          <w:p w14:paraId="57BA28EC" w14:textId="77777777" w:rsidR="00B056E5" w:rsidRDefault="00B056E5" w:rsidP="00B056E5">
            <w:pPr>
              <w:jc w:val="center"/>
            </w:pPr>
          </w:p>
        </w:tc>
        <w:tc>
          <w:tcPr>
            <w:tcW w:w="1424" w:type="dxa"/>
          </w:tcPr>
          <w:p w14:paraId="1BC0D48E" w14:textId="77777777" w:rsidR="00B056E5" w:rsidRDefault="00B056E5" w:rsidP="00B056E5">
            <w:pPr>
              <w:jc w:val="center"/>
            </w:pPr>
          </w:p>
        </w:tc>
        <w:tc>
          <w:tcPr>
            <w:tcW w:w="1424" w:type="dxa"/>
          </w:tcPr>
          <w:p w14:paraId="4FA717DD" w14:textId="77777777" w:rsidR="00B056E5" w:rsidRDefault="00B056E5" w:rsidP="00B056E5">
            <w:pPr>
              <w:jc w:val="center"/>
            </w:pPr>
          </w:p>
        </w:tc>
      </w:tr>
    </w:tbl>
    <w:p w14:paraId="5C3C8A3F" w14:textId="77777777" w:rsidR="00D929FE" w:rsidRDefault="00D929FE" w:rsidP="00ED6FBB">
      <w:pPr>
        <w:pStyle w:val="ListParagraph"/>
        <w:ind w:left="360"/>
        <w:jc w:val="both"/>
      </w:pPr>
    </w:p>
    <w:p w14:paraId="19906A08" w14:textId="77777777" w:rsidR="00D929FE" w:rsidRDefault="00D929FE" w:rsidP="00ED6FBB">
      <w:pPr>
        <w:pStyle w:val="ListParagraph"/>
        <w:ind w:left="360"/>
        <w:jc w:val="both"/>
      </w:pPr>
    </w:p>
    <w:p w14:paraId="544071E6" w14:textId="77777777" w:rsidR="00D929FE" w:rsidRDefault="00D929FE" w:rsidP="00ED6FBB">
      <w:pPr>
        <w:pStyle w:val="ListParagraph"/>
        <w:ind w:left="360"/>
        <w:jc w:val="both"/>
      </w:pPr>
    </w:p>
    <w:p w14:paraId="475E58D9" w14:textId="77777777" w:rsidR="00E24A76" w:rsidRDefault="00E24A76" w:rsidP="00ED6FBB">
      <w:pPr>
        <w:pStyle w:val="ListParagraph"/>
        <w:ind w:left="360"/>
        <w:jc w:val="both"/>
      </w:pPr>
    </w:p>
    <w:p w14:paraId="098363F0" w14:textId="77777777" w:rsidR="00E24A76" w:rsidRDefault="00E24A76" w:rsidP="00ED6FBB">
      <w:pPr>
        <w:pStyle w:val="ListParagraph"/>
        <w:ind w:left="360"/>
        <w:jc w:val="both"/>
      </w:pPr>
    </w:p>
    <w:p w14:paraId="109D9F45" w14:textId="77777777" w:rsidR="00E24A76" w:rsidRDefault="00E24A76" w:rsidP="00ED6FBB">
      <w:pPr>
        <w:pStyle w:val="ListParagraph"/>
        <w:ind w:left="360"/>
        <w:jc w:val="both"/>
      </w:pPr>
    </w:p>
    <w:p w14:paraId="09F3CC92" w14:textId="77777777" w:rsidR="00E24A76" w:rsidRDefault="00E24A76" w:rsidP="00ED6FBB">
      <w:pPr>
        <w:pStyle w:val="ListParagraph"/>
        <w:ind w:left="360"/>
        <w:jc w:val="both"/>
      </w:pPr>
    </w:p>
    <w:p w14:paraId="68FBC0D9" w14:textId="77777777" w:rsidR="00E24A76" w:rsidRDefault="00E24A76" w:rsidP="00ED6FBB">
      <w:pPr>
        <w:pStyle w:val="ListParagraph"/>
        <w:ind w:left="360"/>
        <w:jc w:val="both"/>
      </w:pPr>
    </w:p>
    <w:p w14:paraId="1D222D6F" w14:textId="77777777" w:rsidR="00E24A76" w:rsidRDefault="00E24A76" w:rsidP="00ED6FBB">
      <w:pPr>
        <w:pStyle w:val="ListParagraph"/>
        <w:ind w:left="360"/>
        <w:jc w:val="both"/>
      </w:pPr>
    </w:p>
    <w:p w14:paraId="4335C4AE" w14:textId="77777777" w:rsidR="00E24A76" w:rsidRDefault="00E24A76" w:rsidP="00ED6FBB">
      <w:pPr>
        <w:pStyle w:val="ListParagraph"/>
        <w:ind w:left="360"/>
        <w:jc w:val="both"/>
      </w:pPr>
    </w:p>
    <w:p w14:paraId="00C71A63" w14:textId="77777777" w:rsidR="00E24A76" w:rsidRDefault="00E24A76" w:rsidP="00ED6FBB">
      <w:pPr>
        <w:pStyle w:val="ListParagraph"/>
        <w:ind w:left="360"/>
        <w:jc w:val="both"/>
      </w:pPr>
    </w:p>
    <w:p w14:paraId="714BECE7" w14:textId="77777777" w:rsidR="00E24A76" w:rsidRDefault="00E24A76" w:rsidP="00ED6FBB">
      <w:pPr>
        <w:pStyle w:val="ListParagraph"/>
        <w:ind w:left="360"/>
        <w:jc w:val="both"/>
      </w:pPr>
    </w:p>
    <w:p w14:paraId="08CC48D1" w14:textId="77777777" w:rsidR="00E24A76" w:rsidRDefault="00E24A76" w:rsidP="00ED6FBB">
      <w:pPr>
        <w:pStyle w:val="ListParagraph"/>
        <w:ind w:left="360"/>
        <w:jc w:val="both"/>
      </w:pPr>
    </w:p>
    <w:p w14:paraId="20123259" w14:textId="77777777" w:rsidR="00E24A76" w:rsidRDefault="00E24A76" w:rsidP="00ED6FBB">
      <w:pPr>
        <w:pStyle w:val="ListParagraph"/>
        <w:ind w:left="360"/>
        <w:jc w:val="both"/>
      </w:pPr>
    </w:p>
    <w:p w14:paraId="7522518D" w14:textId="77777777" w:rsidR="00E24A76" w:rsidRDefault="00E24A76" w:rsidP="00ED6FBB">
      <w:pPr>
        <w:pStyle w:val="ListParagraph"/>
        <w:ind w:left="360"/>
        <w:jc w:val="both"/>
      </w:pPr>
    </w:p>
    <w:p w14:paraId="409F8A87" w14:textId="77777777" w:rsidR="00E24A76" w:rsidRDefault="00E24A76" w:rsidP="00ED6FBB">
      <w:pPr>
        <w:pStyle w:val="ListParagraph"/>
        <w:ind w:left="360"/>
        <w:jc w:val="both"/>
      </w:pPr>
    </w:p>
    <w:p w14:paraId="43924412" w14:textId="77777777" w:rsidR="00E24A76" w:rsidRDefault="00E24A76" w:rsidP="00ED6FBB">
      <w:pPr>
        <w:pStyle w:val="ListParagraph"/>
        <w:ind w:left="360"/>
        <w:jc w:val="both"/>
      </w:pPr>
    </w:p>
    <w:p w14:paraId="5D4A3703" w14:textId="77777777" w:rsidR="00E24A76" w:rsidRDefault="00E24A76" w:rsidP="00ED6FBB">
      <w:pPr>
        <w:pStyle w:val="ListParagraph"/>
        <w:ind w:left="360"/>
        <w:jc w:val="both"/>
      </w:pPr>
    </w:p>
    <w:p w14:paraId="032D4B14" w14:textId="77777777" w:rsidR="00E24A76" w:rsidRDefault="00E24A76" w:rsidP="00ED6FBB">
      <w:pPr>
        <w:pStyle w:val="ListParagraph"/>
        <w:ind w:left="360"/>
        <w:jc w:val="both"/>
      </w:pPr>
    </w:p>
    <w:p w14:paraId="7BA601B3" w14:textId="77777777" w:rsidR="00E24A76" w:rsidRDefault="00E24A76" w:rsidP="00ED6FBB">
      <w:pPr>
        <w:pStyle w:val="ListParagraph"/>
        <w:ind w:left="360"/>
        <w:jc w:val="both"/>
      </w:pPr>
    </w:p>
    <w:p w14:paraId="2A9C1C27" w14:textId="77777777" w:rsidR="00E24A76" w:rsidRDefault="00E24A76" w:rsidP="00ED6FBB">
      <w:pPr>
        <w:pStyle w:val="ListParagraph"/>
        <w:ind w:left="360"/>
        <w:jc w:val="both"/>
      </w:pPr>
    </w:p>
    <w:p w14:paraId="41F0D2C5" w14:textId="77777777" w:rsidR="00E24A76" w:rsidRDefault="00E24A76" w:rsidP="00ED6FBB">
      <w:pPr>
        <w:pStyle w:val="ListParagraph"/>
        <w:ind w:left="360"/>
        <w:jc w:val="both"/>
      </w:pPr>
    </w:p>
    <w:p w14:paraId="4ED297CC" w14:textId="77777777" w:rsidR="00E24A76" w:rsidRPr="001548BA" w:rsidRDefault="00E24A76" w:rsidP="00E24A76">
      <w:pPr>
        <w:pBdr>
          <w:top w:val="single" w:sz="12" w:space="1" w:color="auto"/>
        </w:pBdr>
        <w:jc w:val="both"/>
        <w:rPr>
          <w:sz w:val="28"/>
          <w:szCs w:val="28"/>
        </w:rPr>
      </w:pPr>
      <w:r w:rsidRPr="001548BA">
        <w:rPr>
          <w:sz w:val="28"/>
          <w:szCs w:val="28"/>
        </w:rPr>
        <w:t>C</w:t>
      </w:r>
      <w:r>
        <w:rPr>
          <w:sz w:val="28"/>
          <w:szCs w:val="28"/>
        </w:rPr>
        <w:t xml:space="preserve">HEMICAL BONDING                     </w:t>
      </w:r>
      <w:r w:rsidRPr="001548BA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</w:t>
      </w:r>
      <w:r>
        <w:rPr>
          <w:sz w:val="28"/>
          <w:szCs w:val="28"/>
        </w:rPr>
        <w:t xml:space="preserve">                      Page No. 5</w:t>
      </w:r>
    </w:p>
    <w:p w14:paraId="00164AD9" w14:textId="77777777" w:rsidR="00E24A76" w:rsidRDefault="00E24A76" w:rsidP="00ED6FBB">
      <w:pPr>
        <w:pStyle w:val="ListParagraph"/>
        <w:ind w:left="360"/>
        <w:jc w:val="both"/>
      </w:pPr>
    </w:p>
    <w:p w14:paraId="6E4E2AFB" w14:textId="7E03B5AA" w:rsidR="009141DE" w:rsidRDefault="00221387" w:rsidP="00071895">
      <w:pPr>
        <w:spacing w:after="0" w:line="240" w:lineRule="auto"/>
        <w:jc w:val="both"/>
        <w:rPr>
          <w:b/>
          <w:sz w:val="32"/>
          <w:szCs w:val="32"/>
          <w:u w:val="single"/>
        </w:rPr>
      </w:pPr>
      <w:r>
        <w:rPr>
          <w:b/>
          <w:sz w:val="38"/>
          <w:szCs w:val="38"/>
          <w:u w:val="single"/>
        </w:rPr>
        <w:lastRenderedPageBreak/>
        <w:t>Karan</w:t>
      </w:r>
      <w:r w:rsidR="009141DE" w:rsidRPr="0093096F">
        <w:rPr>
          <w:b/>
          <w:sz w:val="38"/>
          <w:szCs w:val="38"/>
          <w:u w:val="single"/>
        </w:rPr>
        <w:t xml:space="preserve"> Arora</w:t>
      </w:r>
      <w:r w:rsidR="009141DE" w:rsidRPr="00B4353B">
        <w:rPr>
          <w:b/>
          <w:sz w:val="32"/>
          <w:szCs w:val="32"/>
        </w:rPr>
        <w:t xml:space="preserve"> </w:t>
      </w:r>
      <w:r w:rsidR="009141DE">
        <w:rPr>
          <w:b/>
          <w:sz w:val="32"/>
          <w:szCs w:val="32"/>
        </w:rPr>
        <w:t xml:space="preserve">                                                                         </w:t>
      </w:r>
      <w:r w:rsidR="009141DE" w:rsidRPr="0093096F">
        <w:rPr>
          <w:b/>
          <w:sz w:val="32"/>
          <w:szCs w:val="32"/>
          <w:u w:val="single"/>
        </w:rPr>
        <w:t xml:space="preserve">M: </w:t>
      </w:r>
      <w:r w:rsidR="007138AF">
        <w:rPr>
          <w:b/>
          <w:sz w:val="32"/>
          <w:szCs w:val="32"/>
          <w:u w:val="single"/>
        </w:rPr>
        <w:t>99968-68554</w:t>
      </w:r>
    </w:p>
    <w:p w14:paraId="47D3CE9A" w14:textId="77777777" w:rsidR="00D929FE" w:rsidRDefault="00C67F35" w:rsidP="00ED6FBB">
      <w:pPr>
        <w:pStyle w:val="ListParagraph"/>
        <w:ind w:left="360"/>
        <w:jc w:val="both"/>
      </w:pPr>
      <w:r>
        <w:rPr>
          <w:b/>
          <w:sz w:val="40"/>
          <w:szCs w:val="40"/>
        </w:rPr>
        <w:t xml:space="preserve">                  </w:t>
      </w:r>
      <w:r w:rsidR="00C07CFE">
        <w:rPr>
          <w:b/>
          <w:sz w:val="40"/>
          <w:szCs w:val="40"/>
        </w:rPr>
        <w:t xml:space="preserve">    </w:t>
      </w:r>
      <w:r>
        <w:rPr>
          <w:b/>
          <w:sz w:val="40"/>
          <w:szCs w:val="40"/>
        </w:rPr>
        <w:t xml:space="preserve">      </w:t>
      </w:r>
      <w:r w:rsidR="009141DE" w:rsidRPr="00BB5D2E">
        <w:rPr>
          <w:b/>
          <w:sz w:val="40"/>
          <w:szCs w:val="40"/>
          <w:u w:val="single"/>
        </w:rPr>
        <w:t>COMPETITION</w:t>
      </w:r>
      <w:r>
        <w:rPr>
          <w:b/>
          <w:sz w:val="40"/>
          <w:szCs w:val="40"/>
        </w:rPr>
        <w:t xml:space="preserve"> </w:t>
      </w:r>
      <w:r w:rsidR="009141DE" w:rsidRPr="00BB5D2E">
        <w:rPr>
          <w:b/>
          <w:sz w:val="40"/>
          <w:szCs w:val="40"/>
          <w:u w:val="single"/>
        </w:rPr>
        <w:t>FOCUS</w:t>
      </w:r>
      <w:r w:rsidR="009141DE">
        <w:rPr>
          <w:b/>
          <w:sz w:val="40"/>
          <w:szCs w:val="40"/>
        </w:rPr>
        <w:t xml:space="preserve"> – 2</w:t>
      </w:r>
    </w:p>
    <w:p w14:paraId="23A9C7AF" w14:textId="77777777" w:rsidR="009141DE" w:rsidRDefault="00C07CFE" w:rsidP="00C07CFE">
      <w:pPr>
        <w:pStyle w:val="ListParagraph"/>
        <w:numPr>
          <w:ilvl w:val="0"/>
          <w:numId w:val="27"/>
        </w:numPr>
        <w:spacing w:before="240"/>
        <w:jc w:val="both"/>
      </w:pPr>
      <w:r>
        <w:t>The species in which central atom uses sp</w:t>
      </w:r>
      <w:r>
        <w:rPr>
          <w:vertAlign w:val="superscript"/>
        </w:rPr>
        <w:t>2</w:t>
      </w:r>
      <w:r>
        <w:t xml:space="preserve"> </w:t>
      </w:r>
      <w:r w:rsidR="00E06525">
        <w:t xml:space="preserve">hybrid orbitals in its bonding </w:t>
      </w:r>
      <w:r w:rsidR="008138B6">
        <w:t>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2"/>
        <w:gridCol w:w="2404"/>
        <w:gridCol w:w="2401"/>
      </w:tblGrid>
      <w:tr w:rsidR="00F015D2" w:rsidRPr="008A414F" w14:paraId="5DB16938" w14:textId="77777777" w:rsidTr="00CB0932">
        <w:tc>
          <w:tcPr>
            <w:tcW w:w="2470" w:type="dxa"/>
          </w:tcPr>
          <w:p w14:paraId="435E40F7" w14:textId="77777777" w:rsidR="00F015D2" w:rsidRPr="000B09BC" w:rsidRDefault="00F015D2" w:rsidP="00FB0E10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0B09BC">
              <w:t>PH</w:t>
            </w:r>
            <w:r w:rsidR="000B09BC">
              <w:rPr>
                <w:vertAlign w:val="subscript"/>
              </w:rPr>
              <w:t>3</w:t>
            </w:r>
          </w:p>
        </w:tc>
        <w:tc>
          <w:tcPr>
            <w:tcW w:w="2475" w:type="dxa"/>
          </w:tcPr>
          <w:p w14:paraId="11EF2D02" w14:textId="77777777" w:rsidR="00F015D2" w:rsidRPr="000B09BC" w:rsidRDefault="00F015D2" w:rsidP="00FB0E10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0B09BC">
              <w:t>NH</w:t>
            </w:r>
            <w:r w:rsidR="000B09BC">
              <w:rPr>
                <w:vertAlign w:val="subscript"/>
              </w:rPr>
              <w:t>3</w:t>
            </w:r>
          </w:p>
        </w:tc>
        <w:tc>
          <w:tcPr>
            <w:tcW w:w="2475" w:type="dxa"/>
          </w:tcPr>
          <w:p w14:paraId="1F9E6112" w14:textId="77777777" w:rsidR="00F015D2" w:rsidRPr="0036499D" w:rsidRDefault="00F015D2" w:rsidP="00FB0E10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H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71" w:type="dxa"/>
          </w:tcPr>
          <w:p w14:paraId="19FEC3FC" w14:textId="77777777" w:rsidR="00F015D2" w:rsidRPr="008A414F" w:rsidRDefault="00F015D2" w:rsidP="00FB0E10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</w:t>
            </w:r>
            <w:r w:rsidR="000B09BC">
              <w:t xml:space="preserve"> SbH</w:t>
            </w:r>
            <w:r w:rsidR="000B09BC">
              <w:rPr>
                <w:vertAlign w:val="subscript"/>
              </w:rPr>
              <w:t>3</w:t>
            </w:r>
            <w:r>
              <w:rPr>
                <w:rFonts w:eastAsiaTheme="minorEastAsia"/>
              </w:rPr>
              <w:t xml:space="preserve">  </w:t>
            </w:r>
          </w:p>
        </w:tc>
      </w:tr>
    </w:tbl>
    <w:p w14:paraId="7A1E7EE7" w14:textId="77777777" w:rsidR="00F015D2" w:rsidRDefault="00F015D2" w:rsidP="00FB0E10">
      <w:pPr>
        <w:pStyle w:val="ListParagraph"/>
        <w:numPr>
          <w:ilvl w:val="0"/>
          <w:numId w:val="27"/>
        </w:numPr>
        <w:spacing w:after="0"/>
        <w:jc w:val="both"/>
      </w:pPr>
      <w:r>
        <w:t xml:space="preserve">When two </w:t>
      </w:r>
      <w:r w:rsidR="007C5BB4">
        <w:t xml:space="preserve">atomic orbitals combine, energy of bonding molecular orbitals is lowered by </w:t>
      </w:r>
      <w:r w:rsidR="00FB0E10">
        <w:t>‘</w:t>
      </w:r>
      <w:r w:rsidR="007C5BB4">
        <w:t>x</w:t>
      </w:r>
      <w:r w:rsidR="00FB0E10">
        <w:t>’</w:t>
      </w:r>
      <w:r w:rsidR="007C5BB4">
        <w:t xml:space="preserve"> while that of antibonding molecular orbitals</w:t>
      </w:r>
      <w:r w:rsidR="00FB0E10">
        <w:t xml:space="preserve"> </w:t>
      </w:r>
      <w:r w:rsidR="007C5BB4">
        <w:t>is raised by ‘y’</w:t>
      </w:r>
      <w:r w:rsidR="00FB0E10">
        <w:t>. The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5"/>
        <w:gridCol w:w="2400"/>
        <w:gridCol w:w="2400"/>
        <w:gridCol w:w="2408"/>
      </w:tblGrid>
      <w:tr w:rsidR="00FB0E10" w:rsidRPr="008A414F" w14:paraId="275C48AA" w14:textId="77777777" w:rsidTr="00CB0932">
        <w:tc>
          <w:tcPr>
            <w:tcW w:w="2470" w:type="dxa"/>
          </w:tcPr>
          <w:p w14:paraId="7EF763E4" w14:textId="77777777" w:rsidR="00FB0E10" w:rsidRPr="006D3DB1" w:rsidRDefault="00FB0E10" w:rsidP="00FB0E10">
            <w:pPr>
              <w:pStyle w:val="ListParagraph"/>
              <w:spacing w:before="240" w:line="276" w:lineRule="auto"/>
              <w:ind w:left="0"/>
              <w:jc w:val="both"/>
            </w:pPr>
            <w:r>
              <w:t>a) x = y</w:t>
            </w:r>
          </w:p>
        </w:tc>
        <w:tc>
          <w:tcPr>
            <w:tcW w:w="2475" w:type="dxa"/>
          </w:tcPr>
          <w:p w14:paraId="73C02B52" w14:textId="77777777" w:rsidR="00FB0E10" w:rsidRPr="00344986" w:rsidRDefault="00FB0E10" w:rsidP="00FB0E10">
            <w:pPr>
              <w:pStyle w:val="ListParagraph"/>
              <w:spacing w:before="240" w:line="276" w:lineRule="auto"/>
              <w:ind w:left="0"/>
              <w:jc w:val="both"/>
            </w:pPr>
            <w:r>
              <w:t>b) x &lt; y</w:t>
            </w:r>
          </w:p>
        </w:tc>
        <w:tc>
          <w:tcPr>
            <w:tcW w:w="2475" w:type="dxa"/>
          </w:tcPr>
          <w:p w14:paraId="2E4ACE9E" w14:textId="77777777" w:rsidR="00FB0E10" w:rsidRPr="0036499D" w:rsidRDefault="00FB0E10" w:rsidP="00FB0E10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c) x &gt; y</w:t>
            </w:r>
          </w:p>
        </w:tc>
        <w:tc>
          <w:tcPr>
            <w:tcW w:w="2471" w:type="dxa"/>
          </w:tcPr>
          <w:p w14:paraId="06E5578C" w14:textId="77777777" w:rsidR="00FB0E10" w:rsidRPr="008A414F" w:rsidRDefault="00FB0E10" w:rsidP="00FB0E10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can be any of these</w:t>
            </w:r>
            <w:r>
              <w:rPr>
                <w:rFonts w:eastAsiaTheme="minorEastAsia"/>
              </w:rPr>
              <w:t xml:space="preserve">  </w:t>
            </w:r>
          </w:p>
        </w:tc>
      </w:tr>
    </w:tbl>
    <w:p w14:paraId="1A5C5B15" w14:textId="77777777" w:rsidR="00FB0E10" w:rsidRDefault="008C2D4D" w:rsidP="00FB0E10">
      <w:pPr>
        <w:pStyle w:val="ListParagraph"/>
        <w:numPr>
          <w:ilvl w:val="0"/>
          <w:numId w:val="27"/>
        </w:numPr>
        <w:spacing w:after="0"/>
        <w:jc w:val="both"/>
      </w:pPr>
      <w:r>
        <w:t xml:space="preserve">In which of the following, the double bond </w:t>
      </w:r>
      <w:proofErr w:type="gramStart"/>
      <w:r>
        <w:t>consist</w:t>
      </w:r>
      <w:proofErr w:type="gramEnd"/>
      <w:r>
        <w:t xml:space="preserve"> of both pi bond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7"/>
        <w:gridCol w:w="2402"/>
        <w:gridCol w:w="2406"/>
        <w:gridCol w:w="2398"/>
      </w:tblGrid>
      <w:tr w:rsidR="008C2D4D" w:rsidRPr="008A414F" w14:paraId="4D5F5041" w14:textId="77777777" w:rsidTr="00CB0932">
        <w:tc>
          <w:tcPr>
            <w:tcW w:w="2470" w:type="dxa"/>
          </w:tcPr>
          <w:p w14:paraId="641EE661" w14:textId="77777777" w:rsidR="008C2D4D" w:rsidRPr="006D3DB1" w:rsidRDefault="008C2D4D" w:rsidP="008C2D4D">
            <w:pPr>
              <w:pStyle w:val="ListParagraph"/>
              <w:spacing w:before="240" w:line="276" w:lineRule="auto"/>
              <w:ind w:left="0"/>
              <w:jc w:val="both"/>
            </w:pPr>
            <w:r>
              <w:t>a) O</w:t>
            </w:r>
            <w:r>
              <w:rPr>
                <w:vertAlign w:val="subscript"/>
              </w:rPr>
              <w:t>2</w:t>
            </w:r>
            <w:r>
              <w:rPr>
                <w:vertAlign w:val="superscript"/>
              </w:rPr>
              <w:t xml:space="preserve"> </w:t>
            </w:r>
          </w:p>
        </w:tc>
        <w:tc>
          <w:tcPr>
            <w:tcW w:w="2475" w:type="dxa"/>
          </w:tcPr>
          <w:p w14:paraId="10790875" w14:textId="77777777" w:rsidR="008C2D4D" w:rsidRPr="008C2D4D" w:rsidRDefault="008C2D4D" w:rsidP="008C2D4D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b) C</w:t>
            </w:r>
            <w:r>
              <w:rPr>
                <w:vertAlign w:val="subscript"/>
              </w:rPr>
              <w:t>2</w:t>
            </w:r>
          </w:p>
        </w:tc>
        <w:tc>
          <w:tcPr>
            <w:tcW w:w="2475" w:type="dxa"/>
          </w:tcPr>
          <w:p w14:paraId="0E463597" w14:textId="77777777" w:rsidR="008C2D4D" w:rsidRPr="0036499D" w:rsidRDefault="008C2D4D" w:rsidP="008C2D4D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c) Be</w:t>
            </w:r>
            <w:r>
              <w:rPr>
                <w:vertAlign w:val="subscript"/>
              </w:rPr>
              <w:t>2</w:t>
            </w:r>
            <w:r>
              <w:t xml:space="preserve"> </w:t>
            </w:r>
          </w:p>
        </w:tc>
        <w:tc>
          <w:tcPr>
            <w:tcW w:w="2471" w:type="dxa"/>
          </w:tcPr>
          <w:p w14:paraId="3682A777" w14:textId="77777777" w:rsidR="008C2D4D" w:rsidRPr="008A414F" w:rsidRDefault="008C2D4D" w:rsidP="008C2D4D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S</w:t>
            </w:r>
            <w:r>
              <w:rPr>
                <w:vertAlign w:val="subscript"/>
              </w:rPr>
              <w:t>2</w:t>
            </w:r>
            <w:r>
              <w:t xml:space="preserve"> </w:t>
            </w:r>
          </w:p>
        </w:tc>
      </w:tr>
    </w:tbl>
    <w:p w14:paraId="5C96A727" w14:textId="77777777" w:rsidR="008C2D4D" w:rsidRDefault="0076252B" w:rsidP="008C2D4D">
      <w:pPr>
        <w:pStyle w:val="ListParagraph"/>
        <w:numPr>
          <w:ilvl w:val="0"/>
          <w:numId w:val="27"/>
        </w:numPr>
        <w:spacing w:after="0"/>
        <w:jc w:val="both"/>
      </w:pPr>
      <w:r>
        <w:t>Which of the following contain</w:t>
      </w:r>
      <w:r w:rsidR="004312C5">
        <w:t>s</w:t>
      </w:r>
      <w:r>
        <w:t xml:space="preserve"> both covalent and ionic </w:t>
      </w:r>
      <w:proofErr w:type="gramStart"/>
      <w:r>
        <w:t>bonds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4"/>
        <w:gridCol w:w="2407"/>
        <w:gridCol w:w="2396"/>
      </w:tblGrid>
      <w:tr w:rsidR="0076252B" w:rsidRPr="008A414F" w14:paraId="5B0D1FC5" w14:textId="77777777" w:rsidTr="00CB0932">
        <w:tc>
          <w:tcPr>
            <w:tcW w:w="2470" w:type="dxa"/>
          </w:tcPr>
          <w:p w14:paraId="1A975F55" w14:textId="77777777" w:rsidR="0076252B" w:rsidRPr="0076252B" w:rsidRDefault="0076252B" w:rsidP="0076252B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a) CCl</w:t>
            </w:r>
            <w:r>
              <w:rPr>
                <w:vertAlign w:val="subscript"/>
              </w:rPr>
              <w:t>4</w:t>
            </w:r>
          </w:p>
        </w:tc>
        <w:tc>
          <w:tcPr>
            <w:tcW w:w="2475" w:type="dxa"/>
          </w:tcPr>
          <w:p w14:paraId="3C310364" w14:textId="77777777" w:rsidR="0076252B" w:rsidRPr="0076252B" w:rsidRDefault="0076252B" w:rsidP="0076252B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b) CaCl</w:t>
            </w:r>
            <w:r>
              <w:rPr>
                <w:vertAlign w:val="subscript"/>
              </w:rPr>
              <w:t>2</w:t>
            </w:r>
          </w:p>
        </w:tc>
        <w:tc>
          <w:tcPr>
            <w:tcW w:w="2475" w:type="dxa"/>
          </w:tcPr>
          <w:p w14:paraId="3F5BE00E" w14:textId="77777777" w:rsidR="0076252B" w:rsidRPr="0076252B" w:rsidRDefault="0076252B" w:rsidP="0076252B">
            <w:pPr>
              <w:pStyle w:val="ListParagraph"/>
              <w:spacing w:before="240" w:line="276" w:lineRule="auto"/>
              <w:ind w:left="0"/>
              <w:jc w:val="both"/>
            </w:pPr>
            <w:r>
              <w:t>c) NH</w:t>
            </w:r>
            <w:r>
              <w:rPr>
                <w:vertAlign w:val="subscript"/>
              </w:rPr>
              <w:t>4</w:t>
            </w:r>
            <w:r>
              <w:t>Cl</w:t>
            </w:r>
          </w:p>
        </w:tc>
        <w:tc>
          <w:tcPr>
            <w:tcW w:w="2471" w:type="dxa"/>
          </w:tcPr>
          <w:p w14:paraId="42AF52ED" w14:textId="77777777" w:rsidR="0076252B" w:rsidRPr="008A414F" w:rsidRDefault="0076252B" w:rsidP="0076252B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H</w:t>
            </w:r>
            <w:r>
              <w:rPr>
                <w:vertAlign w:val="subscript"/>
              </w:rPr>
              <w:t>2</w:t>
            </w:r>
            <w:r>
              <w:t>O</w:t>
            </w:r>
            <w:r>
              <w:rPr>
                <w:rFonts w:eastAsiaTheme="minorEastAsia"/>
              </w:rPr>
              <w:t xml:space="preserve">  </w:t>
            </w:r>
          </w:p>
        </w:tc>
      </w:tr>
    </w:tbl>
    <w:p w14:paraId="2188A1F5" w14:textId="77777777" w:rsidR="0076252B" w:rsidRDefault="00CB0932" w:rsidP="0076252B">
      <w:pPr>
        <w:pStyle w:val="ListParagraph"/>
        <w:numPr>
          <w:ilvl w:val="0"/>
          <w:numId w:val="27"/>
        </w:numPr>
        <w:spacing w:after="0"/>
        <w:jc w:val="both"/>
      </w:pPr>
      <w:r>
        <w:t>In which of the following the central atom does not use sp</w:t>
      </w:r>
      <w:r>
        <w:rPr>
          <w:vertAlign w:val="superscript"/>
        </w:rPr>
        <w:t>3</w:t>
      </w:r>
      <w:r>
        <w:t>- hybrid orbitals in its bonding.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1"/>
        <w:gridCol w:w="2403"/>
        <w:gridCol w:w="2403"/>
        <w:gridCol w:w="2396"/>
      </w:tblGrid>
      <w:tr w:rsidR="00CB0932" w:rsidRPr="008A414F" w14:paraId="58691DD9" w14:textId="77777777" w:rsidTr="00CB0932">
        <w:tc>
          <w:tcPr>
            <w:tcW w:w="2470" w:type="dxa"/>
          </w:tcPr>
          <w:p w14:paraId="11BA023B" w14:textId="77777777" w:rsidR="00CB0932" w:rsidRPr="006D3DB1" w:rsidRDefault="00CB0932" w:rsidP="00C7719F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eF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75" w:type="dxa"/>
          </w:tcPr>
          <w:p w14:paraId="27F45D30" w14:textId="77777777" w:rsidR="00CB0932" w:rsidRPr="00344986" w:rsidRDefault="00CB0932" w:rsidP="00CB0932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H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75" w:type="dxa"/>
          </w:tcPr>
          <w:p w14:paraId="64A7C66A" w14:textId="77777777" w:rsidR="00CB0932" w:rsidRPr="0036499D" w:rsidRDefault="00CB0932" w:rsidP="00CB0932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71" w:type="dxa"/>
          </w:tcPr>
          <w:p w14:paraId="1373B165" w14:textId="77777777" w:rsidR="00CB0932" w:rsidRPr="008A414F" w:rsidRDefault="00CB0932" w:rsidP="00C7719F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</w:t>
            </w:r>
            <w:r w:rsidR="00C7719F">
              <w:t xml:space="preserve"> NH</w:t>
            </w:r>
            <w:r w:rsidR="00C7719F">
              <w:rPr>
                <w:vertAlign w:val="subscript"/>
              </w:rPr>
              <w:t>3</w:t>
            </w:r>
            <w:r>
              <w:rPr>
                <w:rFonts w:eastAsiaTheme="minorEastAsia"/>
              </w:rPr>
              <w:t xml:space="preserve">  </w:t>
            </w:r>
          </w:p>
        </w:tc>
      </w:tr>
    </w:tbl>
    <w:p w14:paraId="53AAE379" w14:textId="77777777" w:rsidR="00CB0932" w:rsidRDefault="008302C2" w:rsidP="00CB0932">
      <w:pPr>
        <w:pStyle w:val="ListParagraph"/>
        <w:numPr>
          <w:ilvl w:val="0"/>
          <w:numId w:val="27"/>
        </w:numPr>
        <w:spacing w:after="0"/>
        <w:jc w:val="both"/>
      </w:pPr>
      <w:r>
        <w:t>The maximum number of hydrogen bonds that a water molecule can form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9"/>
        <w:gridCol w:w="2403"/>
        <w:gridCol w:w="2402"/>
        <w:gridCol w:w="2399"/>
      </w:tblGrid>
      <w:tr w:rsidR="008302C2" w:rsidRPr="008A414F" w14:paraId="21401C7B" w14:textId="77777777" w:rsidTr="005D09CA">
        <w:tc>
          <w:tcPr>
            <w:tcW w:w="2470" w:type="dxa"/>
          </w:tcPr>
          <w:p w14:paraId="5DE58A66" w14:textId="77777777" w:rsidR="008302C2" w:rsidRPr="006D3DB1" w:rsidRDefault="008302C2" w:rsidP="008302C2">
            <w:pPr>
              <w:pStyle w:val="ListParagraph"/>
              <w:spacing w:before="240" w:line="276" w:lineRule="auto"/>
              <w:ind w:left="0"/>
              <w:jc w:val="both"/>
            </w:pPr>
            <w:r>
              <w:t>a) 1</w:t>
            </w:r>
          </w:p>
        </w:tc>
        <w:tc>
          <w:tcPr>
            <w:tcW w:w="2475" w:type="dxa"/>
          </w:tcPr>
          <w:p w14:paraId="49FB450B" w14:textId="77777777" w:rsidR="008302C2" w:rsidRPr="008C2D4D" w:rsidRDefault="008302C2" w:rsidP="008302C2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b) 2</w:t>
            </w:r>
          </w:p>
        </w:tc>
        <w:tc>
          <w:tcPr>
            <w:tcW w:w="2475" w:type="dxa"/>
          </w:tcPr>
          <w:p w14:paraId="4794969B" w14:textId="77777777" w:rsidR="008302C2" w:rsidRPr="0036499D" w:rsidRDefault="008302C2" w:rsidP="008302C2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c) 3</w:t>
            </w:r>
          </w:p>
        </w:tc>
        <w:tc>
          <w:tcPr>
            <w:tcW w:w="2471" w:type="dxa"/>
          </w:tcPr>
          <w:p w14:paraId="2A628975" w14:textId="77777777" w:rsidR="008302C2" w:rsidRPr="008A414F" w:rsidRDefault="008302C2" w:rsidP="008302C2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4</w:t>
            </w:r>
          </w:p>
        </w:tc>
      </w:tr>
    </w:tbl>
    <w:p w14:paraId="33915F65" w14:textId="77777777" w:rsidR="008302C2" w:rsidRDefault="0096258B" w:rsidP="008302C2">
      <w:pPr>
        <w:pStyle w:val="ListParagraph"/>
        <w:numPr>
          <w:ilvl w:val="0"/>
          <w:numId w:val="27"/>
        </w:numPr>
        <w:spacing w:after="0"/>
        <w:jc w:val="both"/>
      </w:pPr>
      <w:r>
        <w:t xml:space="preserve">Which of the following </w:t>
      </w:r>
      <w:r w:rsidR="000B16C2">
        <w:t xml:space="preserve">hydrogen </w:t>
      </w:r>
      <w:r>
        <w:t xml:space="preserve">halide is most </w:t>
      </w:r>
      <w:proofErr w:type="gramStart"/>
      <w:r>
        <w:t>volatile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2404"/>
        <w:gridCol w:w="2405"/>
        <w:gridCol w:w="2396"/>
      </w:tblGrid>
      <w:tr w:rsidR="0096258B" w:rsidRPr="008A414F" w14:paraId="534BF355" w14:textId="77777777" w:rsidTr="005D09CA">
        <w:tc>
          <w:tcPr>
            <w:tcW w:w="2470" w:type="dxa"/>
          </w:tcPr>
          <w:p w14:paraId="6B056ED2" w14:textId="77777777" w:rsidR="0096258B" w:rsidRPr="006D3DB1" w:rsidRDefault="0096258B" w:rsidP="0096258B">
            <w:pPr>
              <w:pStyle w:val="ListParagraph"/>
              <w:spacing w:before="240" w:line="276" w:lineRule="auto"/>
              <w:ind w:left="0"/>
              <w:jc w:val="both"/>
            </w:pPr>
            <w:r>
              <w:t>a) HF</w:t>
            </w:r>
          </w:p>
        </w:tc>
        <w:tc>
          <w:tcPr>
            <w:tcW w:w="2475" w:type="dxa"/>
          </w:tcPr>
          <w:p w14:paraId="4A7952EB" w14:textId="77777777" w:rsidR="0096258B" w:rsidRPr="008C2D4D" w:rsidRDefault="0096258B" w:rsidP="0096258B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b) HCl</w:t>
            </w:r>
          </w:p>
        </w:tc>
        <w:tc>
          <w:tcPr>
            <w:tcW w:w="2475" w:type="dxa"/>
          </w:tcPr>
          <w:p w14:paraId="2B6ED91D" w14:textId="77777777" w:rsidR="0096258B" w:rsidRPr="0036499D" w:rsidRDefault="0096258B" w:rsidP="0096258B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c) HBr </w:t>
            </w:r>
          </w:p>
        </w:tc>
        <w:tc>
          <w:tcPr>
            <w:tcW w:w="2471" w:type="dxa"/>
          </w:tcPr>
          <w:p w14:paraId="568BFBE9" w14:textId="77777777" w:rsidR="0096258B" w:rsidRPr="008A414F" w:rsidRDefault="0096258B" w:rsidP="0096258B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HI</w:t>
            </w:r>
          </w:p>
        </w:tc>
      </w:tr>
    </w:tbl>
    <w:p w14:paraId="23C2EDFB" w14:textId="77777777" w:rsidR="003364C3" w:rsidRPr="003364C3" w:rsidRDefault="00B00897" w:rsidP="0096258B">
      <w:pPr>
        <w:pStyle w:val="ListParagraph"/>
        <w:numPr>
          <w:ilvl w:val="0"/>
          <w:numId w:val="27"/>
        </w:numPr>
        <w:spacing w:after="0"/>
        <w:jc w:val="both"/>
      </w:pPr>
      <w:r>
        <w:t xml:space="preserve">Among the following species, identify the isostructural </w:t>
      </w:r>
      <w:proofErr w:type="gramStart"/>
      <w:r>
        <w:t>pairs :</w:t>
      </w:r>
      <w:proofErr w:type="gramEnd"/>
      <w:r>
        <w:t xml:space="preserve"> NF</w:t>
      </w:r>
      <w:proofErr w:type="gramStart"/>
      <w:r>
        <w:rPr>
          <w:vertAlign w:val="subscript"/>
        </w:rPr>
        <w:t>3</w:t>
      </w:r>
      <w:r>
        <w:t xml:space="preserve"> ,</w:t>
      </w:r>
      <w:proofErr w:type="gramEnd"/>
      <w: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rFonts w:eastAsiaTheme="minorEastAsia"/>
        </w:rPr>
        <w:t xml:space="preserve"> , BF</w:t>
      </w:r>
      <w:proofErr w:type="gramStart"/>
      <w:r>
        <w:rPr>
          <w:rFonts w:eastAsiaTheme="minorEastAsia"/>
          <w:vertAlign w:val="subscript"/>
        </w:rPr>
        <w:t>3</w:t>
      </w:r>
      <w:r>
        <w:rPr>
          <w:rFonts w:eastAsiaTheme="minorEastAsia"/>
        </w:rPr>
        <w:t xml:space="preserve"> ,</w:t>
      </w:r>
      <w:proofErr w:type="gramEnd"/>
      <w:r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  <m:r>
          <m:rPr>
            <m:sty m:val="p"/>
          </m:rPr>
          <w:rPr>
            <w:rFonts w:ascii="Cambria Math" w:hAnsi="Cambria Math"/>
          </w:rPr>
          <m:t>O</m:t>
        </m:r>
      </m:oMath>
      <w:r>
        <w:rPr>
          <w:rFonts w:eastAsiaTheme="minorEastAsia"/>
        </w:rPr>
        <w:t xml:space="preserve"> , HN</w:t>
      </w:r>
      <w:r>
        <w:rPr>
          <w:rFonts w:eastAsiaTheme="minorEastAsia"/>
          <w:vertAlign w:val="subscript"/>
        </w:rPr>
        <w:t>3</w:t>
      </w:r>
      <w:r>
        <w:rPr>
          <w:rFonts w:eastAsiaTheme="minorEastAsia"/>
        </w:rPr>
        <w:t xml:space="preserve">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8D1241" w14:paraId="708B4C31" w14:textId="77777777" w:rsidTr="005D09CA">
        <w:tc>
          <w:tcPr>
            <w:tcW w:w="4803" w:type="dxa"/>
          </w:tcPr>
          <w:p w14:paraId="08307175" w14:textId="77777777" w:rsidR="008D1241" w:rsidRDefault="008D1241" w:rsidP="00F94557">
            <w:pPr>
              <w:pStyle w:val="ListParagraph"/>
              <w:ind w:left="0"/>
              <w:jc w:val="both"/>
            </w:pPr>
            <w:r>
              <w:t xml:space="preserve">a) </w:t>
            </w:r>
            <w:r w:rsidR="00F94557">
              <w:t>[NF</w:t>
            </w:r>
            <w:proofErr w:type="gramStart"/>
            <w:r w:rsidR="00F94557">
              <w:rPr>
                <w:vertAlign w:val="subscript"/>
              </w:rPr>
              <w:t>3</w:t>
            </w:r>
            <w:r w:rsidR="00F94557">
              <w:t xml:space="preserve"> ,</w:t>
            </w:r>
            <w:proofErr w:type="gramEnd"/>
            <w:r w:rsidR="00F94557">
              <w:t xml:space="preserve"> N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- </m:t>
                  </m:r>
                </m:sup>
              </m:sSubSup>
            </m:oMath>
            <w:r w:rsidR="00F94557">
              <w:t>] &amp; [</w:t>
            </w:r>
            <w:r w:rsidR="00F94557">
              <w:rPr>
                <w:rFonts w:eastAsiaTheme="minorEastAsia"/>
              </w:rPr>
              <w:t>BF</w:t>
            </w:r>
            <w:proofErr w:type="gramStart"/>
            <w:r w:rsidR="00F94557">
              <w:rPr>
                <w:rFonts w:eastAsiaTheme="minorEastAsia"/>
                <w:vertAlign w:val="subscript"/>
              </w:rPr>
              <w:t xml:space="preserve">3 </w:t>
            </w:r>
            <w:r w:rsidR="00F94557">
              <w:rPr>
                <w:rFonts w:eastAsiaTheme="minorEastAsia"/>
              </w:rPr>
              <w:t>,</w:t>
            </w:r>
            <w:proofErr w:type="gramEnd"/>
            <m:oMath>
              <m:r>
                <w:rPr>
                  <w:rFonts w:ascii="Cambria Math" w:hAnsi="Cambria Math"/>
                </w:rPr>
                <m:t xml:space="preserve"> 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O</m:t>
              </m:r>
            </m:oMath>
            <w:r w:rsidR="00F94557">
              <w:t xml:space="preserve">]  </w:t>
            </w:r>
          </w:p>
        </w:tc>
        <w:tc>
          <w:tcPr>
            <w:tcW w:w="4800" w:type="dxa"/>
          </w:tcPr>
          <w:p w14:paraId="457D3C9E" w14:textId="77777777" w:rsidR="008D1241" w:rsidRDefault="008D1241" w:rsidP="00F94557">
            <w:pPr>
              <w:jc w:val="both"/>
            </w:pPr>
            <w:r>
              <w:t xml:space="preserve">b) </w:t>
            </w:r>
            <w:r w:rsidR="00F94557">
              <w:t>[NF</w:t>
            </w:r>
            <w:proofErr w:type="gramStart"/>
            <w:r w:rsidR="00F94557">
              <w:rPr>
                <w:vertAlign w:val="subscript"/>
              </w:rPr>
              <w:t xml:space="preserve">3 </w:t>
            </w:r>
            <w:r w:rsidR="00F94557">
              <w:t>,</w:t>
            </w:r>
            <w:proofErr w:type="gramEnd"/>
            <w:r w:rsidR="00F94557">
              <w:t xml:space="preserve"> </w:t>
            </w:r>
            <w:r w:rsidR="00F94557">
              <w:rPr>
                <w:rFonts w:eastAsiaTheme="minorEastAsia"/>
              </w:rPr>
              <w:t>HN</w:t>
            </w:r>
            <w:r w:rsidR="00F94557">
              <w:rPr>
                <w:rFonts w:eastAsiaTheme="minorEastAsia"/>
                <w:vertAlign w:val="subscript"/>
              </w:rPr>
              <w:t>3</w:t>
            </w:r>
            <w:r w:rsidR="00F94557">
              <w:t>] &amp; [N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F94557">
              <w:rPr>
                <w:rFonts w:eastAsiaTheme="minorEastAsia"/>
              </w:rPr>
              <w:t xml:space="preserve"> , BF</w:t>
            </w:r>
            <w:r w:rsidR="00F94557">
              <w:rPr>
                <w:rFonts w:eastAsiaTheme="minorEastAsia"/>
                <w:vertAlign w:val="subscript"/>
              </w:rPr>
              <w:t>3</w:t>
            </w:r>
            <w:r w:rsidR="00F94557">
              <w:t>]</w:t>
            </w:r>
          </w:p>
        </w:tc>
      </w:tr>
      <w:tr w:rsidR="008D1241" w14:paraId="232F10BC" w14:textId="77777777" w:rsidTr="005D09C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2AF6E8FE" w14:textId="77777777" w:rsidR="008D1241" w:rsidRDefault="008D1241" w:rsidP="00F94557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70646B">
              <w:t>[NF</w:t>
            </w:r>
            <w:proofErr w:type="gramStart"/>
            <w:r w:rsidR="0070646B">
              <w:rPr>
                <w:vertAlign w:val="subscript"/>
              </w:rPr>
              <w:t>3</w:t>
            </w:r>
            <w:r w:rsidR="0070646B">
              <w:t xml:space="preserve"> ,</w:t>
            </w:r>
            <w:proofErr w:type="gramEnd"/>
            <m:oMath>
              <m:r>
                <w:rPr>
                  <w:rFonts w:ascii="Cambria Math" w:hAnsi="Cambria Math"/>
                </w:rPr>
                <m:t xml:space="preserve"> 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O</m:t>
              </m:r>
            </m:oMath>
            <w:r w:rsidR="0070646B">
              <w:t>] &amp; [N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70646B">
              <w:rPr>
                <w:rFonts w:eastAsiaTheme="minorEastAsia"/>
              </w:rPr>
              <w:t xml:space="preserve"> , BF</w:t>
            </w:r>
            <w:r w:rsidR="0070646B">
              <w:rPr>
                <w:rFonts w:eastAsiaTheme="minorEastAsia"/>
                <w:vertAlign w:val="subscript"/>
              </w:rPr>
              <w:t>3</w:t>
            </w:r>
            <w:r w:rsidR="0070646B">
              <w:t>]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5D550F0B" w14:textId="77777777" w:rsidR="008D1241" w:rsidRDefault="008D1241" w:rsidP="00F94557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</w:t>
            </w:r>
            <w:r w:rsidR="0070646B">
              <w:t>[NF</w:t>
            </w:r>
            <w:proofErr w:type="gramStart"/>
            <w:r w:rsidR="0070646B">
              <w:rPr>
                <w:vertAlign w:val="subscript"/>
              </w:rPr>
              <w:t>3</w:t>
            </w:r>
            <w:r w:rsidR="0070646B">
              <w:t xml:space="preserve"> ,</w:t>
            </w:r>
            <w:proofErr w:type="gramEnd"/>
            <w:r w:rsidR="0070646B"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O</m:t>
              </m:r>
            </m:oMath>
            <w:r w:rsidR="0070646B">
              <w:t>] &amp; [HN</w:t>
            </w:r>
            <w:proofErr w:type="gramStart"/>
            <w:r w:rsidR="0070646B">
              <w:rPr>
                <w:vertAlign w:val="subscript"/>
              </w:rPr>
              <w:t>3</w:t>
            </w:r>
            <w:r w:rsidR="0070646B">
              <w:t xml:space="preserve"> ,</w:t>
            </w:r>
            <w:proofErr w:type="gramEnd"/>
            <w:r w:rsidR="0070646B">
              <w:t xml:space="preserve"> BF</w:t>
            </w:r>
            <w:r w:rsidR="0070646B">
              <w:rPr>
                <w:vertAlign w:val="subscript"/>
              </w:rPr>
              <w:t>3</w:t>
            </w:r>
            <w:r w:rsidR="0070646B">
              <w:t>]</w:t>
            </w:r>
          </w:p>
        </w:tc>
      </w:tr>
    </w:tbl>
    <w:p w14:paraId="5FA1B9D0" w14:textId="77777777" w:rsidR="009141DE" w:rsidRDefault="00690971" w:rsidP="008D1241">
      <w:pPr>
        <w:pStyle w:val="ListParagraph"/>
        <w:numPr>
          <w:ilvl w:val="0"/>
          <w:numId w:val="27"/>
        </w:numPr>
        <w:jc w:val="both"/>
      </w:pPr>
      <w:r>
        <w:t xml:space="preserve">Arrange the following </w:t>
      </w:r>
      <w:r w:rsidR="00DE4C64">
        <w:t xml:space="preserve">compounds in order of increasing dipole moment </w:t>
      </w:r>
    </w:p>
    <w:p w14:paraId="5A623F45" w14:textId="77777777" w:rsidR="00D90286" w:rsidRDefault="00786F61" w:rsidP="00185DA2">
      <w:pPr>
        <w:pStyle w:val="ListParagraph"/>
        <w:spacing w:after="0"/>
        <w:ind w:left="360"/>
        <w:jc w:val="both"/>
      </w:pPr>
      <w:r>
        <w:t xml:space="preserve">         </w:t>
      </w:r>
      <w:r w:rsidR="00D90286">
        <w:t>Toluene (I</w:t>
      </w:r>
      <w:proofErr w:type="gramStart"/>
      <w:r w:rsidR="00D90286">
        <w:t>)</w:t>
      </w:r>
      <w:r>
        <w:t xml:space="preserve"> </w:t>
      </w:r>
      <w:r w:rsidR="00D90286">
        <w:t xml:space="preserve"> ,</w:t>
      </w:r>
      <w:proofErr w:type="gramEnd"/>
      <w:r w:rsidR="00D90286">
        <w:t xml:space="preserve"> </w:t>
      </w:r>
      <w:r>
        <w:t xml:space="preserve"> </w:t>
      </w:r>
      <w:r w:rsidR="00D90286">
        <w:t>m-dichlorobenzene (II</w:t>
      </w:r>
      <w:proofErr w:type="gramStart"/>
      <w:r w:rsidR="00D90286">
        <w:t xml:space="preserve">) </w:t>
      </w:r>
      <w:r>
        <w:t xml:space="preserve"> </w:t>
      </w:r>
      <w:r w:rsidR="00D90286">
        <w:t>,</w:t>
      </w:r>
      <w:proofErr w:type="gramEnd"/>
      <w:r>
        <w:t xml:space="preserve"> </w:t>
      </w:r>
      <w:r w:rsidR="00D90286">
        <w:t xml:space="preserve"> o-dichlorobenzene (III</w:t>
      </w:r>
      <w:proofErr w:type="gramStart"/>
      <w:r w:rsidR="00D90286">
        <w:t>)</w:t>
      </w:r>
      <w:r>
        <w:t xml:space="preserve"> </w:t>
      </w:r>
      <w:r w:rsidR="00D90286">
        <w:t xml:space="preserve"> ,</w:t>
      </w:r>
      <w:proofErr w:type="gramEnd"/>
      <w:r>
        <w:t xml:space="preserve"> </w:t>
      </w:r>
      <w:r w:rsidR="00D90286">
        <w:t xml:space="preserve"> p-dichlorobenzene (IV)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2403"/>
        <w:gridCol w:w="2403"/>
        <w:gridCol w:w="2399"/>
      </w:tblGrid>
      <w:tr w:rsidR="00185DA2" w:rsidRPr="008A414F" w14:paraId="6828A747" w14:textId="77777777" w:rsidTr="005D09CA">
        <w:tc>
          <w:tcPr>
            <w:tcW w:w="2470" w:type="dxa"/>
          </w:tcPr>
          <w:p w14:paraId="06222AB0" w14:textId="77777777" w:rsidR="00185DA2" w:rsidRPr="006D3DB1" w:rsidRDefault="00185DA2" w:rsidP="00185DA2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5D3050">
              <w:t>I &lt; IV &lt; II &lt; III</w:t>
            </w:r>
          </w:p>
        </w:tc>
        <w:tc>
          <w:tcPr>
            <w:tcW w:w="2475" w:type="dxa"/>
          </w:tcPr>
          <w:p w14:paraId="67CC55A3" w14:textId="77777777" w:rsidR="00185DA2" w:rsidRPr="008C2D4D" w:rsidRDefault="00185DA2" w:rsidP="005D3050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5D3050">
              <w:t>IV &lt; I &lt; II &lt; III</w:t>
            </w:r>
          </w:p>
        </w:tc>
        <w:tc>
          <w:tcPr>
            <w:tcW w:w="2475" w:type="dxa"/>
          </w:tcPr>
          <w:p w14:paraId="24FE34CB" w14:textId="77777777" w:rsidR="00185DA2" w:rsidRPr="0036499D" w:rsidRDefault="00185DA2" w:rsidP="005D3050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5D3050">
              <w:t>IV &lt; I &lt; III &lt; II</w:t>
            </w:r>
            <w:r>
              <w:t xml:space="preserve"> </w:t>
            </w:r>
          </w:p>
        </w:tc>
        <w:tc>
          <w:tcPr>
            <w:tcW w:w="2471" w:type="dxa"/>
          </w:tcPr>
          <w:p w14:paraId="473C1CC6" w14:textId="77777777" w:rsidR="00185DA2" w:rsidRPr="008A414F" w:rsidRDefault="00185DA2" w:rsidP="005D3050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5D3050">
              <w:t>IV &lt; II &lt; I &lt; III</w:t>
            </w:r>
          </w:p>
        </w:tc>
      </w:tr>
    </w:tbl>
    <w:p w14:paraId="7AA63657" w14:textId="77777777" w:rsidR="00185DA2" w:rsidRDefault="00016C5C" w:rsidP="00185DA2">
      <w:pPr>
        <w:pStyle w:val="ListParagraph"/>
        <w:numPr>
          <w:ilvl w:val="0"/>
          <w:numId w:val="27"/>
        </w:numPr>
        <w:jc w:val="both"/>
      </w:pPr>
      <w:r>
        <w:t>KF combines with HF to form KHF</w:t>
      </w:r>
      <w:r>
        <w:rPr>
          <w:vertAlign w:val="subscript"/>
        </w:rPr>
        <w:t>2</w:t>
      </w:r>
      <w:r>
        <w:t>. The compound contains the specie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3"/>
        <w:gridCol w:w="2400"/>
        <w:gridCol w:w="2402"/>
        <w:gridCol w:w="2408"/>
      </w:tblGrid>
      <w:tr w:rsidR="00C21CCC" w:rsidRPr="008A414F" w14:paraId="7388AF22" w14:textId="77777777" w:rsidTr="005D09CA">
        <w:tc>
          <w:tcPr>
            <w:tcW w:w="2470" w:type="dxa"/>
          </w:tcPr>
          <w:p w14:paraId="557FA8DB" w14:textId="77777777" w:rsidR="00C21CCC" w:rsidRPr="006D3DB1" w:rsidRDefault="00C21CCC" w:rsidP="004021F9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a) </w:t>
            </w:r>
            <w:r w:rsidR="004021F9">
              <w:t>K</w:t>
            </w:r>
            <w:proofErr w:type="gramStart"/>
            <w:r w:rsidR="004021F9">
              <w:rPr>
                <w:vertAlign w:val="superscript"/>
              </w:rPr>
              <w:t>+</w:t>
            </w:r>
            <w:r w:rsidR="004021F9">
              <w:t xml:space="preserve"> ,</w:t>
            </w:r>
            <w:proofErr w:type="gramEnd"/>
            <w:r w:rsidR="004021F9">
              <w:t xml:space="preserve"> F</w:t>
            </w:r>
            <w:r w:rsidR="004021F9">
              <w:rPr>
                <w:vertAlign w:val="superscript"/>
              </w:rPr>
              <w:t>-</w:t>
            </w:r>
            <w:r w:rsidR="004021F9">
              <w:t xml:space="preserve"> &amp; H</w:t>
            </w:r>
            <w:r w:rsidR="004021F9">
              <w:rPr>
                <w:vertAlign w:val="superscript"/>
              </w:rPr>
              <w:t>+</w:t>
            </w:r>
            <w:r w:rsidR="004021F9">
              <w:t xml:space="preserve">  </w:t>
            </w:r>
          </w:p>
        </w:tc>
        <w:tc>
          <w:tcPr>
            <w:tcW w:w="2475" w:type="dxa"/>
          </w:tcPr>
          <w:p w14:paraId="1D7DC023" w14:textId="77777777" w:rsidR="00C21CCC" w:rsidRPr="008C2D4D" w:rsidRDefault="00C21CCC" w:rsidP="004021F9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4021F9">
              <w:t>K</w:t>
            </w:r>
            <w:proofErr w:type="gramStart"/>
            <w:r w:rsidR="004021F9">
              <w:rPr>
                <w:vertAlign w:val="superscript"/>
              </w:rPr>
              <w:t>+</w:t>
            </w:r>
            <w:r w:rsidR="004021F9">
              <w:t xml:space="preserve"> ,</w:t>
            </w:r>
            <w:proofErr w:type="gramEnd"/>
            <w:r w:rsidR="004021F9">
              <w:t xml:space="preserve"> F</w:t>
            </w:r>
            <w:r w:rsidR="004021F9">
              <w:rPr>
                <w:vertAlign w:val="superscript"/>
              </w:rPr>
              <w:t>-</w:t>
            </w:r>
            <w:r w:rsidR="004021F9">
              <w:t xml:space="preserve"> &amp; HF</w:t>
            </w:r>
          </w:p>
        </w:tc>
        <w:tc>
          <w:tcPr>
            <w:tcW w:w="2475" w:type="dxa"/>
          </w:tcPr>
          <w:p w14:paraId="7C40CBBD" w14:textId="77777777" w:rsidR="00C21CCC" w:rsidRPr="004021F9" w:rsidRDefault="00C21CCC" w:rsidP="004021F9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c) </w:t>
            </w:r>
            <w:r w:rsidR="004021F9">
              <w:t>K</w:t>
            </w:r>
            <w:r w:rsidR="004021F9">
              <w:rPr>
                <w:vertAlign w:val="superscript"/>
              </w:rPr>
              <w:t>+</w:t>
            </w:r>
            <w:r w:rsidR="004021F9">
              <w:t xml:space="preserve"> &amp; [ HF</w:t>
            </w:r>
            <w:proofErr w:type="gramStart"/>
            <w:r w:rsidR="004021F9">
              <w:rPr>
                <w:vertAlign w:val="subscript"/>
              </w:rPr>
              <w:t xml:space="preserve">2 </w:t>
            </w:r>
            <w:r w:rsidR="004021F9">
              <w:t>]</w:t>
            </w:r>
            <w:proofErr w:type="gramEnd"/>
            <w:r w:rsidR="004021F9">
              <w:rPr>
                <w:vertAlign w:val="superscript"/>
              </w:rPr>
              <w:t xml:space="preserve"> – </w:t>
            </w:r>
          </w:p>
        </w:tc>
        <w:tc>
          <w:tcPr>
            <w:tcW w:w="2471" w:type="dxa"/>
          </w:tcPr>
          <w:p w14:paraId="5CD5075F" w14:textId="77777777" w:rsidR="00C21CCC" w:rsidRPr="004021F9" w:rsidRDefault="00C21CCC" w:rsidP="004021F9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4021F9">
              <w:t>[KHF]</w:t>
            </w:r>
            <w:r w:rsidR="004021F9">
              <w:rPr>
                <w:vertAlign w:val="superscript"/>
              </w:rPr>
              <w:t>+</w:t>
            </w:r>
            <w:r w:rsidR="004021F9">
              <w:t xml:space="preserve"> &amp; F</w:t>
            </w:r>
            <w:r w:rsidR="004021F9">
              <w:rPr>
                <w:vertAlign w:val="subscript"/>
              </w:rPr>
              <w:t>2</w:t>
            </w:r>
          </w:p>
        </w:tc>
      </w:tr>
    </w:tbl>
    <w:p w14:paraId="5DB3B392" w14:textId="77777777" w:rsidR="00016C5C" w:rsidRDefault="00C21CCC" w:rsidP="00C21CCC">
      <w:pPr>
        <w:pStyle w:val="ListParagraph"/>
        <w:numPr>
          <w:ilvl w:val="0"/>
          <w:numId w:val="27"/>
        </w:numPr>
        <w:jc w:val="both"/>
      </w:pPr>
      <w:r>
        <w:t xml:space="preserve">Which of the following molecular orbitals has two nodal </w:t>
      </w:r>
      <w:proofErr w:type="gramStart"/>
      <w:r>
        <w:t>planes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2398"/>
        <w:gridCol w:w="2398"/>
        <w:gridCol w:w="2409"/>
      </w:tblGrid>
      <w:tr w:rsidR="00C21CCC" w:rsidRPr="008A414F" w14:paraId="0731B532" w14:textId="77777777" w:rsidTr="005D09CA">
        <w:tc>
          <w:tcPr>
            <w:tcW w:w="2470" w:type="dxa"/>
          </w:tcPr>
          <w:p w14:paraId="51FCCA92" w14:textId="77777777" w:rsidR="00C21CCC" w:rsidRPr="006D3DB1" w:rsidRDefault="00C21CCC" w:rsidP="003B362B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a) </w:t>
            </w:r>
            <m:oMath>
              <m:r>
                <w:rPr>
                  <w:rFonts w:ascii="Cambria Math" w:hAnsi="Cambria Math"/>
                </w:rPr>
                <m:t>σ</m:t>
              </m:r>
              <m:r>
                <w:rPr>
                  <w:rFonts w:ascii="Cambria Math" w:eastAsiaTheme="minorEastAsia" w:hAnsi="Cambria Math"/>
                </w:rPr>
                <m:t xml:space="preserve"> 2s</m:t>
              </m:r>
            </m:oMath>
          </w:p>
        </w:tc>
        <w:tc>
          <w:tcPr>
            <w:tcW w:w="2475" w:type="dxa"/>
          </w:tcPr>
          <w:p w14:paraId="69F41768" w14:textId="77777777" w:rsidR="00C21CCC" w:rsidRPr="008C2D4D" w:rsidRDefault="00C21CCC" w:rsidP="003B362B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r>
                <w:rPr>
                  <w:rFonts w:ascii="Cambria Math" w:hAnsi="Cambria Math"/>
                </w:rPr>
                <m:t>π</m:t>
              </m:r>
            </m:oMath>
            <w:r w:rsidR="00C563A7">
              <w:rPr>
                <w:rFonts w:eastAsiaTheme="minorEastAsia"/>
              </w:rPr>
              <w:t xml:space="preserve"> 2p</w:t>
            </w:r>
            <w:r w:rsidR="00C563A7">
              <w:rPr>
                <w:rFonts w:eastAsiaTheme="minorEastAsia"/>
                <w:vertAlign w:val="subscript"/>
              </w:rPr>
              <w:t>Y</w:t>
            </w:r>
          </w:p>
        </w:tc>
        <w:tc>
          <w:tcPr>
            <w:tcW w:w="2475" w:type="dxa"/>
          </w:tcPr>
          <w:p w14:paraId="5432DEDA" w14:textId="77777777" w:rsidR="00C21CCC" w:rsidRPr="0036499D" w:rsidRDefault="00C21CCC" w:rsidP="003B362B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</m:oMath>
            <w:r w:rsidR="00C563A7">
              <w:rPr>
                <w:rFonts w:eastAsiaTheme="minorEastAsia"/>
              </w:rPr>
              <w:t xml:space="preserve"> 2p</w:t>
            </w:r>
            <w:r w:rsidR="00C563A7">
              <w:rPr>
                <w:rFonts w:eastAsiaTheme="minorEastAsia"/>
                <w:vertAlign w:val="subscript"/>
              </w:rPr>
              <w:t xml:space="preserve">Y </w:t>
            </w:r>
          </w:p>
        </w:tc>
        <w:tc>
          <w:tcPr>
            <w:tcW w:w="2471" w:type="dxa"/>
          </w:tcPr>
          <w:p w14:paraId="3E9C2484" w14:textId="77777777" w:rsidR="00C21CCC" w:rsidRPr="008A414F" w:rsidRDefault="00C21CCC" w:rsidP="00C563A7">
            <w:pPr>
              <w:pStyle w:val="ListParagraph"/>
              <w:ind w:left="36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σ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*</m:t>
                  </m:r>
                </m:sup>
              </m:sSup>
            </m:oMath>
            <w:r w:rsidR="00C563A7">
              <w:rPr>
                <w:rFonts w:eastAsiaTheme="minorEastAsia"/>
              </w:rPr>
              <w:t xml:space="preserve"> 2p</w:t>
            </w:r>
            <w:r w:rsidR="00C563A7">
              <w:rPr>
                <w:rFonts w:eastAsiaTheme="minorEastAsia"/>
                <w:vertAlign w:val="subscript"/>
              </w:rPr>
              <w:t>X</w:t>
            </w:r>
          </w:p>
        </w:tc>
      </w:tr>
    </w:tbl>
    <w:p w14:paraId="1900FF75" w14:textId="77777777" w:rsidR="00C21CCC" w:rsidRDefault="006E447F" w:rsidP="00C21CCC">
      <w:pPr>
        <w:pStyle w:val="ListParagraph"/>
        <w:numPr>
          <w:ilvl w:val="0"/>
          <w:numId w:val="27"/>
        </w:numPr>
        <w:jc w:val="both"/>
      </w:pPr>
      <w:r>
        <w:t xml:space="preserve">Which of the following species has lowest first ionization </w:t>
      </w:r>
      <w:proofErr w:type="gramStart"/>
      <w:r>
        <w:t>p</w:t>
      </w:r>
      <w:r w:rsidR="000B16C2">
        <w:t>otential</w:t>
      </w:r>
      <w:r>
        <w:t xml:space="preserve">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7"/>
        <w:gridCol w:w="2402"/>
        <w:gridCol w:w="2404"/>
        <w:gridCol w:w="2400"/>
      </w:tblGrid>
      <w:tr w:rsidR="006E447F" w:rsidRPr="008A414F" w14:paraId="2133B7FC" w14:textId="77777777" w:rsidTr="005D09CA">
        <w:tc>
          <w:tcPr>
            <w:tcW w:w="2470" w:type="dxa"/>
          </w:tcPr>
          <w:p w14:paraId="5654D922" w14:textId="77777777" w:rsidR="006E447F" w:rsidRPr="006D3DB1" w:rsidRDefault="006E447F" w:rsidP="000D5014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a) </w:t>
            </w:r>
            <w:r w:rsidR="000D5014">
              <w:t>O</w:t>
            </w:r>
          </w:p>
        </w:tc>
        <w:tc>
          <w:tcPr>
            <w:tcW w:w="2475" w:type="dxa"/>
          </w:tcPr>
          <w:p w14:paraId="101ADEF2" w14:textId="77777777" w:rsidR="006E447F" w:rsidRPr="000D5014" w:rsidRDefault="006E447F" w:rsidP="000D5014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0D5014">
              <w:t>O</w:t>
            </w:r>
            <w:r w:rsidR="000D5014">
              <w:rPr>
                <w:vertAlign w:val="subscript"/>
              </w:rPr>
              <w:t>2</w:t>
            </w:r>
          </w:p>
        </w:tc>
        <w:tc>
          <w:tcPr>
            <w:tcW w:w="2475" w:type="dxa"/>
          </w:tcPr>
          <w:p w14:paraId="71E7AB79" w14:textId="77777777" w:rsidR="006E447F" w:rsidRPr="0036499D" w:rsidRDefault="006E447F" w:rsidP="005D09CA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>
              <w:t xml:space="preserve"> </w:t>
            </w:r>
          </w:p>
        </w:tc>
        <w:tc>
          <w:tcPr>
            <w:tcW w:w="2471" w:type="dxa"/>
          </w:tcPr>
          <w:p w14:paraId="5FAA3EAF" w14:textId="77777777" w:rsidR="006E447F" w:rsidRPr="008A414F" w:rsidRDefault="006E447F" w:rsidP="000D5014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</w:tr>
    </w:tbl>
    <w:p w14:paraId="5826146A" w14:textId="77777777" w:rsidR="006E447F" w:rsidRDefault="006E447F" w:rsidP="006E447F">
      <w:pPr>
        <w:pStyle w:val="ListParagraph"/>
        <w:numPr>
          <w:ilvl w:val="0"/>
          <w:numId w:val="27"/>
        </w:numPr>
        <w:jc w:val="both"/>
      </w:pPr>
      <w:r>
        <w:t>AsF</w:t>
      </w:r>
      <w:r>
        <w:rPr>
          <w:vertAlign w:val="subscript"/>
        </w:rPr>
        <w:t>5</w:t>
      </w:r>
      <w:r>
        <w:t xml:space="preserve"> molecule is trigonal bipyramidal. The orbitals of </w:t>
      </w:r>
      <w:proofErr w:type="gramStart"/>
      <w:r>
        <w:t>As</w:t>
      </w:r>
      <w:proofErr w:type="gramEnd"/>
      <w:r>
        <w:t xml:space="preserve"> atom </w:t>
      </w:r>
      <w:r w:rsidR="00FD6D6D">
        <w:t>involved in hybridization are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5"/>
        <w:gridCol w:w="2403"/>
        <w:gridCol w:w="2399"/>
      </w:tblGrid>
      <w:tr w:rsidR="00071895" w:rsidRPr="008A414F" w14:paraId="2BAA427D" w14:textId="77777777" w:rsidTr="00CA4818">
        <w:tc>
          <w:tcPr>
            <w:tcW w:w="2396" w:type="dxa"/>
          </w:tcPr>
          <w:p w14:paraId="47EA067E" w14:textId="77777777" w:rsidR="00071895" w:rsidRPr="006D3DB1" w:rsidRDefault="00071895" w:rsidP="00071895">
            <w:pPr>
              <w:pStyle w:val="ListParagraph"/>
              <w:spacing w:before="240" w:line="276" w:lineRule="auto"/>
              <w:ind w:left="0"/>
              <w:jc w:val="both"/>
            </w:pPr>
            <w:r>
              <w:t>a) dx</w:t>
            </w:r>
            <w:r>
              <w:rPr>
                <w:vertAlign w:val="superscript"/>
              </w:rPr>
              <w:t>2</w:t>
            </w:r>
            <w:r>
              <w:t>-y</w:t>
            </w:r>
            <w:r>
              <w:rPr>
                <w:vertAlign w:val="superscript"/>
              </w:rPr>
              <w:t>2</w:t>
            </w:r>
            <w:r>
              <w:t>, dz</w:t>
            </w:r>
            <w:proofErr w:type="gramStart"/>
            <w:r>
              <w:rPr>
                <w:vertAlign w:val="superscript"/>
              </w:rPr>
              <w:t>2</w:t>
            </w:r>
            <w:r>
              <w:t xml:space="preserve"> ,</w:t>
            </w:r>
            <w:proofErr w:type="gramEnd"/>
            <w:r>
              <w:t xml:space="preserve"> </w:t>
            </w:r>
            <w:proofErr w:type="gramStart"/>
            <w:r>
              <w:t>s ,</w:t>
            </w:r>
            <w:proofErr w:type="gramEnd"/>
            <w:r>
              <w:t xml:space="preserve"> </w:t>
            </w:r>
            <w:proofErr w:type="spellStart"/>
            <w:proofErr w:type="gramStart"/>
            <w:r>
              <w:t>px</w:t>
            </w:r>
            <w:proofErr w:type="spellEnd"/>
            <w:r>
              <w:t xml:space="preserve"> ,</w:t>
            </w:r>
            <w:proofErr w:type="gramEnd"/>
            <w:r>
              <w:t xml:space="preserve"> </w:t>
            </w:r>
            <w:proofErr w:type="spellStart"/>
            <w:r>
              <w:t>py</w:t>
            </w:r>
            <w:proofErr w:type="spellEnd"/>
          </w:p>
        </w:tc>
        <w:tc>
          <w:tcPr>
            <w:tcW w:w="2405" w:type="dxa"/>
          </w:tcPr>
          <w:p w14:paraId="7807DD65" w14:textId="77777777" w:rsidR="00071895" w:rsidRPr="000D5014" w:rsidRDefault="00071895" w:rsidP="00071895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proofErr w:type="spellStart"/>
            <w:proofErr w:type="gramStart"/>
            <w:r>
              <w:t>dxy</w:t>
            </w:r>
            <w:proofErr w:type="spellEnd"/>
            <w:r>
              <w:t xml:space="preserve"> ,</w:t>
            </w:r>
            <w:proofErr w:type="gramEnd"/>
            <w:r>
              <w:t xml:space="preserve"> </w:t>
            </w:r>
            <w:proofErr w:type="gramStart"/>
            <w:r>
              <w:t>s ,</w:t>
            </w:r>
            <w:proofErr w:type="gramEnd"/>
            <w:r>
              <w:t xml:space="preserve"> </w:t>
            </w:r>
            <w:proofErr w:type="spellStart"/>
            <w:proofErr w:type="gramStart"/>
            <w:r>
              <w:t>px</w:t>
            </w:r>
            <w:proofErr w:type="spellEnd"/>
            <w:r>
              <w:t xml:space="preserve"> ,</w:t>
            </w:r>
            <w:proofErr w:type="gramEnd"/>
            <w:r>
              <w:t xml:space="preserve"> </w:t>
            </w:r>
            <w:proofErr w:type="spellStart"/>
            <w:proofErr w:type="gramStart"/>
            <w:r>
              <w:t>py</w:t>
            </w:r>
            <w:proofErr w:type="spellEnd"/>
            <w:r>
              <w:t xml:space="preserve"> ,</w:t>
            </w:r>
            <w:proofErr w:type="gramEnd"/>
            <w:r>
              <w:t xml:space="preserve"> </w:t>
            </w:r>
            <w:proofErr w:type="spellStart"/>
            <w:r>
              <w:t>pz</w:t>
            </w:r>
            <w:proofErr w:type="spellEnd"/>
          </w:p>
        </w:tc>
        <w:tc>
          <w:tcPr>
            <w:tcW w:w="2403" w:type="dxa"/>
          </w:tcPr>
          <w:p w14:paraId="60C572C9" w14:textId="77777777" w:rsidR="00071895" w:rsidRPr="0036499D" w:rsidRDefault="00071895" w:rsidP="00071895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proofErr w:type="gramStart"/>
            <w:r>
              <w:t>s ,</w:t>
            </w:r>
            <w:proofErr w:type="gramEnd"/>
            <w:r>
              <w:t xml:space="preserve"> </w:t>
            </w:r>
            <w:proofErr w:type="spellStart"/>
            <w:proofErr w:type="gramStart"/>
            <w:r>
              <w:t>px</w:t>
            </w:r>
            <w:proofErr w:type="spellEnd"/>
            <w:r>
              <w:t xml:space="preserve"> ,</w:t>
            </w:r>
            <w:proofErr w:type="gramEnd"/>
            <w:r>
              <w:t xml:space="preserve"> </w:t>
            </w:r>
            <w:proofErr w:type="spellStart"/>
            <w:proofErr w:type="gramStart"/>
            <w:r>
              <w:t>py</w:t>
            </w:r>
            <w:proofErr w:type="spellEnd"/>
            <w:r>
              <w:t xml:space="preserve"> ,</w:t>
            </w:r>
            <w:proofErr w:type="gramEnd"/>
            <w:r>
              <w:t xml:space="preserve"> </w:t>
            </w:r>
            <w:proofErr w:type="spellStart"/>
            <w:proofErr w:type="gramStart"/>
            <w:r>
              <w:t>pz</w:t>
            </w:r>
            <w:proofErr w:type="spellEnd"/>
            <w:r>
              <w:t xml:space="preserve"> ,</w:t>
            </w:r>
            <w:proofErr w:type="gramEnd"/>
            <w:r>
              <w:t xml:space="preserve"> dz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</w:p>
        </w:tc>
        <w:tc>
          <w:tcPr>
            <w:tcW w:w="2399" w:type="dxa"/>
          </w:tcPr>
          <w:p w14:paraId="11D1760B" w14:textId="77777777" w:rsidR="00071895" w:rsidRPr="008A414F" w:rsidRDefault="00071895" w:rsidP="00071895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dx</w:t>
            </w:r>
            <w:r>
              <w:rPr>
                <w:vertAlign w:val="superscript"/>
              </w:rPr>
              <w:t>2</w:t>
            </w:r>
            <w:r>
              <w:t>-y</w:t>
            </w:r>
            <w:proofErr w:type="gramStart"/>
            <w:r>
              <w:rPr>
                <w:vertAlign w:val="superscript"/>
              </w:rPr>
              <w:t>2</w:t>
            </w:r>
            <w:r>
              <w:t xml:space="preserve"> ,</w:t>
            </w:r>
            <w:proofErr w:type="gramEnd"/>
            <w:r>
              <w:t xml:space="preserve"> </w:t>
            </w:r>
            <w:proofErr w:type="gramStart"/>
            <w:r>
              <w:t>s ,</w:t>
            </w:r>
            <w:proofErr w:type="gramEnd"/>
            <w:r>
              <w:t xml:space="preserve"> </w:t>
            </w:r>
            <w:proofErr w:type="spellStart"/>
            <w:proofErr w:type="gramStart"/>
            <w:r>
              <w:t>px</w:t>
            </w:r>
            <w:proofErr w:type="spellEnd"/>
            <w:r>
              <w:t xml:space="preserve"> ,</w:t>
            </w:r>
            <w:proofErr w:type="gramEnd"/>
            <w:r>
              <w:t xml:space="preserve"> </w:t>
            </w:r>
            <w:proofErr w:type="spellStart"/>
            <w:proofErr w:type="gramStart"/>
            <w:r>
              <w:t>py</w:t>
            </w:r>
            <w:proofErr w:type="spellEnd"/>
            <w:r>
              <w:t xml:space="preserve"> ,</w:t>
            </w:r>
            <w:proofErr w:type="gramEnd"/>
            <w:r>
              <w:t xml:space="preserve"> </w:t>
            </w:r>
            <w:proofErr w:type="spellStart"/>
            <w:r>
              <w:t>pz</w:t>
            </w:r>
            <w:proofErr w:type="spellEnd"/>
          </w:p>
        </w:tc>
      </w:tr>
    </w:tbl>
    <w:p w14:paraId="3DC57B9E" w14:textId="77777777" w:rsidR="00FD6D6D" w:rsidRDefault="00A039E9" w:rsidP="00FD6D6D">
      <w:pPr>
        <w:pStyle w:val="ListParagraph"/>
        <w:numPr>
          <w:ilvl w:val="0"/>
          <w:numId w:val="27"/>
        </w:numPr>
        <w:jc w:val="both"/>
      </w:pPr>
      <w:r>
        <w:t>N</w:t>
      </w:r>
      <w:r>
        <w:rPr>
          <w:vertAlign w:val="subscript"/>
        </w:rPr>
        <w:t>2</w:t>
      </w:r>
      <w:r>
        <w:t xml:space="preserve"> and O</w:t>
      </w:r>
      <w:r>
        <w:rPr>
          <w:vertAlign w:val="subscript"/>
        </w:rPr>
        <w:t>2</w:t>
      </w:r>
      <w:r>
        <w:t xml:space="preserve"> are converted into </w:t>
      </w:r>
      <w:proofErr w:type="spellStart"/>
      <w:r>
        <w:t>monocations</w:t>
      </w:r>
      <w:proofErr w:type="spellEnd"/>
      <w:r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bSup>
      </m:oMath>
      <w:r w:rsidR="00DA3722">
        <w:rPr>
          <w:rFonts w:eastAsiaTheme="minorEastAsia"/>
        </w:rPr>
        <w:t xml:space="preserve"> and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bSup>
      </m:oMath>
      <w:r w:rsidR="00DA3722">
        <w:rPr>
          <w:rFonts w:eastAsiaTheme="minorEastAsia"/>
        </w:rPr>
        <w:t xml:space="preserve"> respectively. Which is </w:t>
      </w:r>
      <w:proofErr w:type="gramStart"/>
      <w:r w:rsidR="00DA3722">
        <w:rPr>
          <w:rFonts w:eastAsiaTheme="minorEastAsia"/>
        </w:rPr>
        <w:t xml:space="preserve">wrong </w:t>
      </w:r>
      <w:r w:rsidR="006330C2">
        <w:rPr>
          <w:rFonts w:eastAsiaTheme="minorEastAsia"/>
        </w:rPr>
        <w:t>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A039E9" w14:paraId="1498F2BA" w14:textId="77777777" w:rsidTr="005D09CA">
        <w:tc>
          <w:tcPr>
            <w:tcW w:w="4803" w:type="dxa"/>
          </w:tcPr>
          <w:p w14:paraId="5C243DCE" w14:textId="77777777" w:rsidR="00A039E9" w:rsidRDefault="00A039E9" w:rsidP="006330C2">
            <w:pPr>
              <w:pStyle w:val="ListParagraph"/>
              <w:ind w:left="0"/>
              <w:jc w:val="both"/>
            </w:pPr>
            <w:r>
              <w:t xml:space="preserve">a) </w:t>
            </w:r>
            <w:r w:rsidR="006330C2">
              <w:t xml:space="preserve">In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 w:rsidR="006330C2">
              <w:rPr>
                <w:rFonts w:eastAsiaTheme="minorEastAsia"/>
              </w:rPr>
              <w:t xml:space="preserve"> , the </w:t>
            </w:r>
            <w:r w:rsidR="00EE73F2">
              <w:rPr>
                <w:rFonts w:eastAsiaTheme="minorEastAsia"/>
              </w:rPr>
              <w:t>N – N bond weakens.</w:t>
            </w:r>
          </w:p>
        </w:tc>
        <w:tc>
          <w:tcPr>
            <w:tcW w:w="4800" w:type="dxa"/>
          </w:tcPr>
          <w:p w14:paraId="7563E6C4" w14:textId="77777777" w:rsidR="00A039E9" w:rsidRDefault="00A039E9" w:rsidP="00EC285D">
            <w:pPr>
              <w:jc w:val="both"/>
            </w:pPr>
            <w:r>
              <w:t xml:space="preserve">b) </w:t>
            </w:r>
            <w:r w:rsidR="00EB710B">
              <w:t xml:space="preserve">In </w:t>
            </w:r>
            <w:r w:rsidR="00EC285D"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 w:rsidR="00EC285D">
              <w:rPr>
                <w:rFonts w:eastAsiaTheme="minorEastAsia"/>
              </w:rPr>
              <w:t xml:space="preserve"> , the </w:t>
            </w:r>
            <w:r w:rsidR="00EE73F2">
              <w:rPr>
                <w:rFonts w:eastAsiaTheme="minorEastAsia"/>
              </w:rPr>
              <w:t xml:space="preserve">O – O bond order </w:t>
            </w:r>
            <w:r w:rsidR="00707F1C">
              <w:rPr>
                <w:rFonts w:eastAsiaTheme="minorEastAsia"/>
              </w:rPr>
              <w:t>increases.</w:t>
            </w:r>
          </w:p>
        </w:tc>
      </w:tr>
      <w:tr w:rsidR="00A039E9" w14:paraId="0A1230D0" w14:textId="77777777" w:rsidTr="005D09C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4AA4976C" w14:textId="77777777" w:rsidR="00A039E9" w:rsidRDefault="00A039E9" w:rsidP="006330C2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EC285D">
              <w:t xml:space="preserve">In 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 w:rsidR="00EC285D">
              <w:rPr>
                <w:rFonts w:eastAsiaTheme="minorEastAsia"/>
              </w:rPr>
              <w:t xml:space="preserve"> , paramagnetism decreases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2751D983" w14:textId="77777777" w:rsidR="00A039E9" w:rsidRDefault="00A039E9" w:rsidP="006330C2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 w:rsidR="00EB710B">
              <w:rPr>
                <w:rFonts w:eastAsiaTheme="minorEastAsia"/>
              </w:rPr>
              <w:t xml:space="preserve"> b</w:t>
            </w:r>
            <w:proofErr w:type="spellStart"/>
            <w:r w:rsidR="006330C2">
              <w:rPr>
                <w:rFonts w:eastAsiaTheme="minorEastAsia"/>
              </w:rPr>
              <w:t>ecomes</w:t>
            </w:r>
            <w:proofErr w:type="spellEnd"/>
            <w:r w:rsidR="006330C2">
              <w:rPr>
                <w:rFonts w:eastAsiaTheme="minorEastAsia"/>
              </w:rPr>
              <w:t xml:space="preserve"> </w:t>
            </w:r>
            <w:r w:rsidR="00EB710B">
              <w:rPr>
                <w:rFonts w:eastAsiaTheme="minorEastAsia"/>
              </w:rPr>
              <w:t>diamagnetic</w:t>
            </w:r>
          </w:p>
        </w:tc>
      </w:tr>
    </w:tbl>
    <w:p w14:paraId="76E75435" w14:textId="77777777" w:rsidR="00A039E9" w:rsidRDefault="00A039E9" w:rsidP="00A039E9">
      <w:pPr>
        <w:pStyle w:val="ListParagraph"/>
        <w:numPr>
          <w:ilvl w:val="0"/>
          <w:numId w:val="27"/>
        </w:numPr>
        <w:jc w:val="both"/>
      </w:pPr>
      <w:r>
        <w:t xml:space="preserve">Which of the following is not </w:t>
      </w:r>
      <w:proofErr w:type="gramStart"/>
      <w:r>
        <w:t xml:space="preserve">paramagnetic </w:t>
      </w:r>
      <w:r w:rsidR="009B5D03">
        <w:t>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4"/>
        <w:gridCol w:w="2403"/>
        <w:gridCol w:w="2400"/>
      </w:tblGrid>
      <w:tr w:rsidR="000569B2" w:rsidRPr="008A414F" w14:paraId="1933D203" w14:textId="77777777" w:rsidTr="005D09CA">
        <w:tc>
          <w:tcPr>
            <w:tcW w:w="2470" w:type="dxa"/>
          </w:tcPr>
          <w:p w14:paraId="23965B62" w14:textId="77777777" w:rsidR="009B5D03" w:rsidRPr="000569B2" w:rsidRDefault="009B5D03" w:rsidP="000569B2">
            <w:pPr>
              <w:pStyle w:val="ListParagraph"/>
              <w:spacing w:before="240" w:line="276" w:lineRule="auto"/>
              <w:ind w:left="0"/>
              <w:jc w:val="both"/>
              <w:rPr>
                <w:vertAlign w:val="superscript"/>
              </w:rPr>
            </w:pPr>
            <w:r>
              <w:t xml:space="preserve">a) </w:t>
            </w:r>
            <w:r w:rsidR="000569B2">
              <w:t>S</w:t>
            </w:r>
            <w:r w:rsidR="000569B2">
              <w:rPr>
                <w:vertAlign w:val="superscript"/>
              </w:rPr>
              <w:t>2-</w:t>
            </w:r>
          </w:p>
        </w:tc>
        <w:tc>
          <w:tcPr>
            <w:tcW w:w="2475" w:type="dxa"/>
          </w:tcPr>
          <w:p w14:paraId="5A3C8841" w14:textId="77777777" w:rsidR="009B5D03" w:rsidRPr="008C2D4D" w:rsidRDefault="009B5D03" w:rsidP="000569B2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0569B2">
              <w:t>NO</w:t>
            </w:r>
          </w:p>
        </w:tc>
        <w:tc>
          <w:tcPr>
            <w:tcW w:w="2475" w:type="dxa"/>
          </w:tcPr>
          <w:p w14:paraId="5F4414A8" w14:textId="77777777" w:rsidR="009B5D03" w:rsidRPr="0036499D" w:rsidRDefault="009B5D03" w:rsidP="000569B2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71" w:type="dxa"/>
          </w:tcPr>
          <w:p w14:paraId="51D95236" w14:textId="77777777" w:rsidR="009B5D03" w:rsidRPr="008A414F" w:rsidRDefault="009B5D03" w:rsidP="000569B2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</w:tr>
    </w:tbl>
    <w:p w14:paraId="740C823F" w14:textId="77777777" w:rsidR="009B5D03" w:rsidRDefault="00A21552" w:rsidP="009B5D03">
      <w:pPr>
        <w:pStyle w:val="ListParagraph"/>
        <w:numPr>
          <w:ilvl w:val="0"/>
          <w:numId w:val="27"/>
        </w:numPr>
        <w:jc w:val="both"/>
      </w:pPr>
      <w:r>
        <w:t>The typ</w:t>
      </w:r>
      <w:r w:rsidR="000569B2">
        <w:t>e of hybrid orbitals used by chl</w:t>
      </w:r>
      <w:r>
        <w:t xml:space="preserve">orine atom in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l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0B16C2">
        <w:rPr>
          <w:rFonts w:eastAsiaTheme="minorEastAsia"/>
        </w:rPr>
        <w:t xml:space="preserve">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2"/>
        <w:gridCol w:w="2399"/>
        <w:gridCol w:w="2406"/>
      </w:tblGrid>
      <w:tr w:rsidR="00A21552" w:rsidRPr="008A414F" w14:paraId="07F6F5A6" w14:textId="77777777" w:rsidTr="005D09CA">
        <w:tc>
          <w:tcPr>
            <w:tcW w:w="2470" w:type="dxa"/>
          </w:tcPr>
          <w:p w14:paraId="1EED9DD4" w14:textId="77777777" w:rsidR="00A21552" w:rsidRPr="0018709B" w:rsidRDefault="00A21552" w:rsidP="0018709B">
            <w:pPr>
              <w:pStyle w:val="ListParagraph"/>
              <w:spacing w:before="240" w:line="276" w:lineRule="auto"/>
              <w:ind w:left="0"/>
              <w:jc w:val="both"/>
              <w:rPr>
                <w:vertAlign w:val="superscript"/>
              </w:rPr>
            </w:pPr>
            <w:r>
              <w:t xml:space="preserve">a) </w:t>
            </w:r>
            <w:r w:rsidR="0018709B">
              <w:t>sp</w:t>
            </w:r>
            <w:r w:rsidR="0018709B">
              <w:rPr>
                <w:vertAlign w:val="superscript"/>
              </w:rPr>
              <w:t>3</w:t>
            </w:r>
          </w:p>
        </w:tc>
        <w:tc>
          <w:tcPr>
            <w:tcW w:w="2475" w:type="dxa"/>
          </w:tcPr>
          <w:p w14:paraId="1CCC9A12" w14:textId="77777777" w:rsidR="00A21552" w:rsidRPr="0018709B" w:rsidRDefault="00A21552" w:rsidP="0018709B">
            <w:pPr>
              <w:pStyle w:val="ListParagraph"/>
              <w:spacing w:before="240" w:line="276" w:lineRule="auto"/>
              <w:ind w:left="0"/>
              <w:jc w:val="both"/>
              <w:rPr>
                <w:vertAlign w:val="superscript"/>
              </w:rPr>
            </w:pPr>
            <w:r>
              <w:t xml:space="preserve">b) </w:t>
            </w:r>
            <w:r w:rsidR="0018709B">
              <w:t>sp</w:t>
            </w:r>
            <w:r w:rsidR="0018709B">
              <w:rPr>
                <w:vertAlign w:val="superscript"/>
              </w:rPr>
              <w:t>2</w:t>
            </w:r>
          </w:p>
        </w:tc>
        <w:tc>
          <w:tcPr>
            <w:tcW w:w="2475" w:type="dxa"/>
          </w:tcPr>
          <w:p w14:paraId="703F6606" w14:textId="77777777" w:rsidR="00A21552" w:rsidRPr="0036499D" w:rsidRDefault="00A21552" w:rsidP="0018709B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proofErr w:type="spellStart"/>
            <w:r w:rsidR="0018709B">
              <w:t>sp</w:t>
            </w:r>
            <w:proofErr w:type="spellEnd"/>
            <w:r>
              <w:t xml:space="preserve"> </w:t>
            </w:r>
          </w:p>
        </w:tc>
        <w:tc>
          <w:tcPr>
            <w:tcW w:w="2471" w:type="dxa"/>
          </w:tcPr>
          <w:p w14:paraId="4B39EAF1" w14:textId="77777777" w:rsidR="00A21552" w:rsidRPr="008A414F" w:rsidRDefault="00A21552" w:rsidP="0018709B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18709B">
              <w:t>none of these</w:t>
            </w:r>
          </w:p>
        </w:tc>
      </w:tr>
    </w:tbl>
    <w:p w14:paraId="283A8978" w14:textId="77777777" w:rsidR="00A21552" w:rsidRDefault="00007CB2" w:rsidP="00A21552">
      <w:pPr>
        <w:pStyle w:val="ListParagraph"/>
        <w:numPr>
          <w:ilvl w:val="0"/>
          <w:numId w:val="27"/>
        </w:numPr>
        <w:jc w:val="both"/>
      </w:pPr>
      <w:r>
        <w:t xml:space="preserve">Which contain both polar and non-polar </w:t>
      </w:r>
      <w:proofErr w:type="gramStart"/>
      <w:r>
        <w:t>bonds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2"/>
        <w:gridCol w:w="2402"/>
        <w:gridCol w:w="2403"/>
        <w:gridCol w:w="2396"/>
      </w:tblGrid>
      <w:tr w:rsidR="00007CB2" w:rsidRPr="008A414F" w14:paraId="54791B4A" w14:textId="77777777" w:rsidTr="0097501E">
        <w:tc>
          <w:tcPr>
            <w:tcW w:w="2402" w:type="dxa"/>
          </w:tcPr>
          <w:p w14:paraId="68B881DB" w14:textId="77777777" w:rsidR="00007CB2" w:rsidRPr="006D3DB1" w:rsidRDefault="00007CB2" w:rsidP="000569B2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a) </w:t>
            </w:r>
            <w:r w:rsidR="000569B2">
              <w:t>NH</w:t>
            </w:r>
            <w:r w:rsidR="000569B2">
              <w:rPr>
                <w:vertAlign w:val="subscript"/>
              </w:rPr>
              <w:t>4</w:t>
            </w:r>
            <w:r w:rsidR="000569B2">
              <w:t xml:space="preserve">Cl   </w:t>
            </w:r>
          </w:p>
        </w:tc>
        <w:tc>
          <w:tcPr>
            <w:tcW w:w="2402" w:type="dxa"/>
          </w:tcPr>
          <w:p w14:paraId="095A906B" w14:textId="77777777" w:rsidR="00007CB2" w:rsidRPr="008C2D4D" w:rsidRDefault="00007CB2" w:rsidP="000569B2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0569B2">
              <w:t>HCN</w:t>
            </w:r>
          </w:p>
        </w:tc>
        <w:tc>
          <w:tcPr>
            <w:tcW w:w="2403" w:type="dxa"/>
          </w:tcPr>
          <w:p w14:paraId="726314E3" w14:textId="77777777" w:rsidR="00007CB2" w:rsidRPr="0036499D" w:rsidRDefault="00007CB2" w:rsidP="000569B2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0569B2">
              <w:t>H</w:t>
            </w:r>
            <w:r w:rsidR="000569B2">
              <w:rPr>
                <w:vertAlign w:val="subscript"/>
              </w:rPr>
              <w:t>2</w:t>
            </w:r>
            <w:r w:rsidR="000569B2">
              <w:t>O</w:t>
            </w:r>
            <w:r w:rsidR="000569B2">
              <w:rPr>
                <w:vertAlign w:val="subscript"/>
              </w:rPr>
              <w:t>2</w:t>
            </w:r>
            <w:r w:rsidR="000569B2">
              <w:t xml:space="preserve">  </w:t>
            </w:r>
          </w:p>
        </w:tc>
        <w:tc>
          <w:tcPr>
            <w:tcW w:w="2396" w:type="dxa"/>
          </w:tcPr>
          <w:p w14:paraId="5E253542" w14:textId="77777777" w:rsidR="00007CB2" w:rsidRPr="008A414F" w:rsidRDefault="00007CB2" w:rsidP="000569B2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0569B2">
              <w:t>CH</w:t>
            </w:r>
            <w:r w:rsidR="000569B2">
              <w:rPr>
                <w:vertAlign w:val="subscript"/>
              </w:rPr>
              <w:t>4</w:t>
            </w:r>
          </w:p>
        </w:tc>
      </w:tr>
    </w:tbl>
    <w:p w14:paraId="4518B874" w14:textId="77777777" w:rsidR="00D756BF" w:rsidRDefault="00D756BF" w:rsidP="00CA4818">
      <w:pPr>
        <w:pBdr>
          <w:top w:val="single" w:sz="12" w:space="1" w:color="auto"/>
        </w:pBdr>
        <w:spacing w:before="240"/>
        <w:jc w:val="both"/>
        <w:rPr>
          <w:sz w:val="28"/>
          <w:szCs w:val="28"/>
        </w:rPr>
      </w:pPr>
      <w:r w:rsidRPr="001548BA">
        <w:rPr>
          <w:sz w:val="28"/>
          <w:szCs w:val="28"/>
        </w:rPr>
        <w:t>C</w:t>
      </w:r>
      <w:r>
        <w:rPr>
          <w:sz w:val="28"/>
          <w:szCs w:val="28"/>
        </w:rPr>
        <w:t xml:space="preserve">HEMICAL BONDING                     </w:t>
      </w:r>
      <w:r w:rsidRPr="001548BA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</w:t>
      </w:r>
      <w:r w:rsidR="00562A73">
        <w:rPr>
          <w:sz w:val="28"/>
          <w:szCs w:val="28"/>
        </w:rPr>
        <w:t xml:space="preserve">                      Page No. </w:t>
      </w:r>
      <w:r w:rsidR="007650A9">
        <w:rPr>
          <w:sz w:val="28"/>
          <w:szCs w:val="28"/>
        </w:rPr>
        <w:t>6</w:t>
      </w:r>
    </w:p>
    <w:p w14:paraId="60691A6C" w14:textId="77777777" w:rsidR="0048648C" w:rsidRDefault="0048648C" w:rsidP="0048648C">
      <w:pPr>
        <w:pStyle w:val="ListParagraph"/>
        <w:ind w:left="360"/>
        <w:jc w:val="both"/>
      </w:pPr>
    </w:p>
    <w:p w14:paraId="3B278ABC" w14:textId="77777777" w:rsidR="0048648C" w:rsidRDefault="0048648C" w:rsidP="0048648C">
      <w:pPr>
        <w:pStyle w:val="ListParagraph"/>
        <w:ind w:left="360"/>
        <w:jc w:val="both"/>
      </w:pPr>
    </w:p>
    <w:p w14:paraId="5C0FF57F" w14:textId="77777777" w:rsidR="0088630A" w:rsidRDefault="0088630A" w:rsidP="0088630A">
      <w:pPr>
        <w:pStyle w:val="ListParagraph"/>
        <w:numPr>
          <w:ilvl w:val="0"/>
          <w:numId w:val="27"/>
        </w:numPr>
        <w:jc w:val="both"/>
      </w:pPr>
      <w:r>
        <w:lastRenderedPageBreak/>
        <w:t xml:space="preserve">Which one of the following </w:t>
      </w:r>
      <w:proofErr w:type="gramStart"/>
      <w:r>
        <w:t>compound</w:t>
      </w:r>
      <w:proofErr w:type="gramEnd"/>
      <w:r>
        <w:t xml:space="preserve"> has sp</w:t>
      </w:r>
      <w:r>
        <w:rPr>
          <w:vertAlign w:val="superscript"/>
        </w:rPr>
        <w:t>2</w:t>
      </w:r>
      <w:r>
        <w:t xml:space="preserve"> </w:t>
      </w:r>
      <w:proofErr w:type="gramStart"/>
      <w:r>
        <w:t>hybridization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9"/>
        <w:gridCol w:w="2403"/>
        <w:gridCol w:w="2404"/>
        <w:gridCol w:w="2397"/>
      </w:tblGrid>
      <w:tr w:rsidR="0088630A" w:rsidRPr="008A414F" w14:paraId="6B3CBED2" w14:textId="77777777" w:rsidTr="00D102F1">
        <w:tc>
          <w:tcPr>
            <w:tcW w:w="2399" w:type="dxa"/>
          </w:tcPr>
          <w:p w14:paraId="6B4A0212" w14:textId="77777777" w:rsidR="0088630A" w:rsidRPr="006D3DB1" w:rsidRDefault="0088630A" w:rsidP="00D102F1">
            <w:pPr>
              <w:pStyle w:val="ListParagraph"/>
              <w:spacing w:before="240" w:line="276" w:lineRule="auto"/>
              <w:ind w:left="0"/>
              <w:jc w:val="both"/>
            </w:pPr>
            <w:r>
              <w:t>a) CO</w:t>
            </w:r>
            <w:r>
              <w:rPr>
                <w:vertAlign w:val="subscript"/>
              </w:rPr>
              <w:t>2</w:t>
            </w:r>
            <w:r>
              <w:t xml:space="preserve">  </w:t>
            </w:r>
          </w:p>
        </w:tc>
        <w:tc>
          <w:tcPr>
            <w:tcW w:w="2403" w:type="dxa"/>
          </w:tcPr>
          <w:p w14:paraId="113E4CD3" w14:textId="77777777" w:rsidR="0088630A" w:rsidRPr="002747AD" w:rsidRDefault="0088630A" w:rsidP="00D102F1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b) SO</w:t>
            </w:r>
            <w:r>
              <w:rPr>
                <w:vertAlign w:val="subscript"/>
              </w:rPr>
              <w:t>2</w:t>
            </w:r>
          </w:p>
        </w:tc>
        <w:tc>
          <w:tcPr>
            <w:tcW w:w="2404" w:type="dxa"/>
          </w:tcPr>
          <w:p w14:paraId="1E15FDDE" w14:textId="77777777" w:rsidR="0088630A" w:rsidRPr="0036499D" w:rsidRDefault="0088630A" w:rsidP="00D102F1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c) N</w:t>
            </w:r>
            <w:r>
              <w:rPr>
                <w:vertAlign w:val="subscript"/>
              </w:rPr>
              <w:t>2</w:t>
            </w:r>
            <w:r>
              <w:t xml:space="preserve">O </w:t>
            </w:r>
          </w:p>
        </w:tc>
        <w:tc>
          <w:tcPr>
            <w:tcW w:w="2397" w:type="dxa"/>
          </w:tcPr>
          <w:p w14:paraId="4CB8DE80" w14:textId="77777777" w:rsidR="0088630A" w:rsidRPr="008A414F" w:rsidRDefault="0088630A" w:rsidP="00D102F1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CO</w:t>
            </w:r>
          </w:p>
        </w:tc>
      </w:tr>
    </w:tbl>
    <w:p w14:paraId="147174D4" w14:textId="77777777" w:rsidR="0048648C" w:rsidRDefault="0048648C" w:rsidP="0048648C">
      <w:pPr>
        <w:pStyle w:val="ListParagraph"/>
        <w:numPr>
          <w:ilvl w:val="0"/>
          <w:numId w:val="27"/>
        </w:numPr>
        <w:jc w:val="both"/>
      </w:pPr>
      <w:r>
        <w:t xml:space="preserve">Which one of the following has highest dipole </w:t>
      </w:r>
      <w:proofErr w:type="gramStart"/>
      <w:r>
        <w:t>moment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48648C" w:rsidRPr="008A414F" w14:paraId="2CB36F55" w14:textId="77777777" w:rsidTr="00D102F1">
        <w:tc>
          <w:tcPr>
            <w:tcW w:w="2470" w:type="dxa"/>
          </w:tcPr>
          <w:p w14:paraId="5F9BAA47" w14:textId="77777777" w:rsidR="0048648C" w:rsidRPr="006D3DB1" w:rsidRDefault="0048648C" w:rsidP="00D102F1">
            <w:pPr>
              <w:pStyle w:val="ListParagraph"/>
              <w:spacing w:before="240" w:line="276" w:lineRule="auto"/>
              <w:ind w:left="0"/>
              <w:jc w:val="both"/>
            </w:pPr>
            <w:r>
              <w:t>a) NH</w:t>
            </w:r>
            <w:r>
              <w:rPr>
                <w:vertAlign w:val="subscript"/>
              </w:rPr>
              <w:t>3</w:t>
            </w:r>
            <w:r>
              <w:t xml:space="preserve">  </w:t>
            </w:r>
          </w:p>
        </w:tc>
        <w:tc>
          <w:tcPr>
            <w:tcW w:w="2475" w:type="dxa"/>
          </w:tcPr>
          <w:p w14:paraId="71E047A6" w14:textId="77777777" w:rsidR="0048648C" w:rsidRPr="002747AD" w:rsidRDefault="0048648C" w:rsidP="00D102F1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b) PH</w:t>
            </w:r>
            <w:r>
              <w:rPr>
                <w:vertAlign w:val="subscript"/>
              </w:rPr>
              <w:t>3</w:t>
            </w:r>
          </w:p>
        </w:tc>
        <w:tc>
          <w:tcPr>
            <w:tcW w:w="2475" w:type="dxa"/>
          </w:tcPr>
          <w:p w14:paraId="44298DB0" w14:textId="77777777" w:rsidR="0048648C" w:rsidRPr="0036499D" w:rsidRDefault="0048648C" w:rsidP="00D102F1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c) SbH</w:t>
            </w:r>
            <w:r>
              <w:rPr>
                <w:vertAlign w:val="subscript"/>
              </w:rPr>
              <w:t>3</w:t>
            </w:r>
            <w:r>
              <w:t xml:space="preserve">  </w:t>
            </w:r>
          </w:p>
        </w:tc>
        <w:tc>
          <w:tcPr>
            <w:tcW w:w="2471" w:type="dxa"/>
          </w:tcPr>
          <w:p w14:paraId="092D5F73" w14:textId="77777777" w:rsidR="0048648C" w:rsidRPr="008A414F" w:rsidRDefault="0048648C" w:rsidP="00D102F1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AsH</w:t>
            </w:r>
            <w:r>
              <w:rPr>
                <w:vertAlign w:val="subscript"/>
              </w:rPr>
              <w:t>3</w:t>
            </w:r>
          </w:p>
        </w:tc>
      </w:tr>
    </w:tbl>
    <w:p w14:paraId="7AC2DE53" w14:textId="77777777" w:rsidR="00330278" w:rsidRPr="00330278" w:rsidRDefault="002747AD" w:rsidP="0075261C">
      <w:pPr>
        <w:pStyle w:val="ListParagraph"/>
        <w:numPr>
          <w:ilvl w:val="0"/>
          <w:numId w:val="27"/>
        </w:numPr>
        <w:jc w:val="both"/>
      </w:pPr>
      <w:r>
        <w:t xml:space="preserve">In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P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3-</m:t>
            </m:r>
          </m:sup>
        </m:sSubSup>
      </m:oMath>
      <w:r>
        <w:rPr>
          <w:rFonts w:eastAsiaTheme="minorEastAsia"/>
        </w:rPr>
        <w:t xml:space="preserve"> , the formal charge </w:t>
      </w:r>
      <w:r w:rsidR="00330278">
        <w:rPr>
          <w:rFonts w:eastAsiaTheme="minorEastAsia"/>
        </w:rPr>
        <w:t xml:space="preserve">on each oxygen atom and the P – O bond order respectively </w:t>
      </w:r>
      <w:proofErr w:type="gramStart"/>
      <w:r w:rsidR="00330278">
        <w:rPr>
          <w:rFonts w:eastAsiaTheme="minorEastAsia"/>
        </w:rPr>
        <w:t>are</w:t>
      </w:r>
      <w:proofErr w:type="gramEnd"/>
      <w:r w:rsidR="00330278">
        <w:rPr>
          <w:rFonts w:eastAsiaTheme="minorEastAsia"/>
        </w:rPr>
        <w:t xml:space="preserve">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330278" w:rsidRPr="008A414F" w14:paraId="44625AFA" w14:textId="77777777" w:rsidTr="00330278">
        <w:tc>
          <w:tcPr>
            <w:tcW w:w="2396" w:type="dxa"/>
          </w:tcPr>
          <w:p w14:paraId="20D81D2D" w14:textId="77777777" w:rsidR="00330278" w:rsidRPr="006D3DB1" w:rsidRDefault="00330278" w:rsidP="00E62028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a) </w:t>
            </w:r>
            <w:r w:rsidR="00E62028">
              <w:t>– 0.75, 0.6</w:t>
            </w:r>
          </w:p>
        </w:tc>
        <w:tc>
          <w:tcPr>
            <w:tcW w:w="2401" w:type="dxa"/>
          </w:tcPr>
          <w:p w14:paraId="1DE4071D" w14:textId="77777777" w:rsidR="00330278" w:rsidRPr="002747AD" w:rsidRDefault="00330278" w:rsidP="00E62028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E62028">
              <w:t>– 0.75, 1.0</w:t>
            </w:r>
          </w:p>
        </w:tc>
        <w:tc>
          <w:tcPr>
            <w:tcW w:w="2405" w:type="dxa"/>
          </w:tcPr>
          <w:p w14:paraId="4FF1AD1D" w14:textId="77777777" w:rsidR="00330278" w:rsidRPr="0036499D" w:rsidRDefault="00330278" w:rsidP="00E62028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E62028">
              <w:t xml:space="preserve">– 0.75, 1.25 </w:t>
            </w:r>
          </w:p>
        </w:tc>
        <w:tc>
          <w:tcPr>
            <w:tcW w:w="2401" w:type="dxa"/>
          </w:tcPr>
          <w:p w14:paraId="058B199D" w14:textId="77777777" w:rsidR="00330278" w:rsidRPr="008A414F" w:rsidRDefault="00527DE9" w:rsidP="00E62028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– </w:t>
            </w:r>
            <w:proofErr w:type="gramStart"/>
            <w:r>
              <w:t>3 ,</w:t>
            </w:r>
            <w:proofErr w:type="gramEnd"/>
            <w:r>
              <w:t xml:space="preserve"> 1.25</w:t>
            </w:r>
          </w:p>
        </w:tc>
      </w:tr>
    </w:tbl>
    <w:p w14:paraId="0C48F27A" w14:textId="77777777" w:rsidR="0075261C" w:rsidRPr="00542E25" w:rsidRDefault="005F28BE" w:rsidP="00330278">
      <w:pPr>
        <w:pStyle w:val="ListParagraph"/>
        <w:numPr>
          <w:ilvl w:val="0"/>
          <w:numId w:val="27"/>
        </w:numPr>
        <w:jc w:val="both"/>
      </w:pPr>
      <w:r>
        <w:t xml:space="preserve">The correct order of increasing C – O bond length of </w:t>
      </w:r>
      <w:proofErr w:type="gramStart"/>
      <w:r w:rsidR="001C4445">
        <w:t>C</w:t>
      </w:r>
      <w:r w:rsidR="006F1911">
        <w:t>O</w:t>
      </w:r>
      <w:r w:rsidR="001C4445">
        <w:t xml:space="preserve"> ,</w:t>
      </w:r>
      <w:proofErr w:type="gramEnd"/>
      <w:r w:rsidR="001C4445"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2-</m:t>
            </m:r>
          </m:sup>
        </m:sSubSup>
      </m:oMath>
      <w:r w:rsidR="001C4445">
        <w:rPr>
          <w:rFonts w:eastAsiaTheme="minorEastAsia"/>
        </w:rPr>
        <w:t xml:space="preserve"> , CO</w:t>
      </w:r>
      <w:r w:rsidR="001C4445">
        <w:rPr>
          <w:rFonts w:eastAsiaTheme="minorEastAsia"/>
          <w:vertAlign w:val="subscript"/>
        </w:rPr>
        <w:t>2</w:t>
      </w:r>
      <w:r w:rsidR="001C4445">
        <w:rPr>
          <w:rFonts w:eastAsiaTheme="minorEastAsia"/>
        </w:rPr>
        <w:t xml:space="preserve">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542E25" w:rsidRPr="008A414F" w14:paraId="7C7D13BE" w14:textId="77777777" w:rsidTr="00FB6925">
        <w:tc>
          <w:tcPr>
            <w:tcW w:w="2396" w:type="dxa"/>
          </w:tcPr>
          <w:p w14:paraId="658AFB00" w14:textId="77777777" w:rsidR="00542E25" w:rsidRPr="006D3DB1" w:rsidRDefault="00542E25" w:rsidP="006F1911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 w:rsidR="006F1911">
              <w:rPr>
                <w:rFonts w:eastAsiaTheme="minorEastAsia"/>
              </w:rPr>
              <w:t xml:space="preserve"> &lt; CO</w:t>
            </w:r>
            <w:r w:rsidR="006F1911">
              <w:rPr>
                <w:rFonts w:eastAsiaTheme="minorEastAsia"/>
                <w:vertAlign w:val="subscript"/>
              </w:rPr>
              <w:t>2</w:t>
            </w:r>
            <w:r w:rsidR="006F1911">
              <w:rPr>
                <w:rFonts w:eastAsiaTheme="minorEastAsia"/>
              </w:rPr>
              <w:t xml:space="preserve"> &lt; CO</w:t>
            </w:r>
          </w:p>
        </w:tc>
        <w:tc>
          <w:tcPr>
            <w:tcW w:w="2401" w:type="dxa"/>
          </w:tcPr>
          <w:p w14:paraId="1FCC102F" w14:textId="77777777" w:rsidR="00542E25" w:rsidRPr="002747AD" w:rsidRDefault="00542E25" w:rsidP="006F1911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6F1911">
              <w:t>CO</w:t>
            </w:r>
            <w:r w:rsidR="006F1911">
              <w:rPr>
                <w:vertAlign w:val="subscript"/>
              </w:rPr>
              <w:t>2</w:t>
            </w:r>
            <w:r w:rsidR="006F1911">
              <w:t xml:space="preserve">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 w:rsidR="006F1911">
              <w:rPr>
                <w:rFonts w:eastAsiaTheme="minorEastAsia"/>
              </w:rPr>
              <w:t xml:space="preserve"> &lt;</w:t>
            </w:r>
            <w:r w:rsidR="006F1911">
              <w:t xml:space="preserve"> CO </w:t>
            </w:r>
          </w:p>
        </w:tc>
        <w:tc>
          <w:tcPr>
            <w:tcW w:w="2405" w:type="dxa"/>
          </w:tcPr>
          <w:p w14:paraId="7295A51A" w14:textId="77777777" w:rsidR="00542E25" w:rsidRPr="0036499D" w:rsidRDefault="00542E25" w:rsidP="006F1911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6F1911">
              <w:t xml:space="preserve">CO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 w:rsidR="006F1911">
              <w:rPr>
                <w:rFonts w:eastAsiaTheme="minorEastAsia"/>
              </w:rPr>
              <w:t xml:space="preserve"> &lt;</w:t>
            </w:r>
            <w:r w:rsidR="006F1911">
              <w:t xml:space="preserve"> CO</w:t>
            </w:r>
            <w:r w:rsidR="006F1911">
              <w:rPr>
                <w:vertAlign w:val="subscript"/>
              </w:rPr>
              <w:t>2</w:t>
            </w:r>
            <w:r w:rsidR="006F1911">
              <w:t xml:space="preserve"> </w:t>
            </w:r>
          </w:p>
        </w:tc>
        <w:tc>
          <w:tcPr>
            <w:tcW w:w="2401" w:type="dxa"/>
          </w:tcPr>
          <w:p w14:paraId="71EBC1F7" w14:textId="77777777" w:rsidR="00542E25" w:rsidRPr="008A414F" w:rsidRDefault="00542E25" w:rsidP="00C17323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C17323">
              <w:t>CO &lt; CO</w:t>
            </w:r>
            <w:r w:rsidR="00C17323">
              <w:rPr>
                <w:vertAlign w:val="subscript"/>
              </w:rPr>
              <w:t>2</w:t>
            </w:r>
            <w:r w:rsidR="00C17323">
              <w:t xml:space="preserve">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</w:tr>
    </w:tbl>
    <w:p w14:paraId="656B5955" w14:textId="77777777" w:rsidR="00542E25" w:rsidRDefault="00060569" w:rsidP="00542E25">
      <w:pPr>
        <w:pStyle w:val="ListParagraph"/>
        <w:numPr>
          <w:ilvl w:val="0"/>
          <w:numId w:val="27"/>
        </w:numPr>
        <w:jc w:val="both"/>
      </w:pPr>
      <w:r>
        <w:t xml:space="preserve">Which one of the following molecules will form a linear polymeric structure due to hydrogen </w:t>
      </w:r>
      <w:proofErr w:type="gramStart"/>
      <w:r>
        <w:t>bonding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60569" w:rsidRPr="008A414F" w14:paraId="3FBB6EAD" w14:textId="77777777" w:rsidTr="00FB6925">
        <w:tc>
          <w:tcPr>
            <w:tcW w:w="2396" w:type="dxa"/>
          </w:tcPr>
          <w:p w14:paraId="624EEEB7" w14:textId="77777777" w:rsidR="00060569" w:rsidRPr="006D3DB1" w:rsidRDefault="00060569" w:rsidP="00060569">
            <w:pPr>
              <w:pStyle w:val="ListParagraph"/>
              <w:spacing w:before="240" w:line="276" w:lineRule="auto"/>
              <w:ind w:left="0"/>
              <w:jc w:val="both"/>
            </w:pPr>
            <w:r>
              <w:t>a) HCl</w:t>
            </w:r>
          </w:p>
        </w:tc>
        <w:tc>
          <w:tcPr>
            <w:tcW w:w="2401" w:type="dxa"/>
          </w:tcPr>
          <w:p w14:paraId="0928BE59" w14:textId="77777777" w:rsidR="00060569" w:rsidRPr="002747AD" w:rsidRDefault="00060569" w:rsidP="00060569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b) HF</w:t>
            </w:r>
          </w:p>
        </w:tc>
        <w:tc>
          <w:tcPr>
            <w:tcW w:w="2405" w:type="dxa"/>
          </w:tcPr>
          <w:p w14:paraId="7B1B03F7" w14:textId="77777777" w:rsidR="00060569" w:rsidRPr="0036499D" w:rsidRDefault="00060569" w:rsidP="00060569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c) H</w:t>
            </w:r>
            <w:r>
              <w:rPr>
                <w:vertAlign w:val="subscript"/>
              </w:rPr>
              <w:t>2</w:t>
            </w:r>
            <w:r>
              <w:t xml:space="preserve">O </w:t>
            </w:r>
          </w:p>
        </w:tc>
        <w:tc>
          <w:tcPr>
            <w:tcW w:w="2401" w:type="dxa"/>
          </w:tcPr>
          <w:p w14:paraId="56741E4E" w14:textId="77777777" w:rsidR="00060569" w:rsidRPr="00060569" w:rsidRDefault="00060569" w:rsidP="00060569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NH</w:t>
            </w:r>
            <w:r>
              <w:rPr>
                <w:vertAlign w:val="subscript"/>
              </w:rPr>
              <w:t>3</w:t>
            </w:r>
          </w:p>
        </w:tc>
      </w:tr>
    </w:tbl>
    <w:p w14:paraId="1491C29C" w14:textId="77777777" w:rsidR="00060569" w:rsidRDefault="00B42C9F" w:rsidP="00060569">
      <w:pPr>
        <w:pStyle w:val="ListParagraph"/>
        <w:numPr>
          <w:ilvl w:val="0"/>
          <w:numId w:val="27"/>
        </w:numPr>
        <w:jc w:val="both"/>
      </w:pPr>
      <w:r>
        <w:t xml:space="preserve">Which among the following has the largest dipole </w:t>
      </w:r>
      <w:proofErr w:type="gramStart"/>
      <w:r>
        <w:t>moment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B42C9F" w:rsidRPr="008A414F" w14:paraId="3607898D" w14:textId="77777777" w:rsidTr="00FB6925">
        <w:tc>
          <w:tcPr>
            <w:tcW w:w="2396" w:type="dxa"/>
          </w:tcPr>
          <w:p w14:paraId="36E39365" w14:textId="77777777" w:rsidR="00B42C9F" w:rsidRPr="00B42C9F" w:rsidRDefault="00B42C9F" w:rsidP="00B42C9F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a) NH</w:t>
            </w:r>
            <w:r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539A506C" w14:textId="77777777" w:rsidR="00B42C9F" w:rsidRPr="00B42C9F" w:rsidRDefault="00B42C9F" w:rsidP="00B42C9F">
            <w:pPr>
              <w:pStyle w:val="ListParagraph"/>
              <w:spacing w:before="240" w:line="276" w:lineRule="auto"/>
              <w:ind w:left="0"/>
              <w:jc w:val="both"/>
            </w:pPr>
            <w:r>
              <w:t>b) H</w:t>
            </w:r>
            <w:r>
              <w:rPr>
                <w:vertAlign w:val="subscript"/>
              </w:rPr>
              <w:t>2</w:t>
            </w:r>
            <w:r>
              <w:t>O</w:t>
            </w:r>
          </w:p>
        </w:tc>
        <w:tc>
          <w:tcPr>
            <w:tcW w:w="2405" w:type="dxa"/>
          </w:tcPr>
          <w:p w14:paraId="620C2B0E" w14:textId="77777777" w:rsidR="00B42C9F" w:rsidRPr="0036499D" w:rsidRDefault="00B42C9F" w:rsidP="00B42C9F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c) HI </w:t>
            </w:r>
          </w:p>
        </w:tc>
        <w:tc>
          <w:tcPr>
            <w:tcW w:w="2401" w:type="dxa"/>
          </w:tcPr>
          <w:p w14:paraId="07DCA08A" w14:textId="77777777" w:rsidR="00B42C9F" w:rsidRPr="00B42C9F" w:rsidRDefault="00B42C9F" w:rsidP="00B42C9F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SO</w:t>
            </w:r>
            <w:r>
              <w:rPr>
                <w:vertAlign w:val="subscript"/>
              </w:rPr>
              <w:t>3</w:t>
            </w:r>
          </w:p>
        </w:tc>
      </w:tr>
    </w:tbl>
    <w:p w14:paraId="5A34C1A2" w14:textId="77777777" w:rsidR="00B42C9F" w:rsidRPr="00403B9A" w:rsidRDefault="007D0729" w:rsidP="00B42C9F">
      <w:pPr>
        <w:pStyle w:val="ListParagraph"/>
        <w:numPr>
          <w:ilvl w:val="0"/>
          <w:numId w:val="27"/>
        </w:numPr>
        <w:jc w:val="both"/>
      </w:pPr>
      <w:r>
        <w:t xml:space="preserve">The hybridization of atomic orbitals of nitrogen in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403B9A">
        <w:rPr>
          <w:rFonts w:eastAsiaTheme="minorEastAsia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403B9A">
        <w:rPr>
          <w:rFonts w:eastAsiaTheme="minorEastAsia"/>
        </w:rPr>
        <w:t xml:space="preserve"> and </w:t>
      </w:r>
      <m:oMath>
        <m:r>
          <w:rPr>
            <w:rFonts w:ascii="Cambria Math" w:hAnsi="Cambria Math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403B9A">
        <w:rPr>
          <w:rFonts w:eastAsiaTheme="minorEastAsia"/>
        </w:rPr>
        <w:t xml:space="preserve">are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403B9A" w:rsidRPr="00B42C9F" w14:paraId="288100DB" w14:textId="77777777" w:rsidTr="00FB6925">
        <w:tc>
          <w:tcPr>
            <w:tcW w:w="2396" w:type="dxa"/>
          </w:tcPr>
          <w:p w14:paraId="34F554C5" w14:textId="77777777" w:rsidR="00403B9A" w:rsidRPr="00B42C9F" w:rsidRDefault="00403B9A" w:rsidP="00403B9A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proofErr w:type="spellStart"/>
            <w:r>
              <w:rPr>
                <w:rFonts w:eastAsiaTheme="minorEastAsia"/>
              </w:rPr>
              <w:t>sp</w:t>
            </w:r>
            <w:proofErr w:type="spellEnd"/>
            <w:r>
              <w:rPr>
                <w:rFonts w:eastAsiaTheme="minorEastAsia"/>
              </w:rPr>
              <w:t>, sp</w:t>
            </w:r>
            <w:r>
              <w:rPr>
                <w:rFonts w:eastAsiaTheme="minorEastAsia"/>
                <w:vertAlign w:val="superscript"/>
              </w:rPr>
              <w:t xml:space="preserve">3 </w:t>
            </w:r>
            <w:r>
              <w:rPr>
                <w:rFonts w:eastAsiaTheme="minorEastAsia"/>
              </w:rPr>
              <w:t>and sp</w:t>
            </w:r>
            <w:r>
              <w:rPr>
                <w:rFonts w:eastAsiaTheme="minorEastAsia"/>
                <w:vertAlign w:val="superscript"/>
              </w:rPr>
              <w:t>2</w:t>
            </w:r>
          </w:p>
        </w:tc>
        <w:tc>
          <w:tcPr>
            <w:tcW w:w="2401" w:type="dxa"/>
          </w:tcPr>
          <w:p w14:paraId="42C1D924" w14:textId="77777777" w:rsidR="00403B9A" w:rsidRPr="00B42C9F" w:rsidRDefault="00403B9A" w:rsidP="00403B9A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</w:t>
            </w:r>
            <w:proofErr w:type="spellStart"/>
            <w:r>
              <w:rPr>
                <w:rFonts w:eastAsiaTheme="minorEastAsia"/>
              </w:rPr>
              <w:t>sp</w:t>
            </w:r>
            <w:proofErr w:type="spellEnd"/>
            <w:r>
              <w:rPr>
                <w:rFonts w:eastAsiaTheme="minorEastAsia"/>
              </w:rPr>
              <w:t>, sp</w:t>
            </w:r>
            <w:r>
              <w:rPr>
                <w:rFonts w:eastAsiaTheme="minorEastAsia"/>
                <w:vertAlign w:val="superscript"/>
              </w:rPr>
              <w:t>2</w:t>
            </w:r>
            <w:r>
              <w:rPr>
                <w:rFonts w:eastAsiaTheme="minorEastAsia"/>
              </w:rPr>
              <w:t xml:space="preserve"> and sp</w:t>
            </w:r>
            <w:r>
              <w:rPr>
                <w:rFonts w:eastAsiaTheme="minorEastAsia"/>
                <w:vertAlign w:val="superscript"/>
              </w:rPr>
              <w:t>3</w:t>
            </w:r>
          </w:p>
        </w:tc>
        <w:tc>
          <w:tcPr>
            <w:tcW w:w="2405" w:type="dxa"/>
          </w:tcPr>
          <w:p w14:paraId="21B4102C" w14:textId="77777777" w:rsidR="00403B9A" w:rsidRPr="0036499D" w:rsidRDefault="00403B9A" w:rsidP="00403B9A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>
              <w:rPr>
                <w:rFonts w:eastAsiaTheme="minorEastAsia"/>
              </w:rPr>
              <w:t>sp</w:t>
            </w:r>
            <w:r>
              <w:rPr>
                <w:rFonts w:eastAsiaTheme="minorEastAsia"/>
                <w:vertAlign w:val="superscript"/>
              </w:rPr>
              <w:t>2</w:t>
            </w:r>
            <w:r>
              <w:rPr>
                <w:rFonts w:eastAsiaTheme="minorEastAsia"/>
              </w:rPr>
              <w:t xml:space="preserve">, </w:t>
            </w:r>
            <w:proofErr w:type="spellStart"/>
            <w:r>
              <w:rPr>
                <w:rFonts w:eastAsiaTheme="minorEastAsia"/>
              </w:rPr>
              <w:t>sp</w:t>
            </w:r>
            <w:proofErr w:type="spellEnd"/>
            <w:r>
              <w:rPr>
                <w:rFonts w:eastAsiaTheme="minorEastAsia"/>
              </w:rPr>
              <w:t xml:space="preserve"> and sp</w:t>
            </w:r>
            <w:r>
              <w:rPr>
                <w:rFonts w:eastAsiaTheme="minorEastAsia"/>
                <w:vertAlign w:val="superscript"/>
              </w:rPr>
              <w:t>3</w:t>
            </w:r>
          </w:p>
        </w:tc>
        <w:tc>
          <w:tcPr>
            <w:tcW w:w="2401" w:type="dxa"/>
          </w:tcPr>
          <w:p w14:paraId="13DD3683" w14:textId="77777777" w:rsidR="00403B9A" w:rsidRPr="00B42C9F" w:rsidRDefault="00403B9A" w:rsidP="00403B9A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>
              <w:rPr>
                <w:rFonts w:eastAsiaTheme="minorEastAsia"/>
              </w:rPr>
              <w:t>sp</w:t>
            </w:r>
            <w:r>
              <w:rPr>
                <w:rFonts w:eastAsiaTheme="minorEastAsia"/>
                <w:vertAlign w:val="superscript"/>
              </w:rPr>
              <w:t>2</w:t>
            </w:r>
            <w:r>
              <w:rPr>
                <w:rFonts w:eastAsiaTheme="minorEastAsia"/>
              </w:rPr>
              <w:t>, sp</w:t>
            </w:r>
            <w:r>
              <w:rPr>
                <w:rFonts w:eastAsiaTheme="minorEastAsia"/>
                <w:vertAlign w:val="superscript"/>
              </w:rPr>
              <w:t>3</w:t>
            </w:r>
            <w:r>
              <w:rPr>
                <w:rFonts w:eastAsiaTheme="minorEastAsia"/>
              </w:rPr>
              <w:t xml:space="preserve"> and </w:t>
            </w:r>
            <w:proofErr w:type="spellStart"/>
            <w:r>
              <w:rPr>
                <w:rFonts w:eastAsiaTheme="minorEastAsia"/>
              </w:rPr>
              <w:t>sp</w:t>
            </w:r>
            <w:proofErr w:type="spellEnd"/>
            <w:r>
              <w:rPr>
                <w:rFonts w:eastAsiaTheme="minorEastAsia"/>
              </w:rPr>
              <w:t xml:space="preserve">     </w:t>
            </w:r>
          </w:p>
        </w:tc>
      </w:tr>
    </w:tbl>
    <w:p w14:paraId="780A8D0C" w14:textId="77777777" w:rsidR="00403B9A" w:rsidRDefault="00DD7022" w:rsidP="00403B9A">
      <w:pPr>
        <w:pStyle w:val="ListParagraph"/>
        <w:numPr>
          <w:ilvl w:val="0"/>
          <w:numId w:val="27"/>
        </w:numPr>
        <w:jc w:val="both"/>
      </w:pPr>
      <w:r>
        <w:t>Hybridization of Al in AlCl</w:t>
      </w:r>
      <w:r>
        <w:rPr>
          <w:vertAlign w:val="subscript"/>
        </w:rPr>
        <w:t>3</w:t>
      </w:r>
      <w:r>
        <w:t xml:space="preserve"> (monomeric form above 800</w:t>
      </w:r>
      <w:r w:rsidR="00D0313C">
        <w:t xml:space="preserve"> ˚C</w:t>
      </w:r>
      <w:r>
        <w:t xml:space="preserve">) </w:t>
      </w:r>
      <w:r w:rsidR="0061727B">
        <w:t>and Al</w:t>
      </w:r>
      <w:r w:rsidR="0061727B">
        <w:rPr>
          <w:vertAlign w:val="subscript"/>
        </w:rPr>
        <w:t>2</w:t>
      </w:r>
      <w:r w:rsidR="0061727B">
        <w:t>Cl</w:t>
      </w:r>
      <w:r w:rsidR="0033776B">
        <w:rPr>
          <w:vertAlign w:val="subscript"/>
        </w:rPr>
        <w:t xml:space="preserve">6 </w:t>
      </w:r>
      <w:r w:rsidR="0033776B">
        <w:t>(dimeric form below 400</w:t>
      </w:r>
      <w:r w:rsidR="0033776B" w:rsidRPr="0033776B">
        <w:t xml:space="preserve"> </w:t>
      </w:r>
      <w:r w:rsidR="0033776B">
        <w:t>˚C) respectively are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33776B" w:rsidRPr="00B42C9F" w14:paraId="33F40188" w14:textId="77777777" w:rsidTr="00FB6925">
        <w:tc>
          <w:tcPr>
            <w:tcW w:w="2396" w:type="dxa"/>
          </w:tcPr>
          <w:p w14:paraId="47D20E1A" w14:textId="77777777" w:rsidR="0033776B" w:rsidRPr="00B42C9F" w:rsidRDefault="0033776B" w:rsidP="00AB092F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>
              <w:rPr>
                <w:rFonts w:eastAsiaTheme="minorEastAsia"/>
              </w:rPr>
              <w:t>sp</w:t>
            </w:r>
            <w:r w:rsidR="00340384">
              <w:rPr>
                <w:rFonts w:eastAsiaTheme="minorEastAsia"/>
                <w:vertAlign w:val="superscript"/>
              </w:rPr>
              <w:t>2</w:t>
            </w:r>
            <w:r>
              <w:rPr>
                <w:rFonts w:eastAsiaTheme="minorEastAsia"/>
              </w:rPr>
              <w:t>, sp</w:t>
            </w:r>
            <w:r>
              <w:rPr>
                <w:rFonts w:eastAsiaTheme="minorEastAsia"/>
                <w:vertAlign w:val="superscript"/>
              </w:rPr>
              <w:t xml:space="preserve">3 </w:t>
            </w:r>
          </w:p>
        </w:tc>
        <w:tc>
          <w:tcPr>
            <w:tcW w:w="2401" w:type="dxa"/>
          </w:tcPr>
          <w:p w14:paraId="6073E851" w14:textId="77777777" w:rsidR="0033776B" w:rsidRPr="00B42C9F" w:rsidRDefault="0033776B" w:rsidP="00AB092F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</w:t>
            </w:r>
            <w:r>
              <w:rPr>
                <w:rFonts w:eastAsiaTheme="minorEastAsia"/>
              </w:rPr>
              <w:t>sp</w:t>
            </w:r>
            <w:r w:rsidR="00AB092F">
              <w:rPr>
                <w:rFonts w:eastAsiaTheme="minorEastAsia"/>
                <w:vertAlign w:val="superscript"/>
              </w:rPr>
              <w:t>2</w:t>
            </w:r>
            <w:r>
              <w:rPr>
                <w:rFonts w:eastAsiaTheme="minorEastAsia"/>
              </w:rPr>
              <w:t>, sp</w:t>
            </w:r>
            <w:r>
              <w:rPr>
                <w:rFonts w:eastAsiaTheme="minorEastAsia"/>
                <w:vertAlign w:val="superscript"/>
              </w:rPr>
              <w:t>2</w:t>
            </w:r>
            <w:r>
              <w:rPr>
                <w:rFonts w:eastAsiaTheme="minorEastAsia"/>
              </w:rPr>
              <w:t xml:space="preserve"> </w:t>
            </w:r>
          </w:p>
        </w:tc>
        <w:tc>
          <w:tcPr>
            <w:tcW w:w="2405" w:type="dxa"/>
          </w:tcPr>
          <w:p w14:paraId="59A44257" w14:textId="77777777" w:rsidR="0033776B" w:rsidRPr="00AB092F" w:rsidRDefault="0033776B" w:rsidP="00AB092F">
            <w:pPr>
              <w:pStyle w:val="ListParagraph"/>
              <w:spacing w:before="240" w:line="276" w:lineRule="auto"/>
              <w:ind w:left="0"/>
              <w:jc w:val="both"/>
              <w:rPr>
                <w:vertAlign w:val="superscript"/>
              </w:rPr>
            </w:pPr>
            <w:r>
              <w:t xml:space="preserve">c) </w:t>
            </w:r>
            <w:r>
              <w:rPr>
                <w:rFonts w:eastAsiaTheme="minorEastAsia"/>
              </w:rPr>
              <w:t>sp</w:t>
            </w:r>
            <w:proofErr w:type="gramStart"/>
            <w:r>
              <w:rPr>
                <w:rFonts w:eastAsiaTheme="minorEastAsia"/>
                <w:vertAlign w:val="superscript"/>
              </w:rPr>
              <w:t>3</w:t>
            </w:r>
            <w:r w:rsidR="00AB092F">
              <w:rPr>
                <w:rFonts w:eastAsiaTheme="minorEastAsia"/>
              </w:rPr>
              <w:t xml:space="preserve"> ,</w:t>
            </w:r>
            <w:proofErr w:type="gramEnd"/>
            <w:r w:rsidR="00AB092F">
              <w:rPr>
                <w:rFonts w:eastAsiaTheme="minorEastAsia"/>
              </w:rPr>
              <w:t xml:space="preserve"> sp</w:t>
            </w:r>
            <w:r w:rsidR="00AB092F">
              <w:rPr>
                <w:rFonts w:eastAsiaTheme="minorEastAsia"/>
                <w:vertAlign w:val="superscript"/>
              </w:rPr>
              <w:t>3</w:t>
            </w:r>
          </w:p>
        </w:tc>
        <w:tc>
          <w:tcPr>
            <w:tcW w:w="2401" w:type="dxa"/>
          </w:tcPr>
          <w:p w14:paraId="0D91F86C" w14:textId="77777777" w:rsidR="0033776B" w:rsidRPr="00B42C9F" w:rsidRDefault="0033776B" w:rsidP="00AB092F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>
              <w:rPr>
                <w:rFonts w:eastAsiaTheme="minorEastAsia"/>
              </w:rPr>
              <w:t>sp</w:t>
            </w:r>
            <w:r>
              <w:rPr>
                <w:rFonts w:eastAsiaTheme="minorEastAsia"/>
                <w:vertAlign w:val="superscript"/>
              </w:rPr>
              <w:t>2</w:t>
            </w:r>
            <w:r>
              <w:rPr>
                <w:rFonts w:eastAsiaTheme="minorEastAsia"/>
              </w:rPr>
              <w:t xml:space="preserve">, </w:t>
            </w:r>
            <w:r w:rsidR="00AB092F">
              <w:rPr>
                <w:rFonts w:eastAsiaTheme="minorEastAsia"/>
              </w:rPr>
              <w:t>d</w:t>
            </w:r>
            <w:r>
              <w:rPr>
                <w:rFonts w:eastAsiaTheme="minorEastAsia"/>
              </w:rPr>
              <w:t>sp</w:t>
            </w:r>
            <w:r w:rsidR="00AB092F">
              <w:rPr>
                <w:rFonts w:eastAsiaTheme="minorEastAsia"/>
                <w:vertAlign w:val="superscript"/>
              </w:rPr>
              <w:t>2</w:t>
            </w:r>
            <w:r>
              <w:rPr>
                <w:rFonts w:eastAsiaTheme="minorEastAsia"/>
              </w:rPr>
              <w:t xml:space="preserve">   </w:t>
            </w:r>
          </w:p>
        </w:tc>
      </w:tr>
    </w:tbl>
    <w:p w14:paraId="32EB7E06" w14:textId="77777777" w:rsidR="0033776B" w:rsidRDefault="00B22FD1" w:rsidP="0033776B">
      <w:pPr>
        <w:pStyle w:val="ListParagraph"/>
        <w:numPr>
          <w:ilvl w:val="0"/>
          <w:numId w:val="27"/>
        </w:numPr>
        <w:jc w:val="both"/>
      </w:pPr>
      <w:r>
        <w:t xml:space="preserve">The correct order of hybridization of the central atom in the following species </w:t>
      </w:r>
    </w:p>
    <w:p w14:paraId="0F4E67D3" w14:textId="77777777" w:rsidR="003607DB" w:rsidRDefault="00340384" w:rsidP="003607DB">
      <w:pPr>
        <w:pStyle w:val="ListParagraph"/>
        <w:ind w:left="360"/>
        <w:jc w:val="both"/>
      </w:pPr>
      <w:r>
        <w:t xml:space="preserve">                                                         </w:t>
      </w:r>
      <w:r w:rsidR="00E44C41">
        <w:t>NH</w:t>
      </w:r>
      <w:proofErr w:type="gramStart"/>
      <w:r w:rsidR="00E44C41">
        <w:rPr>
          <w:vertAlign w:val="subscript"/>
        </w:rPr>
        <w:t>3</w:t>
      </w:r>
      <w:r w:rsidR="00E44C41">
        <w:t xml:space="preserve"> ,</w:t>
      </w:r>
      <w:proofErr w:type="gramEnd"/>
      <w:r w:rsidR="00E44C41">
        <w:t xml:space="preserve"> [PtCl</w:t>
      </w:r>
      <w:r w:rsidR="00E44C41">
        <w:rPr>
          <w:vertAlign w:val="subscript"/>
        </w:rPr>
        <w:t>4</w:t>
      </w:r>
      <w:r w:rsidR="00E44C41">
        <w:t>]</w:t>
      </w:r>
      <w:r w:rsidR="00E44C41">
        <w:rPr>
          <w:vertAlign w:val="superscript"/>
        </w:rPr>
        <w:t>2-</w:t>
      </w:r>
      <w:r w:rsidR="00E44C41">
        <w:t xml:space="preserve"> , </w:t>
      </w:r>
      <w:r w:rsidR="003607DB">
        <w:t>PCl</w:t>
      </w:r>
      <w:r w:rsidR="003607DB">
        <w:rPr>
          <w:vertAlign w:val="subscript"/>
        </w:rPr>
        <w:t>5</w:t>
      </w:r>
      <w:r w:rsidR="003607DB">
        <w:t xml:space="preserve"> and BCl</w:t>
      </w:r>
      <w:r w:rsidR="003607DB">
        <w:rPr>
          <w:vertAlign w:val="subscript"/>
        </w:rPr>
        <w:t>3</w:t>
      </w:r>
      <w:r w:rsidR="003607DB">
        <w:t xml:space="preserve">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3607DB" w:rsidRPr="00B42C9F" w14:paraId="16E46057" w14:textId="77777777" w:rsidTr="00FB6925">
        <w:tc>
          <w:tcPr>
            <w:tcW w:w="2396" w:type="dxa"/>
          </w:tcPr>
          <w:p w14:paraId="4DF1D39B" w14:textId="77777777" w:rsidR="003607DB" w:rsidRPr="00B42C9F" w:rsidRDefault="003607DB" w:rsidP="006959FB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a) d</w:t>
            </w:r>
            <w:r>
              <w:rPr>
                <w:rFonts w:eastAsiaTheme="minorEastAsia"/>
              </w:rPr>
              <w:t>sp</w:t>
            </w:r>
            <w:r>
              <w:rPr>
                <w:rFonts w:eastAsiaTheme="minorEastAsia"/>
                <w:vertAlign w:val="superscript"/>
              </w:rPr>
              <w:t>2</w:t>
            </w:r>
            <w:r>
              <w:rPr>
                <w:rFonts w:eastAsiaTheme="minorEastAsia"/>
              </w:rPr>
              <w:t>, dsp</w:t>
            </w:r>
            <w:r>
              <w:rPr>
                <w:rFonts w:eastAsiaTheme="minorEastAsia"/>
                <w:vertAlign w:val="superscript"/>
              </w:rPr>
              <w:t>3</w:t>
            </w:r>
            <w:r>
              <w:rPr>
                <w:rFonts w:eastAsiaTheme="minorEastAsia"/>
              </w:rPr>
              <w:t>, sp</w:t>
            </w:r>
            <w:proofErr w:type="gramStart"/>
            <w:r>
              <w:rPr>
                <w:rFonts w:eastAsiaTheme="minorEastAsia"/>
                <w:vertAlign w:val="superscript"/>
              </w:rPr>
              <w:t xml:space="preserve">2 </w:t>
            </w:r>
            <w:r w:rsidR="006959FB">
              <w:rPr>
                <w:rFonts w:eastAsiaTheme="minorEastAsia"/>
              </w:rPr>
              <w:t>,</w:t>
            </w:r>
            <w:proofErr w:type="gramEnd"/>
            <w:r>
              <w:rPr>
                <w:rFonts w:eastAsiaTheme="minorEastAsia"/>
              </w:rPr>
              <w:t xml:space="preserve"> sp</w:t>
            </w:r>
            <w:r>
              <w:rPr>
                <w:rFonts w:eastAsiaTheme="minorEastAsia"/>
                <w:vertAlign w:val="superscript"/>
              </w:rPr>
              <w:t>2</w:t>
            </w:r>
          </w:p>
        </w:tc>
        <w:tc>
          <w:tcPr>
            <w:tcW w:w="2401" w:type="dxa"/>
          </w:tcPr>
          <w:p w14:paraId="514FC5DD" w14:textId="77777777" w:rsidR="003607DB" w:rsidRPr="00AC07C7" w:rsidRDefault="003607DB" w:rsidP="006959FB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</w:t>
            </w:r>
            <w:r>
              <w:rPr>
                <w:rFonts w:eastAsiaTheme="minorEastAsia"/>
              </w:rPr>
              <w:t>sp</w:t>
            </w:r>
            <w:r>
              <w:rPr>
                <w:rFonts w:eastAsiaTheme="minorEastAsia"/>
                <w:vertAlign w:val="superscript"/>
              </w:rPr>
              <w:t>3</w:t>
            </w:r>
            <w:r w:rsidR="00AC07C7">
              <w:rPr>
                <w:rFonts w:eastAsiaTheme="minorEastAsia"/>
              </w:rPr>
              <w:t xml:space="preserve">, </w:t>
            </w:r>
            <w:r w:rsidR="00AC07C7">
              <w:t>d</w:t>
            </w:r>
            <w:r w:rsidR="00AC07C7">
              <w:rPr>
                <w:rFonts w:eastAsiaTheme="minorEastAsia"/>
              </w:rPr>
              <w:t>sp</w:t>
            </w:r>
            <w:r w:rsidR="00AC07C7">
              <w:rPr>
                <w:rFonts w:eastAsiaTheme="minorEastAsia"/>
                <w:vertAlign w:val="superscript"/>
              </w:rPr>
              <w:t>2</w:t>
            </w:r>
            <w:r w:rsidR="00AC07C7">
              <w:rPr>
                <w:rFonts w:eastAsiaTheme="minorEastAsia"/>
              </w:rPr>
              <w:t>, dsp</w:t>
            </w:r>
            <w:proofErr w:type="gramStart"/>
            <w:r w:rsidR="00AC07C7">
              <w:rPr>
                <w:rFonts w:eastAsiaTheme="minorEastAsia"/>
                <w:vertAlign w:val="superscript"/>
              </w:rPr>
              <w:t xml:space="preserve">3 </w:t>
            </w:r>
            <w:r w:rsidR="006959FB">
              <w:rPr>
                <w:rFonts w:eastAsiaTheme="minorEastAsia"/>
              </w:rPr>
              <w:t>,</w:t>
            </w:r>
            <w:proofErr w:type="gramEnd"/>
            <w:r w:rsidR="00AC07C7">
              <w:rPr>
                <w:rFonts w:eastAsiaTheme="minorEastAsia"/>
              </w:rPr>
              <w:t xml:space="preserve"> sp</w:t>
            </w:r>
            <w:r w:rsidR="00AC07C7">
              <w:rPr>
                <w:rFonts w:eastAsiaTheme="minorEastAsia"/>
                <w:vertAlign w:val="superscript"/>
              </w:rPr>
              <w:t>2</w:t>
            </w:r>
            <w:r w:rsidR="00AC07C7">
              <w:rPr>
                <w:rFonts w:eastAsiaTheme="minorEastAsia"/>
              </w:rPr>
              <w:t xml:space="preserve"> </w:t>
            </w:r>
          </w:p>
        </w:tc>
        <w:tc>
          <w:tcPr>
            <w:tcW w:w="2405" w:type="dxa"/>
          </w:tcPr>
          <w:p w14:paraId="7C667FFB" w14:textId="77777777" w:rsidR="003607DB" w:rsidRPr="005F4631" w:rsidRDefault="003607DB" w:rsidP="006959FB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c) </w:t>
            </w:r>
            <w:r w:rsidR="005F4631">
              <w:t>d</w:t>
            </w:r>
            <w:r>
              <w:rPr>
                <w:rFonts w:eastAsiaTheme="minorEastAsia"/>
              </w:rPr>
              <w:t>sp</w:t>
            </w:r>
            <w:r>
              <w:rPr>
                <w:rFonts w:eastAsiaTheme="minorEastAsia"/>
                <w:vertAlign w:val="superscript"/>
              </w:rPr>
              <w:t>2</w:t>
            </w:r>
            <w:r>
              <w:rPr>
                <w:rFonts w:eastAsiaTheme="minorEastAsia"/>
              </w:rPr>
              <w:t>, sp</w:t>
            </w:r>
            <w:r w:rsidR="005F4631">
              <w:rPr>
                <w:rFonts w:eastAsiaTheme="minorEastAsia"/>
                <w:vertAlign w:val="superscript"/>
              </w:rPr>
              <w:t>2</w:t>
            </w:r>
            <w:r w:rsidR="005F4631">
              <w:rPr>
                <w:rFonts w:eastAsiaTheme="minorEastAsia"/>
              </w:rPr>
              <w:t>,</w:t>
            </w:r>
            <w:r>
              <w:rPr>
                <w:rFonts w:eastAsiaTheme="minorEastAsia"/>
              </w:rPr>
              <w:t xml:space="preserve"> sp</w:t>
            </w:r>
            <w:proofErr w:type="gramStart"/>
            <w:r>
              <w:rPr>
                <w:rFonts w:eastAsiaTheme="minorEastAsia"/>
                <w:vertAlign w:val="superscript"/>
              </w:rPr>
              <w:t>3</w:t>
            </w:r>
            <w:r w:rsidR="005F4631">
              <w:rPr>
                <w:rFonts w:eastAsiaTheme="minorEastAsia"/>
              </w:rPr>
              <w:t xml:space="preserve"> </w:t>
            </w:r>
            <w:r w:rsidR="006959FB">
              <w:rPr>
                <w:rFonts w:eastAsiaTheme="minorEastAsia"/>
              </w:rPr>
              <w:t>,</w:t>
            </w:r>
            <w:proofErr w:type="gramEnd"/>
            <w:r w:rsidR="005F4631">
              <w:rPr>
                <w:rFonts w:eastAsiaTheme="minorEastAsia"/>
              </w:rPr>
              <w:t xml:space="preserve"> dsp</w:t>
            </w:r>
            <w:r w:rsidR="005F4631">
              <w:rPr>
                <w:rFonts w:eastAsiaTheme="minorEastAsia"/>
                <w:vertAlign w:val="superscript"/>
              </w:rPr>
              <w:t>3</w:t>
            </w:r>
          </w:p>
        </w:tc>
        <w:tc>
          <w:tcPr>
            <w:tcW w:w="2401" w:type="dxa"/>
          </w:tcPr>
          <w:p w14:paraId="0348B214" w14:textId="77777777" w:rsidR="003607DB" w:rsidRPr="00B42C9F" w:rsidRDefault="003607DB" w:rsidP="005F4631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5F4631">
              <w:t>d</w:t>
            </w:r>
            <w:r>
              <w:rPr>
                <w:rFonts w:eastAsiaTheme="minorEastAsia"/>
              </w:rPr>
              <w:t>sp</w:t>
            </w:r>
            <w:r>
              <w:rPr>
                <w:rFonts w:eastAsiaTheme="minorEastAsia"/>
                <w:vertAlign w:val="superscript"/>
              </w:rPr>
              <w:t>2</w:t>
            </w:r>
            <w:r>
              <w:rPr>
                <w:rFonts w:eastAsiaTheme="minorEastAsia"/>
              </w:rPr>
              <w:t>, sp</w:t>
            </w:r>
            <w:proofErr w:type="gramStart"/>
            <w:r>
              <w:rPr>
                <w:rFonts w:eastAsiaTheme="minorEastAsia"/>
                <w:vertAlign w:val="superscript"/>
              </w:rPr>
              <w:t>3</w:t>
            </w:r>
            <w:r>
              <w:rPr>
                <w:rFonts w:eastAsiaTheme="minorEastAsia"/>
              </w:rPr>
              <w:t xml:space="preserve"> </w:t>
            </w:r>
            <w:r w:rsidR="005F4631">
              <w:rPr>
                <w:rFonts w:eastAsiaTheme="minorEastAsia"/>
              </w:rPr>
              <w:t>,</w:t>
            </w:r>
            <w:proofErr w:type="gramEnd"/>
            <w:r w:rsidR="005F4631">
              <w:rPr>
                <w:rFonts w:eastAsiaTheme="minorEastAsia"/>
              </w:rPr>
              <w:t xml:space="preserve"> </w:t>
            </w:r>
            <w:r>
              <w:rPr>
                <w:rFonts w:eastAsiaTheme="minorEastAsia"/>
              </w:rPr>
              <w:t>sp</w:t>
            </w:r>
            <w:proofErr w:type="gramStart"/>
            <w:r w:rsidR="005F4631">
              <w:rPr>
                <w:rFonts w:eastAsiaTheme="minorEastAsia"/>
                <w:vertAlign w:val="superscript"/>
              </w:rPr>
              <w:t>2</w:t>
            </w:r>
            <w:r w:rsidR="005F4631">
              <w:rPr>
                <w:rFonts w:eastAsiaTheme="minorEastAsia"/>
              </w:rPr>
              <w:t xml:space="preserve"> ,</w:t>
            </w:r>
            <w:proofErr w:type="gramEnd"/>
            <w:r w:rsidR="005F4631">
              <w:rPr>
                <w:rFonts w:eastAsiaTheme="minorEastAsia"/>
              </w:rPr>
              <w:t xml:space="preserve"> dsp</w:t>
            </w:r>
            <w:r w:rsidR="005F4631">
              <w:rPr>
                <w:rFonts w:eastAsiaTheme="minorEastAsia"/>
                <w:vertAlign w:val="superscript"/>
              </w:rPr>
              <w:t>3</w:t>
            </w:r>
            <w:r>
              <w:rPr>
                <w:rFonts w:eastAsiaTheme="minorEastAsia"/>
              </w:rPr>
              <w:t xml:space="preserve">     </w:t>
            </w:r>
          </w:p>
        </w:tc>
      </w:tr>
    </w:tbl>
    <w:p w14:paraId="5250B07D" w14:textId="77777777" w:rsidR="003607DB" w:rsidRDefault="004E6487" w:rsidP="003607DB">
      <w:pPr>
        <w:pStyle w:val="ListParagraph"/>
        <w:numPr>
          <w:ilvl w:val="0"/>
          <w:numId w:val="27"/>
        </w:numPr>
        <w:jc w:val="both"/>
      </w:pPr>
      <w:r>
        <w:t xml:space="preserve">Which one of the following arrangements of molecules is correct on the basis of their dipole </w:t>
      </w:r>
      <w:proofErr w:type="gramStart"/>
      <w:r>
        <w:t>moments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4E6487" w:rsidRPr="00B42C9F" w14:paraId="7F3D2E88" w14:textId="77777777" w:rsidTr="00FB6925">
        <w:tc>
          <w:tcPr>
            <w:tcW w:w="2396" w:type="dxa"/>
          </w:tcPr>
          <w:p w14:paraId="7C8F95CE" w14:textId="77777777" w:rsidR="004E6487" w:rsidRPr="004E6487" w:rsidRDefault="004E6487" w:rsidP="004E6487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a) BF</w:t>
            </w:r>
            <w:r>
              <w:rPr>
                <w:vertAlign w:val="subscript"/>
              </w:rPr>
              <w:t>3</w:t>
            </w:r>
            <w:r>
              <w:t xml:space="preserve"> &gt; NF</w:t>
            </w:r>
            <w:r>
              <w:rPr>
                <w:vertAlign w:val="subscript"/>
              </w:rPr>
              <w:t>3</w:t>
            </w:r>
            <w:r>
              <w:t xml:space="preserve"> &gt; NH</w:t>
            </w:r>
            <w:r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2B72FD58" w14:textId="77777777" w:rsidR="004E6487" w:rsidRPr="00B42C9F" w:rsidRDefault="004E6487" w:rsidP="00287ACE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</w:t>
            </w:r>
            <w:r w:rsidR="00287ACE">
              <w:t>NF</w:t>
            </w:r>
            <w:r w:rsidR="00287ACE">
              <w:rPr>
                <w:vertAlign w:val="subscript"/>
              </w:rPr>
              <w:t>3</w:t>
            </w:r>
            <w:r w:rsidR="00287ACE">
              <w:t xml:space="preserve"> &gt; BF</w:t>
            </w:r>
            <w:r w:rsidR="00287ACE">
              <w:rPr>
                <w:vertAlign w:val="subscript"/>
              </w:rPr>
              <w:t>3</w:t>
            </w:r>
            <w:r w:rsidR="00287ACE">
              <w:t xml:space="preserve"> &gt; NH</w:t>
            </w:r>
            <w:r w:rsidR="00287ACE">
              <w:rPr>
                <w:vertAlign w:val="subscript"/>
              </w:rPr>
              <w:t>3</w:t>
            </w:r>
          </w:p>
        </w:tc>
        <w:tc>
          <w:tcPr>
            <w:tcW w:w="2405" w:type="dxa"/>
          </w:tcPr>
          <w:p w14:paraId="756DD608" w14:textId="77777777" w:rsidR="004E6487" w:rsidRPr="00AB092F" w:rsidRDefault="004E6487" w:rsidP="00287ACE">
            <w:pPr>
              <w:pStyle w:val="ListParagraph"/>
              <w:spacing w:before="240" w:line="276" w:lineRule="auto"/>
              <w:ind w:left="0"/>
              <w:jc w:val="both"/>
              <w:rPr>
                <w:vertAlign w:val="superscript"/>
              </w:rPr>
            </w:pPr>
            <w:r>
              <w:t xml:space="preserve">c) </w:t>
            </w:r>
            <w:r w:rsidR="00287ACE">
              <w:t>NH</w:t>
            </w:r>
            <w:r w:rsidR="00287ACE">
              <w:rPr>
                <w:vertAlign w:val="subscript"/>
              </w:rPr>
              <w:t>3</w:t>
            </w:r>
            <w:r w:rsidR="00287ACE">
              <w:t xml:space="preserve"> &gt;</w:t>
            </w:r>
            <w:r w:rsidR="00287ACE">
              <w:rPr>
                <w:vertAlign w:val="subscript"/>
              </w:rPr>
              <w:t xml:space="preserve"> </w:t>
            </w:r>
            <w:r w:rsidR="00287ACE">
              <w:t>BF</w:t>
            </w:r>
            <w:r w:rsidR="00287ACE">
              <w:rPr>
                <w:vertAlign w:val="subscript"/>
              </w:rPr>
              <w:t>3</w:t>
            </w:r>
            <w:r w:rsidR="00287ACE">
              <w:t xml:space="preserve"> &gt; NF</w:t>
            </w:r>
            <w:r w:rsidR="00287ACE">
              <w:rPr>
                <w:vertAlign w:val="subscript"/>
              </w:rPr>
              <w:t>3</w:t>
            </w:r>
            <w:r w:rsidR="00287ACE">
              <w:t xml:space="preserve"> </w:t>
            </w:r>
          </w:p>
        </w:tc>
        <w:tc>
          <w:tcPr>
            <w:tcW w:w="2401" w:type="dxa"/>
          </w:tcPr>
          <w:p w14:paraId="11B8F289" w14:textId="77777777" w:rsidR="004E6487" w:rsidRPr="00B42C9F" w:rsidRDefault="004E6487" w:rsidP="00F24CAD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F24CAD">
              <w:t>NH</w:t>
            </w:r>
            <w:r w:rsidR="00F24CAD">
              <w:rPr>
                <w:vertAlign w:val="subscript"/>
              </w:rPr>
              <w:t>3</w:t>
            </w:r>
            <w:r w:rsidR="00F24CAD">
              <w:t xml:space="preserve"> &gt;</w:t>
            </w:r>
            <w:r w:rsidR="00F24CAD">
              <w:rPr>
                <w:vertAlign w:val="subscript"/>
              </w:rPr>
              <w:t xml:space="preserve"> </w:t>
            </w:r>
            <w:r w:rsidR="00F24CAD">
              <w:t>NF</w:t>
            </w:r>
            <w:r w:rsidR="00F24CAD">
              <w:rPr>
                <w:vertAlign w:val="subscript"/>
              </w:rPr>
              <w:t>3</w:t>
            </w:r>
            <w:r w:rsidR="00F24CAD">
              <w:t xml:space="preserve"> &gt; BF</w:t>
            </w:r>
            <w:r w:rsidR="00F24CAD">
              <w:rPr>
                <w:vertAlign w:val="subscript"/>
              </w:rPr>
              <w:t>3</w:t>
            </w:r>
          </w:p>
        </w:tc>
      </w:tr>
    </w:tbl>
    <w:p w14:paraId="692F2385" w14:textId="77777777" w:rsidR="004E6487" w:rsidRDefault="002B31A5" w:rsidP="004E6487">
      <w:pPr>
        <w:pStyle w:val="ListParagraph"/>
        <w:numPr>
          <w:ilvl w:val="0"/>
          <w:numId w:val="27"/>
        </w:numPr>
        <w:jc w:val="both"/>
      </w:pPr>
      <w:r>
        <w:t>If OF</w:t>
      </w:r>
      <w:r>
        <w:rPr>
          <w:vertAlign w:val="subscript"/>
        </w:rPr>
        <w:t>2</w:t>
      </w:r>
      <w:r>
        <w:t xml:space="preserve">, number of bond pairs and </w:t>
      </w:r>
      <w:r w:rsidR="00741E1D">
        <w:t>lone pairs of electrons are respectively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741E1D" w:rsidRPr="00B42C9F" w14:paraId="00189D4B" w14:textId="77777777" w:rsidTr="00FB6925">
        <w:tc>
          <w:tcPr>
            <w:tcW w:w="2396" w:type="dxa"/>
          </w:tcPr>
          <w:p w14:paraId="507298EE" w14:textId="77777777" w:rsidR="00741E1D" w:rsidRPr="004E6487" w:rsidRDefault="00741E1D" w:rsidP="00741E1D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proofErr w:type="gramStart"/>
            <w:r>
              <w:t>2 ,</w:t>
            </w:r>
            <w:proofErr w:type="gramEnd"/>
            <w:r>
              <w:t xml:space="preserve"> 0</w:t>
            </w:r>
          </w:p>
        </w:tc>
        <w:tc>
          <w:tcPr>
            <w:tcW w:w="2401" w:type="dxa"/>
          </w:tcPr>
          <w:p w14:paraId="5761C6B7" w14:textId="77777777" w:rsidR="00741E1D" w:rsidRPr="00B42C9F" w:rsidRDefault="00741E1D" w:rsidP="00741E1D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</w:t>
            </w:r>
            <w:proofErr w:type="gramStart"/>
            <w:r>
              <w:t>2 ,</w:t>
            </w:r>
            <w:proofErr w:type="gramEnd"/>
            <w:r>
              <w:t xml:space="preserve"> 8</w:t>
            </w:r>
          </w:p>
        </w:tc>
        <w:tc>
          <w:tcPr>
            <w:tcW w:w="2405" w:type="dxa"/>
          </w:tcPr>
          <w:p w14:paraId="5D1135AB" w14:textId="77777777" w:rsidR="00741E1D" w:rsidRPr="00AB092F" w:rsidRDefault="00741E1D" w:rsidP="00741E1D">
            <w:pPr>
              <w:pStyle w:val="ListParagraph"/>
              <w:spacing w:before="240" w:line="276" w:lineRule="auto"/>
              <w:ind w:left="0"/>
              <w:jc w:val="both"/>
              <w:rPr>
                <w:vertAlign w:val="superscript"/>
              </w:rPr>
            </w:pPr>
            <w:r>
              <w:t xml:space="preserve">c) </w:t>
            </w:r>
            <w:proofErr w:type="gramStart"/>
            <w:r>
              <w:t>2 ,</w:t>
            </w:r>
            <w:proofErr w:type="gramEnd"/>
            <w:r>
              <w:t xml:space="preserve"> 10</w:t>
            </w:r>
          </w:p>
        </w:tc>
        <w:tc>
          <w:tcPr>
            <w:tcW w:w="2401" w:type="dxa"/>
          </w:tcPr>
          <w:p w14:paraId="7844BD21" w14:textId="77777777" w:rsidR="00741E1D" w:rsidRPr="00B42C9F" w:rsidRDefault="00741E1D" w:rsidP="00741E1D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proofErr w:type="gramStart"/>
            <w:r>
              <w:t>2 ,</w:t>
            </w:r>
            <w:proofErr w:type="gramEnd"/>
            <w:r>
              <w:t xml:space="preserve"> 9</w:t>
            </w:r>
          </w:p>
        </w:tc>
      </w:tr>
    </w:tbl>
    <w:p w14:paraId="4B56F4ED" w14:textId="77777777" w:rsidR="0085338B" w:rsidRDefault="0085338B" w:rsidP="00741E1D">
      <w:pPr>
        <w:pStyle w:val="ListParagraph"/>
        <w:numPr>
          <w:ilvl w:val="0"/>
          <w:numId w:val="27"/>
        </w:numPr>
        <w:jc w:val="both"/>
      </w:pPr>
      <w:r>
        <w:t>The correct sequence of decrease in the bond angles of the following hydrides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85338B" w14:paraId="706ABFB2" w14:textId="77777777" w:rsidTr="00FB6925">
        <w:tc>
          <w:tcPr>
            <w:tcW w:w="4803" w:type="dxa"/>
          </w:tcPr>
          <w:p w14:paraId="61FF0828" w14:textId="77777777" w:rsidR="0085338B" w:rsidRPr="0085338B" w:rsidRDefault="0085338B" w:rsidP="0085338B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>a) NH</w:t>
            </w:r>
            <w:r>
              <w:rPr>
                <w:vertAlign w:val="subscript"/>
              </w:rPr>
              <w:t>3</w:t>
            </w:r>
            <w:r>
              <w:t xml:space="preserve"> &gt; PH</w:t>
            </w:r>
            <w:r>
              <w:rPr>
                <w:vertAlign w:val="subscript"/>
              </w:rPr>
              <w:t>3</w:t>
            </w:r>
            <w:r>
              <w:t xml:space="preserve"> &gt; AsH</w:t>
            </w:r>
            <w:r>
              <w:rPr>
                <w:vertAlign w:val="subscript"/>
              </w:rPr>
              <w:t>3</w:t>
            </w:r>
            <w:r>
              <w:t xml:space="preserve"> &gt; SbH</w:t>
            </w:r>
            <w:r>
              <w:rPr>
                <w:vertAlign w:val="subscript"/>
              </w:rPr>
              <w:t>3</w:t>
            </w:r>
          </w:p>
        </w:tc>
        <w:tc>
          <w:tcPr>
            <w:tcW w:w="4800" w:type="dxa"/>
          </w:tcPr>
          <w:p w14:paraId="0FE8C8C4" w14:textId="77777777" w:rsidR="0085338B" w:rsidRDefault="0085338B" w:rsidP="00BB6549">
            <w:pPr>
              <w:jc w:val="both"/>
            </w:pPr>
            <w:r>
              <w:t xml:space="preserve">b) </w:t>
            </w:r>
            <w:r w:rsidR="00BB6549">
              <w:t>NH</w:t>
            </w:r>
            <w:r w:rsidR="00BB6549">
              <w:rPr>
                <w:vertAlign w:val="subscript"/>
              </w:rPr>
              <w:t>3</w:t>
            </w:r>
            <w:r w:rsidR="00BB6549">
              <w:t xml:space="preserve"> &gt; AsH</w:t>
            </w:r>
            <w:r w:rsidR="00BB6549">
              <w:rPr>
                <w:vertAlign w:val="subscript"/>
              </w:rPr>
              <w:t>3</w:t>
            </w:r>
            <w:r w:rsidR="00BB6549">
              <w:t xml:space="preserve"> &gt; PH</w:t>
            </w:r>
            <w:r w:rsidR="00BB6549">
              <w:rPr>
                <w:vertAlign w:val="subscript"/>
              </w:rPr>
              <w:t>3</w:t>
            </w:r>
            <w:r w:rsidR="00BB6549">
              <w:t xml:space="preserve"> &gt; SbH</w:t>
            </w:r>
            <w:r w:rsidR="00BB6549">
              <w:rPr>
                <w:vertAlign w:val="subscript"/>
              </w:rPr>
              <w:t>3</w:t>
            </w:r>
          </w:p>
        </w:tc>
      </w:tr>
      <w:tr w:rsidR="0085338B" w14:paraId="4C80AE74" w14:textId="77777777" w:rsidTr="00FB692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4A490E38" w14:textId="77777777" w:rsidR="0085338B" w:rsidRDefault="0085338B" w:rsidP="00BB6549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BB6549">
              <w:t>SbH</w:t>
            </w:r>
            <w:r w:rsidR="00BB6549">
              <w:rPr>
                <w:vertAlign w:val="subscript"/>
              </w:rPr>
              <w:t>3</w:t>
            </w:r>
            <w:r w:rsidR="00BB6549">
              <w:t xml:space="preserve"> &gt; AsH</w:t>
            </w:r>
            <w:r w:rsidR="00BB6549">
              <w:rPr>
                <w:vertAlign w:val="subscript"/>
              </w:rPr>
              <w:t>3</w:t>
            </w:r>
            <w:r w:rsidR="00BB6549">
              <w:t xml:space="preserve"> &gt; PH</w:t>
            </w:r>
            <w:r w:rsidR="00BB6549">
              <w:rPr>
                <w:vertAlign w:val="subscript"/>
              </w:rPr>
              <w:t>3</w:t>
            </w:r>
            <w:r w:rsidR="00BB6549">
              <w:t xml:space="preserve"> &gt; NH</w:t>
            </w:r>
            <w:r w:rsidR="00BB6549">
              <w:rPr>
                <w:vertAlign w:val="subscript"/>
              </w:rPr>
              <w:t>3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6FB34C3D" w14:textId="77777777" w:rsidR="0085338B" w:rsidRDefault="0085338B" w:rsidP="00BB6549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</w:t>
            </w:r>
            <w:r w:rsidR="00BB6549">
              <w:t>PH</w:t>
            </w:r>
            <w:r w:rsidR="00BB6549">
              <w:rPr>
                <w:vertAlign w:val="subscript"/>
              </w:rPr>
              <w:t>3</w:t>
            </w:r>
            <w:r w:rsidR="00BB6549">
              <w:t xml:space="preserve"> &gt; NH</w:t>
            </w:r>
            <w:r w:rsidR="00BB6549">
              <w:rPr>
                <w:vertAlign w:val="subscript"/>
              </w:rPr>
              <w:t>3</w:t>
            </w:r>
            <w:r w:rsidR="00BB6549">
              <w:t xml:space="preserve"> &gt; AsH</w:t>
            </w:r>
            <w:r w:rsidR="00BB6549">
              <w:rPr>
                <w:vertAlign w:val="subscript"/>
              </w:rPr>
              <w:t>3</w:t>
            </w:r>
            <w:r w:rsidR="00BB6549">
              <w:t xml:space="preserve"> &gt; SbH</w:t>
            </w:r>
            <w:r w:rsidR="00BB6549">
              <w:rPr>
                <w:vertAlign w:val="subscript"/>
              </w:rPr>
              <w:t>3</w:t>
            </w:r>
          </w:p>
        </w:tc>
      </w:tr>
    </w:tbl>
    <w:p w14:paraId="7FB1805D" w14:textId="77777777" w:rsidR="00741E1D" w:rsidRPr="00753827" w:rsidRDefault="001E70EC" w:rsidP="0039001B">
      <w:pPr>
        <w:pStyle w:val="ListParagraph"/>
        <w:numPr>
          <w:ilvl w:val="0"/>
          <w:numId w:val="27"/>
        </w:numPr>
        <w:jc w:val="both"/>
      </w:pPr>
      <w:r>
        <w:t xml:space="preserve">The nodal plane in the </w:t>
      </w:r>
      <m:oMath>
        <m:r>
          <w:rPr>
            <w:rFonts w:ascii="Cambria Math" w:hAnsi="Cambria Math"/>
          </w:rPr>
          <m:t>π</m:t>
        </m:r>
      </m:oMath>
      <w:r>
        <w:rPr>
          <w:rFonts w:eastAsiaTheme="minorEastAsia"/>
        </w:rPr>
        <w:t>-bond of eth</w:t>
      </w:r>
      <w:proofErr w:type="spellStart"/>
      <w:r w:rsidR="00340384">
        <w:rPr>
          <w:rFonts w:eastAsiaTheme="minorEastAsia"/>
        </w:rPr>
        <w:t>en</w:t>
      </w:r>
      <w:r>
        <w:rPr>
          <w:rFonts w:eastAsiaTheme="minorEastAsia"/>
        </w:rPr>
        <w:t>e</w:t>
      </w:r>
      <w:proofErr w:type="spellEnd"/>
      <w:r>
        <w:rPr>
          <w:rFonts w:eastAsiaTheme="minorEastAsia"/>
        </w:rPr>
        <w:t xml:space="preserve"> is located in</w:t>
      </w:r>
    </w:p>
    <w:p w14:paraId="57966306" w14:textId="77777777" w:rsidR="00753827" w:rsidRDefault="00753827" w:rsidP="00753827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>a) the molecular plane</w:t>
      </w:r>
    </w:p>
    <w:p w14:paraId="3F61C51B" w14:textId="77777777" w:rsidR="00753827" w:rsidRDefault="00753827" w:rsidP="00753827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>b) a plane parallel to the molecular plane</w:t>
      </w:r>
    </w:p>
    <w:p w14:paraId="24D3742D" w14:textId="77777777" w:rsidR="00A70BFF" w:rsidRDefault="00FB6925" w:rsidP="00A70BFF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c) </w:t>
      </w:r>
      <w:r w:rsidR="00A70BFF">
        <w:rPr>
          <w:rFonts w:eastAsiaTheme="minorEastAsia"/>
        </w:rPr>
        <w:t xml:space="preserve">a plane perpendicular to the molecular plane which bisects the carbon-carbon </w:t>
      </w:r>
      <m:oMath>
        <m:r>
          <w:rPr>
            <w:rFonts w:ascii="Cambria Math" w:eastAsiaTheme="minorEastAsia" w:hAnsi="Cambria Math"/>
          </w:rPr>
          <m:t>σ</m:t>
        </m:r>
      </m:oMath>
      <w:r w:rsidR="004C10D9">
        <w:rPr>
          <w:rFonts w:eastAsiaTheme="minorEastAsia"/>
        </w:rPr>
        <w:t>-bond at right angle</w:t>
      </w:r>
    </w:p>
    <w:p w14:paraId="5F1CB43E" w14:textId="77777777" w:rsidR="004C10D9" w:rsidRDefault="004C10D9" w:rsidP="00A70BFF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d) </w:t>
      </w:r>
      <w:r w:rsidR="00F60370">
        <w:rPr>
          <w:rFonts w:eastAsiaTheme="minorEastAsia"/>
        </w:rPr>
        <w:t xml:space="preserve">a plane perpendicular to the molecular plane </w:t>
      </w:r>
      <w:r w:rsidR="00D679F1">
        <w:rPr>
          <w:rFonts w:eastAsiaTheme="minorEastAsia"/>
        </w:rPr>
        <w:t xml:space="preserve">which contain the carbon-carbon </w:t>
      </w:r>
      <m:oMath>
        <m:r>
          <w:rPr>
            <w:rFonts w:ascii="Cambria Math" w:eastAsiaTheme="minorEastAsia" w:hAnsi="Cambria Math"/>
          </w:rPr>
          <m:t>σ</m:t>
        </m:r>
      </m:oMath>
      <w:r w:rsidR="00D679F1">
        <w:rPr>
          <w:rFonts w:eastAsiaTheme="minorEastAsia"/>
        </w:rPr>
        <w:t>-bond</w:t>
      </w:r>
    </w:p>
    <w:p w14:paraId="6B3B9CD1" w14:textId="77777777" w:rsidR="00D679F1" w:rsidRDefault="008D26F5" w:rsidP="00D679F1">
      <w:pPr>
        <w:pStyle w:val="ListParagraph"/>
        <w:numPr>
          <w:ilvl w:val="0"/>
          <w:numId w:val="27"/>
        </w:numPr>
        <w:jc w:val="both"/>
        <w:rPr>
          <w:rFonts w:eastAsiaTheme="minorEastAsia"/>
        </w:rPr>
      </w:pPr>
      <w:r>
        <w:rPr>
          <w:rFonts w:eastAsiaTheme="minorEastAsia"/>
        </w:rPr>
        <w:t xml:space="preserve">Which of the following are isoelectronic and </w:t>
      </w:r>
      <w:proofErr w:type="gramStart"/>
      <w:r>
        <w:rPr>
          <w:rFonts w:eastAsiaTheme="minorEastAsia"/>
        </w:rPr>
        <w:t>isostructural ?</w:t>
      </w:r>
      <w:proofErr w:type="gramEnd"/>
      <w:r>
        <w:rPr>
          <w:rFonts w:eastAsiaTheme="minorEastAsia"/>
        </w:rPr>
        <w:t xml:space="preserve"> </w:t>
      </w:r>
      <w:r w:rsidR="004C6B52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4C6B52">
        <w:rPr>
          <w:rFonts w:eastAsiaTheme="minorEastAsia"/>
        </w:rPr>
        <w:t xml:space="preserve"> 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4C6B52">
        <w:rPr>
          <w:rFonts w:eastAsiaTheme="minorEastAsia"/>
        </w:rPr>
        <w:t xml:space="preserve"> 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l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4C6B52">
        <w:rPr>
          <w:rFonts w:eastAsiaTheme="minorEastAsia"/>
        </w:rPr>
        <w:t xml:space="preserve"> , SO</w:t>
      </w:r>
      <w:r w:rsidR="004C6B52">
        <w:rPr>
          <w:rFonts w:eastAsiaTheme="minorEastAsia"/>
          <w:vertAlign w:val="subscript"/>
        </w:rPr>
        <w:t>3</w:t>
      </w:r>
      <w:r w:rsidR="00A94559">
        <w:rPr>
          <w:rFonts w:eastAsiaTheme="minorEastAsia"/>
          <w:vertAlign w:val="subscript"/>
        </w:rPr>
        <w:t xml:space="preserve">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A94559" w:rsidRPr="00B42C9F" w14:paraId="602D28C3" w14:textId="77777777" w:rsidTr="00C540D0">
        <w:tc>
          <w:tcPr>
            <w:tcW w:w="2396" w:type="dxa"/>
          </w:tcPr>
          <w:p w14:paraId="68FBE626" w14:textId="77777777" w:rsidR="00A94559" w:rsidRPr="004E6487" w:rsidRDefault="00A94559" w:rsidP="00084088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a)</w:t>
            </w:r>
            <w:r w:rsidR="00084088"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  <m:r>
                <w:rPr>
                  <w:rFonts w:ascii="Cambria Math" w:hAnsi="Cambria Math"/>
                </w:rPr>
                <m:t xml:space="preserve"> </m:t>
              </m:r>
            </m:oMath>
            <w:r w:rsidR="00084088">
              <w:rPr>
                <w:rFonts w:eastAsiaTheme="minorEastAsia"/>
              </w:rP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>
              <w:t xml:space="preserve"> </w:t>
            </w:r>
          </w:p>
        </w:tc>
        <w:tc>
          <w:tcPr>
            <w:tcW w:w="2401" w:type="dxa"/>
          </w:tcPr>
          <w:p w14:paraId="22B9331F" w14:textId="77777777" w:rsidR="00A94559" w:rsidRPr="00B42C9F" w:rsidRDefault="00A94559" w:rsidP="00084088">
            <w:pPr>
              <w:pStyle w:val="ListParagraph"/>
              <w:spacing w:before="240" w:line="276" w:lineRule="auto"/>
              <w:ind w:left="0"/>
              <w:jc w:val="both"/>
            </w:pPr>
            <w:r>
              <w:t>b)</w:t>
            </w:r>
            <w:r w:rsidR="00084088">
              <w:t xml:space="preserve"> </w:t>
            </w:r>
            <w:r w:rsidR="00084088">
              <w:rPr>
                <w:rFonts w:eastAsiaTheme="minorEastAsia"/>
              </w:rPr>
              <w:t>SO</w:t>
            </w:r>
            <w:proofErr w:type="gramStart"/>
            <w:r w:rsidR="00084088">
              <w:rPr>
                <w:rFonts w:eastAsiaTheme="minorEastAsia"/>
                <w:vertAlign w:val="subscript"/>
              </w:rPr>
              <w:t>3</w:t>
            </w:r>
            <w:r w:rsidR="00084088">
              <w:rPr>
                <w:rFonts w:eastAsiaTheme="minorEastAsia"/>
              </w:rPr>
              <w:t xml:space="preserve"> ,</w:t>
            </w:r>
            <w:proofErr w:type="gramEnd"/>
            <w: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5" w:type="dxa"/>
          </w:tcPr>
          <w:p w14:paraId="35EAF4A5" w14:textId="77777777" w:rsidR="00A94559" w:rsidRPr="00AB092F" w:rsidRDefault="00A94559" w:rsidP="00084088">
            <w:pPr>
              <w:pStyle w:val="ListParagraph"/>
              <w:spacing w:before="240" w:line="276" w:lineRule="auto"/>
              <w:ind w:left="0"/>
              <w:jc w:val="both"/>
              <w:rPr>
                <w:vertAlign w:val="superscript"/>
              </w:rPr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l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  <m:r>
                <w:rPr>
                  <w:rFonts w:ascii="Cambria Math" w:hAnsi="Cambria Math"/>
                </w:rPr>
                <m:t xml:space="preserve"> </m:t>
              </m:r>
            </m:oMath>
            <w:r w:rsidR="00084088">
              <w:rPr>
                <w:rFonts w:eastAsiaTheme="minorEastAsia"/>
              </w:rP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  <m:r>
                <w:rPr>
                  <w:rFonts w:ascii="Cambria Math" w:hAnsi="Cambria Math"/>
                </w:rPr>
                <m:t xml:space="preserve"> </m:t>
              </m:r>
            </m:oMath>
            <w:r w:rsidR="00084088">
              <w:rPr>
                <w:rFonts w:eastAsiaTheme="minorEastAsia"/>
              </w:rPr>
              <w:t xml:space="preserve"> </w:t>
            </w:r>
          </w:p>
        </w:tc>
        <w:tc>
          <w:tcPr>
            <w:tcW w:w="2401" w:type="dxa"/>
          </w:tcPr>
          <w:p w14:paraId="11B82341" w14:textId="77777777" w:rsidR="00A94559" w:rsidRPr="00B42C9F" w:rsidRDefault="00A94559" w:rsidP="00084088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  <m:r>
                <w:rPr>
                  <w:rFonts w:ascii="Cambria Math" w:hAnsi="Cambria Math"/>
                </w:rPr>
                <m:t xml:space="preserve"> </m:t>
              </m:r>
            </m:oMath>
            <w:r w:rsidR="00084088">
              <w:rPr>
                <w:rFonts w:eastAsiaTheme="minorEastAsia"/>
              </w:rPr>
              <w:t xml:space="preserve"> , SO</w:t>
            </w:r>
            <w:r w:rsidR="00084088">
              <w:rPr>
                <w:rFonts w:eastAsiaTheme="minorEastAsia"/>
                <w:vertAlign w:val="subscript"/>
              </w:rPr>
              <w:t>3</w:t>
            </w:r>
          </w:p>
        </w:tc>
      </w:tr>
    </w:tbl>
    <w:p w14:paraId="3F81AADD" w14:textId="77777777" w:rsidR="00A94559" w:rsidRDefault="00F17096" w:rsidP="00084088">
      <w:pPr>
        <w:pStyle w:val="ListParagraph"/>
        <w:numPr>
          <w:ilvl w:val="0"/>
          <w:numId w:val="27"/>
        </w:numPr>
        <w:jc w:val="both"/>
        <w:rPr>
          <w:rFonts w:eastAsiaTheme="minorEastAsia"/>
        </w:rPr>
      </w:pPr>
      <w:r>
        <w:rPr>
          <w:rFonts w:eastAsiaTheme="minorEastAsia"/>
        </w:rPr>
        <w:t>Shape of O</w:t>
      </w:r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>F</w:t>
      </w:r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 xml:space="preserve"> is similar to that of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3F0DA7" w:rsidRPr="00B42C9F" w14:paraId="2AC2CDC6" w14:textId="77777777" w:rsidTr="00C540D0">
        <w:tc>
          <w:tcPr>
            <w:tcW w:w="2396" w:type="dxa"/>
          </w:tcPr>
          <w:p w14:paraId="6C84BAF2" w14:textId="77777777" w:rsidR="003F0DA7" w:rsidRPr="000F089C" w:rsidRDefault="003F0DA7" w:rsidP="000F089C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0F089C">
              <w:t>C</w:t>
            </w:r>
            <w:r w:rsidR="000F089C">
              <w:rPr>
                <w:vertAlign w:val="subscript"/>
              </w:rPr>
              <w:t>2</w:t>
            </w:r>
            <w:r w:rsidR="000F089C">
              <w:t>F</w:t>
            </w:r>
            <w:r w:rsidR="000F089C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3B04CDE0" w14:textId="77777777" w:rsidR="003F0DA7" w:rsidRPr="000F089C" w:rsidRDefault="003F0DA7" w:rsidP="000F089C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0F089C">
              <w:t>H</w:t>
            </w:r>
            <w:r w:rsidR="000F089C">
              <w:rPr>
                <w:vertAlign w:val="subscript"/>
              </w:rPr>
              <w:t>2</w:t>
            </w:r>
            <w:r w:rsidR="000F089C">
              <w:t>O</w:t>
            </w:r>
            <w:r w:rsidR="000F089C">
              <w:rPr>
                <w:vertAlign w:val="subscript"/>
              </w:rPr>
              <w:t>2</w:t>
            </w:r>
          </w:p>
        </w:tc>
        <w:tc>
          <w:tcPr>
            <w:tcW w:w="2405" w:type="dxa"/>
          </w:tcPr>
          <w:p w14:paraId="425ADCDF" w14:textId="77777777" w:rsidR="003F0DA7" w:rsidRPr="000F089C" w:rsidRDefault="003F0DA7" w:rsidP="000F089C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0F089C">
              <w:t>H</w:t>
            </w:r>
            <w:r w:rsidR="000F089C">
              <w:rPr>
                <w:vertAlign w:val="subscript"/>
              </w:rPr>
              <w:t>2</w:t>
            </w:r>
            <w:r w:rsidR="000F089C">
              <w:t>F</w:t>
            </w:r>
            <w:r w:rsidR="000F089C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32D83054" w14:textId="77777777" w:rsidR="003F0DA7" w:rsidRPr="000F089C" w:rsidRDefault="003F0DA7" w:rsidP="000F089C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0F089C">
              <w:t>C</w:t>
            </w:r>
            <w:r w:rsidR="000F089C">
              <w:rPr>
                <w:vertAlign w:val="subscript"/>
              </w:rPr>
              <w:t>2</w:t>
            </w:r>
            <w:r w:rsidR="000F089C">
              <w:t>H</w:t>
            </w:r>
            <w:r w:rsidR="000F089C">
              <w:rPr>
                <w:vertAlign w:val="subscript"/>
              </w:rPr>
              <w:t>2</w:t>
            </w:r>
          </w:p>
        </w:tc>
      </w:tr>
    </w:tbl>
    <w:p w14:paraId="0E5CF4CE" w14:textId="77777777" w:rsidR="003F0DA7" w:rsidRDefault="003F0DA7" w:rsidP="003F0DA7">
      <w:pPr>
        <w:pStyle w:val="ListParagraph"/>
        <w:numPr>
          <w:ilvl w:val="0"/>
          <w:numId w:val="27"/>
        </w:numPr>
        <w:jc w:val="both"/>
        <w:rPr>
          <w:rFonts w:eastAsiaTheme="minorEastAsia"/>
        </w:rPr>
      </w:pPr>
      <w:r>
        <w:rPr>
          <w:rFonts w:eastAsiaTheme="minorEastAsia"/>
        </w:rPr>
        <w:t>The ONO bond angle is maximum i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3F0DA7" w:rsidRPr="00B42C9F" w14:paraId="0651BAD5" w14:textId="77777777" w:rsidTr="00C540D0">
        <w:tc>
          <w:tcPr>
            <w:tcW w:w="2396" w:type="dxa"/>
          </w:tcPr>
          <w:p w14:paraId="1F284E71" w14:textId="77777777" w:rsidR="003F0DA7" w:rsidRPr="004E6487" w:rsidRDefault="003F0DA7" w:rsidP="000F089C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  <m: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rFonts w:eastAsiaTheme="minorEastAsia"/>
              </w:rPr>
              <w:t xml:space="preserve"> </w:t>
            </w:r>
          </w:p>
        </w:tc>
        <w:tc>
          <w:tcPr>
            <w:tcW w:w="2401" w:type="dxa"/>
          </w:tcPr>
          <w:p w14:paraId="68560317" w14:textId="77777777" w:rsidR="003F0DA7" w:rsidRPr="00B42C9F" w:rsidRDefault="003F0DA7" w:rsidP="000F089C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5" w:type="dxa"/>
          </w:tcPr>
          <w:p w14:paraId="46C1727B" w14:textId="77777777" w:rsidR="003F0DA7" w:rsidRPr="00AB092F" w:rsidRDefault="003F0DA7" w:rsidP="000F089C">
            <w:pPr>
              <w:pStyle w:val="ListParagraph"/>
              <w:spacing w:before="240" w:line="276" w:lineRule="auto"/>
              <w:ind w:left="0"/>
              <w:jc w:val="both"/>
              <w:rPr>
                <w:vertAlign w:val="superscript"/>
              </w:rPr>
            </w:pPr>
            <w:r>
              <w:t xml:space="preserve">c) </w:t>
            </w:r>
            <w:r w:rsidR="000F089C">
              <w:t>NO</w:t>
            </w:r>
            <w:r w:rsidR="000F089C">
              <w:rPr>
                <w:vertAlign w:val="subscript"/>
              </w:rPr>
              <w:t>2</w:t>
            </w:r>
            <m:oMath>
              <m: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rFonts w:eastAsiaTheme="minorEastAsia"/>
              </w:rPr>
              <w:t xml:space="preserve"> </w:t>
            </w:r>
          </w:p>
        </w:tc>
        <w:tc>
          <w:tcPr>
            <w:tcW w:w="2401" w:type="dxa"/>
          </w:tcPr>
          <w:p w14:paraId="0651AC75" w14:textId="77777777" w:rsidR="003F0DA7" w:rsidRPr="00B42C9F" w:rsidRDefault="003F0DA7" w:rsidP="000F089C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  <m: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rFonts w:eastAsiaTheme="minorEastAsia"/>
              </w:rPr>
              <w:t xml:space="preserve"> </w:t>
            </w:r>
          </w:p>
        </w:tc>
      </w:tr>
    </w:tbl>
    <w:p w14:paraId="087924F2" w14:textId="77777777" w:rsidR="003F0DA7" w:rsidRDefault="003F0DA7" w:rsidP="003F0DA7">
      <w:pPr>
        <w:pStyle w:val="ListParagraph"/>
        <w:numPr>
          <w:ilvl w:val="0"/>
          <w:numId w:val="27"/>
        </w:numPr>
        <w:jc w:val="both"/>
        <w:rPr>
          <w:rFonts w:eastAsiaTheme="minorEastAsia"/>
        </w:rPr>
      </w:pPr>
      <w:r>
        <w:rPr>
          <w:rFonts w:eastAsiaTheme="minorEastAsia"/>
        </w:rPr>
        <w:t>In BrF</w:t>
      </w:r>
      <w:r>
        <w:rPr>
          <w:rFonts w:eastAsiaTheme="minorEastAsia"/>
          <w:vertAlign w:val="subscript"/>
        </w:rPr>
        <w:t>3</w:t>
      </w:r>
      <w:r>
        <w:rPr>
          <w:rFonts w:eastAsiaTheme="minorEastAsia"/>
        </w:rPr>
        <w:t xml:space="preserve"> molecule, the lone pairs occupy equatorial position to minimiz</w:t>
      </w:r>
      <w:r w:rsidR="00AB40D9">
        <w:rPr>
          <w:rFonts w:eastAsiaTheme="minorEastAsia"/>
        </w:rPr>
        <w:t xml:space="preserve">e </w:t>
      </w:r>
    </w:p>
    <w:p w14:paraId="2A8B07CB" w14:textId="77777777" w:rsidR="003F0DA7" w:rsidRDefault="003F0DA7" w:rsidP="003F0DA7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a) </w:t>
      </w:r>
      <w:r w:rsidR="003F2382">
        <w:rPr>
          <w:rFonts w:eastAsiaTheme="minorEastAsia"/>
        </w:rPr>
        <w:t>l</w:t>
      </w:r>
      <w:r w:rsidR="00340A6D">
        <w:rPr>
          <w:rFonts w:eastAsiaTheme="minorEastAsia"/>
        </w:rPr>
        <w:t>one pair – bond pair repulsion only</w:t>
      </w:r>
    </w:p>
    <w:p w14:paraId="32B6D335" w14:textId="77777777" w:rsidR="00E11242" w:rsidRDefault="003F0DA7" w:rsidP="00E11242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b) </w:t>
      </w:r>
      <w:r w:rsidR="00E11242">
        <w:rPr>
          <w:rFonts w:eastAsiaTheme="minorEastAsia"/>
        </w:rPr>
        <w:t xml:space="preserve">bond pair – </w:t>
      </w:r>
      <w:r w:rsidR="00340384">
        <w:rPr>
          <w:rFonts w:eastAsiaTheme="minorEastAsia"/>
        </w:rPr>
        <w:t>bond</w:t>
      </w:r>
      <w:r w:rsidR="00E11242">
        <w:rPr>
          <w:rFonts w:eastAsiaTheme="minorEastAsia"/>
        </w:rPr>
        <w:t xml:space="preserve"> pair repulsion only</w:t>
      </w:r>
    </w:p>
    <w:p w14:paraId="2AD177A4" w14:textId="77777777" w:rsidR="003F0DA7" w:rsidRDefault="003F0DA7" w:rsidP="003F0DA7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c) </w:t>
      </w:r>
      <w:r w:rsidR="00050E08">
        <w:rPr>
          <w:rFonts w:eastAsiaTheme="minorEastAsia"/>
        </w:rPr>
        <w:t>lone pair – lone pair repulsion and lone pair – bond pair repulsion</w:t>
      </w:r>
    </w:p>
    <w:p w14:paraId="40E78AD2" w14:textId="77777777" w:rsidR="003F0DA7" w:rsidRDefault="003F0DA7" w:rsidP="003F0DA7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>d)</w:t>
      </w:r>
      <w:r w:rsidR="00050E08">
        <w:rPr>
          <w:rFonts w:eastAsiaTheme="minorEastAsia"/>
        </w:rPr>
        <w:t xml:space="preserve"> lone pair – lone pair repulsion only</w:t>
      </w:r>
    </w:p>
    <w:p w14:paraId="0DC575A1" w14:textId="77777777" w:rsidR="008505E5" w:rsidRDefault="008505E5" w:rsidP="00A62651">
      <w:pPr>
        <w:pStyle w:val="ListParagraph"/>
        <w:spacing w:after="0"/>
        <w:ind w:left="360"/>
        <w:jc w:val="both"/>
        <w:rPr>
          <w:rFonts w:eastAsiaTheme="minorEastAsia"/>
        </w:rPr>
      </w:pPr>
    </w:p>
    <w:p w14:paraId="6B3E6512" w14:textId="77777777" w:rsidR="00A62651" w:rsidRPr="001548BA" w:rsidRDefault="00A62651" w:rsidP="00A62651">
      <w:pPr>
        <w:pBdr>
          <w:top w:val="single" w:sz="12" w:space="1" w:color="auto"/>
        </w:pBdr>
        <w:jc w:val="both"/>
        <w:rPr>
          <w:sz w:val="28"/>
          <w:szCs w:val="28"/>
        </w:rPr>
      </w:pPr>
      <w:r w:rsidRPr="001548BA">
        <w:rPr>
          <w:sz w:val="28"/>
          <w:szCs w:val="28"/>
        </w:rPr>
        <w:t>C</w:t>
      </w:r>
      <w:r>
        <w:rPr>
          <w:sz w:val="28"/>
          <w:szCs w:val="28"/>
        </w:rPr>
        <w:t xml:space="preserve">HEMICAL BONDING                     </w:t>
      </w:r>
      <w:r w:rsidRPr="001548BA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</w:t>
      </w:r>
      <w:r>
        <w:rPr>
          <w:sz w:val="28"/>
          <w:szCs w:val="28"/>
        </w:rPr>
        <w:t xml:space="preserve">                      Page No. </w:t>
      </w:r>
      <w:r w:rsidR="00F72302">
        <w:rPr>
          <w:sz w:val="28"/>
          <w:szCs w:val="28"/>
        </w:rPr>
        <w:t>7</w:t>
      </w:r>
    </w:p>
    <w:p w14:paraId="017517E5" w14:textId="77777777" w:rsidR="0088630A" w:rsidRDefault="0088630A" w:rsidP="0088630A">
      <w:pPr>
        <w:pStyle w:val="ListParagraph"/>
        <w:numPr>
          <w:ilvl w:val="0"/>
          <w:numId w:val="27"/>
        </w:numPr>
        <w:jc w:val="both"/>
        <w:rPr>
          <w:rFonts w:eastAsiaTheme="minorEastAsia"/>
        </w:rPr>
      </w:pPr>
      <w:r>
        <w:rPr>
          <w:rFonts w:eastAsiaTheme="minorEastAsia"/>
        </w:rPr>
        <w:lastRenderedPageBreak/>
        <w:t>Among the following, the pair in which the two species are not isostructural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88630A" w:rsidRPr="00B42C9F" w14:paraId="743AE812" w14:textId="77777777" w:rsidTr="00D102F1">
        <w:tc>
          <w:tcPr>
            <w:tcW w:w="2396" w:type="dxa"/>
          </w:tcPr>
          <w:p w14:paraId="04225794" w14:textId="77777777" w:rsidR="0088630A" w:rsidRPr="00740E50" w:rsidRDefault="0088630A" w:rsidP="00D102F1">
            <w:pPr>
              <w:pStyle w:val="ListParagraph"/>
              <w:spacing w:before="240" w:line="276" w:lineRule="auto"/>
              <w:ind w:left="0"/>
              <w:jc w:val="both"/>
            </w:pPr>
            <w:r>
              <w:t>a) SiF</w:t>
            </w:r>
            <w:r>
              <w:rPr>
                <w:vertAlign w:val="subscript"/>
              </w:rPr>
              <w:t>4</w:t>
            </w:r>
            <w:r>
              <w:t xml:space="preserve"> &amp; SF</w:t>
            </w:r>
            <w:r>
              <w:rPr>
                <w:vertAlign w:val="subscript"/>
              </w:rPr>
              <w:t>4</w:t>
            </w:r>
          </w:p>
        </w:tc>
        <w:tc>
          <w:tcPr>
            <w:tcW w:w="2401" w:type="dxa"/>
          </w:tcPr>
          <w:p w14:paraId="348682C3" w14:textId="77777777" w:rsidR="0088630A" w:rsidRPr="00B42C9F" w:rsidRDefault="0088630A" w:rsidP="00D102F1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&amp; XeO</w:t>
            </w:r>
            <w:r>
              <w:rPr>
                <w:rFonts w:eastAsiaTheme="minorEastAsia"/>
                <w:vertAlign w:val="subscript"/>
              </w:rPr>
              <w:t>3</w:t>
            </w:r>
          </w:p>
        </w:tc>
        <w:tc>
          <w:tcPr>
            <w:tcW w:w="2405" w:type="dxa"/>
          </w:tcPr>
          <w:p w14:paraId="27534871" w14:textId="77777777" w:rsidR="0088630A" w:rsidRPr="00AB092F" w:rsidRDefault="0088630A" w:rsidP="00D102F1">
            <w:pPr>
              <w:pStyle w:val="ListParagraph"/>
              <w:spacing w:before="240" w:line="276" w:lineRule="auto"/>
              <w:ind w:left="0"/>
              <w:jc w:val="both"/>
              <w:rPr>
                <w:vertAlign w:val="superscript"/>
              </w:rPr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  <m: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rFonts w:eastAsiaTheme="minorEastAsia"/>
              </w:rPr>
              <w:t xml:space="preserve"> &amp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  <m: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rFonts w:eastAsiaTheme="minorEastAsia"/>
              </w:rPr>
              <w:t xml:space="preserve"> </w:t>
            </w:r>
          </w:p>
        </w:tc>
        <w:tc>
          <w:tcPr>
            <w:tcW w:w="2401" w:type="dxa"/>
          </w:tcPr>
          <w:p w14:paraId="410EEA2F" w14:textId="77777777" w:rsidR="0088630A" w:rsidRPr="00B42C9F" w:rsidRDefault="0088630A" w:rsidP="00D102F1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F</m:t>
                  </m:r>
                </m:e>
                <m:sub>
                  <m:r>
                    <w:rPr>
                      <w:rFonts w:ascii="Cambria Math" w:hAnsi="Cambria Math"/>
                    </w:rPr>
                    <m:t>6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  <m: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rFonts w:eastAsiaTheme="minorEastAsia"/>
              </w:rPr>
              <w:t xml:space="preserve"> &amp; SF</w:t>
            </w:r>
            <w:r>
              <w:rPr>
                <w:rFonts w:eastAsiaTheme="minorEastAsia"/>
                <w:vertAlign w:val="subscript"/>
              </w:rPr>
              <w:t>6</w:t>
            </w:r>
          </w:p>
        </w:tc>
      </w:tr>
    </w:tbl>
    <w:p w14:paraId="12E5FEB7" w14:textId="77777777" w:rsidR="00E40CC4" w:rsidRDefault="00E40CC4" w:rsidP="00E40CC4">
      <w:pPr>
        <w:pStyle w:val="ListParagraph"/>
        <w:numPr>
          <w:ilvl w:val="0"/>
          <w:numId w:val="27"/>
        </w:numPr>
        <w:jc w:val="both"/>
        <w:rPr>
          <w:rFonts w:eastAsiaTheme="minorEastAsia"/>
        </w:rPr>
      </w:pPr>
      <w:r>
        <w:rPr>
          <w:rFonts w:eastAsiaTheme="minorEastAsia"/>
        </w:rPr>
        <w:t>The maximum number of 90˚ angles between bond pair-bond pair of electrons is observed i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E40CC4" w:rsidRPr="00B42C9F" w14:paraId="68B878F1" w14:textId="77777777" w:rsidTr="00D102F1">
        <w:tc>
          <w:tcPr>
            <w:tcW w:w="2396" w:type="dxa"/>
          </w:tcPr>
          <w:p w14:paraId="1C6975D8" w14:textId="77777777" w:rsidR="00E40CC4" w:rsidRPr="00BC13D2" w:rsidRDefault="00E40CC4" w:rsidP="00D102F1">
            <w:pPr>
              <w:pStyle w:val="ListParagraph"/>
              <w:spacing w:before="240" w:line="276" w:lineRule="auto"/>
              <w:ind w:left="0"/>
              <w:jc w:val="both"/>
            </w:pPr>
            <w:r>
              <w:t>a) dsp</w:t>
            </w:r>
            <w:r>
              <w:rPr>
                <w:vertAlign w:val="superscript"/>
              </w:rPr>
              <w:t>3</w:t>
            </w:r>
            <w:r>
              <w:t xml:space="preserve"> </w:t>
            </w:r>
            <w:proofErr w:type="spellStart"/>
            <w:r>
              <w:t>hybridisation</w:t>
            </w:r>
            <w:proofErr w:type="spellEnd"/>
            <w:r>
              <w:t xml:space="preserve"> </w:t>
            </w:r>
          </w:p>
        </w:tc>
        <w:tc>
          <w:tcPr>
            <w:tcW w:w="2401" w:type="dxa"/>
          </w:tcPr>
          <w:p w14:paraId="14DA9E43" w14:textId="77777777" w:rsidR="00E40CC4" w:rsidRPr="00BC13D2" w:rsidRDefault="00E40CC4" w:rsidP="00D102F1">
            <w:pPr>
              <w:pStyle w:val="ListParagraph"/>
              <w:spacing w:before="240" w:line="276" w:lineRule="auto"/>
              <w:ind w:left="0"/>
              <w:jc w:val="both"/>
            </w:pPr>
            <w:r>
              <w:t>b) sp</w:t>
            </w:r>
            <w:r>
              <w:rPr>
                <w:vertAlign w:val="superscript"/>
              </w:rPr>
              <w:t>3</w:t>
            </w:r>
            <w:r>
              <w:t xml:space="preserve">d </w:t>
            </w:r>
            <w:proofErr w:type="spellStart"/>
            <w:r>
              <w:t>hybridisation</w:t>
            </w:r>
            <w:proofErr w:type="spellEnd"/>
            <w:r>
              <w:t xml:space="preserve"> </w:t>
            </w:r>
          </w:p>
        </w:tc>
        <w:tc>
          <w:tcPr>
            <w:tcW w:w="2405" w:type="dxa"/>
          </w:tcPr>
          <w:p w14:paraId="21F62C0F" w14:textId="77777777" w:rsidR="00E40CC4" w:rsidRPr="00BC13D2" w:rsidRDefault="00E40CC4" w:rsidP="00D102F1">
            <w:pPr>
              <w:pStyle w:val="ListParagraph"/>
              <w:spacing w:before="240" w:line="276" w:lineRule="auto"/>
              <w:ind w:left="0"/>
              <w:jc w:val="both"/>
            </w:pPr>
            <w:r>
              <w:t>c) dsp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proofErr w:type="spellStart"/>
            <w:r>
              <w:t>hybridisation</w:t>
            </w:r>
            <w:proofErr w:type="spellEnd"/>
          </w:p>
        </w:tc>
        <w:tc>
          <w:tcPr>
            <w:tcW w:w="2401" w:type="dxa"/>
          </w:tcPr>
          <w:p w14:paraId="7C050C5E" w14:textId="77777777" w:rsidR="00E40CC4" w:rsidRPr="00BC13D2" w:rsidRDefault="00E40CC4" w:rsidP="00D102F1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</w:rPr>
            </w:pPr>
            <w:r>
              <w:t>d) sp</w:t>
            </w:r>
            <w:r>
              <w:rPr>
                <w:vertAlign w:val="superscript"/>
              </w:rPr>
              <w:t>3</w:t>
            </w:r>
            <w:r>
              <w:t>d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proofErr w:type="spellStart"/>
            <w:r>
              <w:t>hybridisation</w:t>
            </w:r>
            <w:proofErr w:type="spellEnd"/>
          </w:p>
        </w:tc>
      </w:tr>
    </w:tbl>
    <w:p w14:paraId="0804AD11" w14:textId="77777777" w:rsidR="00BD4105" w:rsidRDefault="00BD4105" w:rsidP="00BD4105">
      <w:pPr>
        <w:pStyle w:val="ListParagraph"/>
        <w:numPr>
          <w:ilvl w:val="0"/>
          <w:numId w:val="27"/>
        </w:numPr>
        <w:jc w:val="both"/>
        <w:rPr>
          <w:rFonts w:eastAsiaTheme="minorEastAsia"/>
        </w:rPr>
      </w:pPr>
      <w:r>
        <w:rPr>
          <w:rFonts w:eastAsiaTheme="minorEastAsia"/>
        </w:rPr>
        <w:t>Molecular shape</w:t>
      </w:r>
      <w:r w:rsidR="000C7259">
        <w:rPr>
          <w:rFonts w:eastAsiaTheme="minorEastAsia"/>
        </w:rPr>
        <w:t>s</w:t>
      </w:r>
      <w:r>
        <w:rPr>
          <w:rFonts w:eastAsiaTheme="minorEastAsia"/>
        </w:rPr>
        <w:t xml:space="preserve"> of </w:t>
      </w:r>
      <w:r w:rsidR="000C7259">
        <w:rPr>
          <w:rFonts w:eastAsiaTheme="minorEastAsia"/>
        </w:rPr>
        <w:t>SF</w:t>
      </w:r>
      <w:proofErr w:type="gramStart"/>
      <w:r w:rsidR="000C7259">
        <w:rPr>
          <w:rFonts w:eastAsiaTheme="minorEastAsia"/>
          <w:vertAlign w:val="subscript"/>
        </w:rPr>
        <w:t>4</w:t>
      </w:r>
      <w:r w:rsidR="000C7259">
        <w:rPr>
          <w:rFonts w:eastAsiaTheme="minorEastAsia"/>
        </w:rPr>
        <w:t xml:space="preserve"> ,</w:t>
      </w:r>
      <w:proofErr w:type="gramEnd"/>
      <w:r w:rsidR="000C7259">
        <w:rPr>
          <w:rFonts w:eastAsiaTheme="minorEastAsia"/>
        </w:rPr>
        <w:t xml:space="preserve"> CF</w:t>
      </w:r>
      <w:proofErr w:type="gramStart"/>
      <w:r w:rsidR="000C7259">
        <w:rPr>
          <w:rFonts w:eastAsiaTheme="minorEastAsia"/>
          <w:vertAlign w:val="subscript"/>
        </w:rPr>
        <w:t>4</w:t>
      </w:r>
      <w:r w:rsidR="000C7259">
        <w:rPr>
          <w:rFonts w:eastAsiaTheme="minorEastAsia"/>
        </w:rPr>
        <w:t xml:space="preserve"> ,</w:t>
      </w:r>
      <w:proofErr w:type="gramEnd"/>
      <w:r w:rsidR="000C7259">
        <w:rPr>
          <w:rFonts w:eastAsiaTheme="minorEastAsia"/>
        </w:rPr>
        <w:t xml:space="preserve"> XeF</w:t>
      </w:r>
      <w:r w:rsidR="000C7259">
        <w:rPr>
          <w:rFonts w:eastAsiaTheme="minorEastAsia"/>
          <w:vertAlign w:val="subscript"/>
        </w:rPr>
        <w:t>4</w:t>
      </w:r>
      <w:r w:rsidR="000C7259">
        <w:rPr>
          <w:rFonts w:eastAsiaTheme="minorEastAsia"/>
        </w:rPr>
        <w:t xml:space="preserve"> are</w:t>
      </w:r>
    </w:p>
    <w:p w14:paraId="36700DCA" w14:textId="77777777" w:rsidR="000C7259" w:rsidRDefault="005F5267" w:rsidP="000C7259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a) the same with </w:t>
      </w:r>
      <w:proofErr w:type="gramStart"/>
      <w:r>
        <w:rPr>
          <w:rFonts w:eastAsiaTheme="minorEastAsia"/>
        </w:rPr>
        <w:t>2 ,</w:t>
      </w:r>
      <w:proofErr w:type="gramEnd"/>
      <w:r>
        <w:rPr>
          <w:rFonts w:eastAsiaTheme="minorEastAsia"/>
        </w:rPr>
        <w:t xml:space="preserve"> 0 and 1 lone pairs of electrons </w:t>
      </w:r>
      <w:r w:rsidR="00C052ED">
        <w:rPr>
          <w:rFonts w:eastAsiaTheme="minorEastAsia"/>
        </w:rPr>
        <w:t>respectively</w:t>
      </w:r>
    </w:p>
    <w:p w14:paraId="03CDC319" w14:textId="77777777" w:rsidR="00C052ED" w:rsidRDefault="00C052ED" w:rsidP="000C7259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b) the same with </w:t>
      </w:r>
      <w:proofErr w:type="gramStart"/>
      <w:r>
        <w:rPr>
          <w:rFonts w:eastAsiaTheme="minorEastAsia"/>
        </w:rPr>
        <w:t>1 ,</w:t>
      </w:r>
      <w:proofErr w:type="gramEnd"/>
      <w:r>
        <w:rPr>
          <w:rFonts w:eastAsiaTheme="minorEastAsia"/>
        </w:rPr>
        <w:t xml:space="preserve"> 1 and 1 lone pairs of electrons respectively</w:t>
      </w:r>
    </w:p>
    <w:p w14:paraId="07C238DA" w14:textId="77777777" w:rsidR="00C052ED" w:rsidRDefault="00C052ED" w:rsidP="000C7259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c) different with </w:t>
      </w:r>
      <w:proofErr w:type="gramStart"/>
      <w:r>
        <w:rPr>
          <w:rFonts w:eastAsiaTheme="minorEastAsia"/>
        </w:rPr>
        <w:t>0 ,</w:t>
      </w:r>
      <w:proofErr w:type="gramEnd"/>
      <w:r>
        <w:rPr>
          <w:rFonts w:eastAsiaTheme="minorEastAsia"/>
        </w:rPr>
        <w:t xml:space="preserve"> 1 and 2 lone pairs of electrons respectively</w:t>
      </w:r>
    </w:p>
    <w:p w14:paraId="410BC176" w14:textId="77777777" w:rsidR="00C052ED" w:rsidRDefault="00C052ED" w:rsidP="000C7259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d) different with </w:t>
      </w:r>
      <w:proofErr w:type="gramStart"/>
      <w:r>
        <w:rPr>
          <w:rFonts w:eastAsiaTheme="minorEastAsia"/>
        </w:rPr>
        <w:t>1 ,</w:t>
      </w:r>
      <w:proofErr w:type="gramEnd"/>
      <w:r>
        <w:rPr>
          <w:rFonts w:eastAsiaTheme="minorEastAsia"/>
        </w:rPr>
        <w:t xml:space="preserve"> 0 and 2 lone pairs of electrons respectively</w:t>
      </w:r>
    </w:p>
    <w:p w14:paraId="7B09A388" w14:textId="77777777" w:rsidR="00C052ED" w:rsidRDefault="00082BD9" w:rsidP="00C052ED">
      <w:pPr>
        <w:pStyle w:val="ListParagraph"/>
        <w:numPr>
          <w:ilvl w:val="0"/>
          <w:numId w:val="27"/>
        </w:numPr>
        <w:jc w:val="both"/>
        <w:rPr>
          <w:rFonts w:eastAsiaTheme="minorEastAsia"/>
        </w:rPr>
      </w:pPr>
      <w:r>
        <w:rPr>
          <w:rFonts w:eastAsiaTheme="minorEastAsia"/>
        </w:rPr>
        <w:t>Among the compounds BF</w:t>
      </w:r>
      <w:proofErr w:type="gramStart"/>
      <w:r>
        <w:rPr>
          <w:rFonts w:eastAsiaTheme="minorEastAsia"/>
          <w:vertAlign w:val="subscript"/>
        </w:rPr>
        <w:t>3</w:t>
      </w:r>
      <w:r>
        <w:rPr>
          <w:rFonts w:eastAsiaTheme="minorEastAsia"/>
        </w:rPr>
        <w:t xml:space="preserve"> ,</w:t>
      </w:r>
      <w:proofErr w:type="gramEnd"/>
      <w:r>
        <w:rPr>
          <w:rFonts w:eastAsiaTheme="minorEastAsia"/>
        </w:rPr>
        <w:t xml:space="preserve"> NCl</w:t>
      </w:r>
      <w:proofErr w:type="gramStart"/>
      <w:r>
        <w:rPr>
          <w:rFonts w:eastAsiaTheme="minorEastAsia"/>
          <w:vertAlign w:val="subscript"/>
        </w:rPr>
        <w:t>3</w:t>
      </w:r>
      <w:r>
        <w:rPr>
          <w:rFonts w:eastAsiaTheme="minorEastAsia"/>
        </w:rPr>
        <w:t xml:space="preserve"> ,</w:t>
      </w:r>
      <w:proofErr w:type="gramEnd"/>
      <w:r>
        <w:rPr>
          <w:rFonts w:eastAsiaTheme="minorEastAsia"/>
        </w:rPr>
        <w:t xml:space="preserve"> H</w:t>
      </w:r>
      <w:r>
        <w:rPr>
          <w:rFonts w:eastAsiaTheme="minorEastAsia"/>
          <w:vertAlign w:val="subscript"/>
        </w:rPr>
        <w:t>2</w:t>
      </w:r>
      <w:proofErr w:type="gramStart"/>
      <w:r>
        <w:rPr>
          <w:rFonts w:eastAsiaTheme="minorEastAsia"/>
        </w:rPr>
        <w:t>S ,</w:t>
      </w:r>
      <w:proofErr w:type="gramEnd"/>
      <w:r>
        <w:rPr>
          <w:rFonts w:eastAsiaTheme="minorEastAsia"/>
        </w:rPr>
        <w:t xml:space="preserve"> SF</w:t>
      </w:r>
      <w:r>
        <w:rPr>
          <w:rFonts w:eastAsiaTheme="minorEastAsia"/>
          <w:vertAlign w:val="subscript"/>
        </w:rPr>
        <w:t>4</w:t>
      </w:r>
      <w:r>
        <w:rPr>
          <w:rFonts w:eastAsiaTheme="minorEastAsia"/>
        </w:rPr>
        <w:t xml:space="preserve"> and BeCl</w:t>
      </w:r>
      <w:proofErr w:type="gramStart"/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 xml:space="preserve"> ,</w:t>
      </w:r>
      <w:proofErr w:type="gramEnd"/>
      <w:r>
        <w:rPr>
          <w:rFonts w:eastAsiaTheme="minorEastAsia"/>
        </w:rPr>
        <w:t xml:space="preserve"> identify the ones in which the central atom has the same type of </w:t>
      </w:r>
      <w:proofErr w:type="spellStart"/>
      <w:r>
        <w:rPr>
          <w:rFonts w:eastAsiaTheme="minorEastAsia"/>
        </w:rPr>
        <w:t>hybridisation</w:t>
      </w:r>
      <w:proofErr w:type="spellEnd"/>
      <w:r>
        <w:rPr>
          <w:rFonts w:eastAsiaTheme="minorEastAsia"/>
        </w:rPr>
        <w:t>.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82BD9" w:rsidRPr="00BC13D2" w14:paraId="40B80590" w14:textId="77777777" w:rsidTr="00C540D0">
        <w:tc>
          <w:tcPr>
            <w:tcW w:w="2396" w:type="dxa"/>
          </w:tcPr>
          <w:p w14:paraId="3BD3862D" w14:textId="77777777" w:rsidR="00082BD9" w:rsidRPr="00BC13D2" w:rsidRDefault="00082BD9" w:rsidP="0091320F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a) </w:t>
            </w:r>
            <w:r w:rsidR="0091320F">
              <w:rPr>
                <w:rFonts w:eastAsiaTheme="minorEastAsia"/>
              </w:rPr>
              <w:t>BF</w:t>
            </w:r>
            <w:proofErr w:type="gramStart"/>
            <w:r w:rsidR="0091320F">
              <w:rPr>
                <w:rFonts w:eastAsiaTheme="minorEastAsia"/>
                <w:vertAlign w:val="subscript"/>
              </w:rPr>
              <w:t>3</w:t>
            </w:r>
            <w:r w:rsidR="0091320F">
              <w:rPr>
                <w:rFonts w:eastAsiaTheme="minorEastAsia"/>
              </w:rPr>
              <w:t xml:space="preserve"> ,</w:t>
            </w:r>
            <w:proofErr w:type="gramEnd"/>
            <w:r w:rsidR="0091320F">
              <w:rPr>
                <w:rFonts w:eastAsiaTheme="minorEastAsia"/>
              </w:rPr>
              <w:t xml:space="preserve"> NCl</w:t>
            </w:r>
            <w:r w:rsidR="0091320F">
              <w:rPr>
                <w:rFonts w:eastAsiaTheme="minorEastAsia"/>
                <w:vertAlign w:val="subscript"/>
              </w:rPr>
              <w:t>3</w:t>
            </w:r>
            <w:r w:rsidR="0091320F">
              <w:rPr>
                <w:rFonts w:eastAsiaTheme="minorEastAsia"/>
              </w:rPr>
              <w:t xml:space="preserve"> and H</w:t>
            </w:r>
            <w:r w:rsidR="0091320F">
              <w:rPr>
                <w:rFonts w:eastAsiaTheme="minorEastAsia"/>
                <w:vertAlign w:val="subscript"/>
              </w:rPr>
              <w:t>2</w:t>
            </w:r>
            <w:r w:rsidR="0091320F">
              <w:rPr>
                <w:rFonts w:eastAsiaTheme="minorEastAsia"/>
              </w:rPr>
              <w:t>S</w:t>
            </w:r>
          </w:p>
        </w:tc>
        <w:tc>
          <w:tcPr>
            <w:tcW w:w="2401" w:type="dxa"/>
          </w:tcPr>
          <w:p w14:paraId="3CCF4A3C" w14:textId="77777777" w:rsidR="00082BD9" w:rsidRPr="00BC13D2" w:rsidRDefault="00082BD9" w:rsidP="0091320F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</w:t>
            </w:r>
            <w:r w:rsidR="0091320F">
              <w:rPr>
                <w:rFonts w:eastAsiaTheme="minorEastAsia"/>
              </w:rPr>
              <w:t>H</w:t>
            </w:r>
            <w:r w:rsidR="0091320F">
              <w:rPr>
                <w:rFonts w:eastAsiaTheme="minorEastAsia"/>
                <w:vertAlign w:val="subscript"/>
              </w:rPr>
              <w:t>2</w:t>
            </w:r>
            <w:r w:rsidR="0091320F">
              <w:rPr>
                <w:rFonts w:eastAsiaTheme="minorEastAsia"/>
              </w:rPr>
              <w:t>S and BeCl</w:t>
            </w:r>
            <w:r w:rsidR="0091320F">
              <w:rPr>
                <w:rFonts w:eastAsiaTheme="minorEastAsia"/>
                <w:vertAlign w:val="subscript"/>
              </w:rPr>
              <w:t>2</w:t>
            </w:r>
            <w:r>
              <w:t xml:space="preserve"> </w:t>
            </w:r>
          </w:p>
        </w:tc>
        <w:tc>
          <w:tcPr>
            <w:tcW w:w="2405" w:type="dxa"/>
          </w:tcPr>
          <w:p w14:paraId="775FAA1F" w14:textId="77777777" w:rsidR="00082BD9" w:rsidRPr="00BC13D2" w:rsidRDefault="00082BD9" w:rsidP="0091320F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c) </w:t>
            </w:r>
            <w:r w:rsidR="0091320F">
              <w:rPr>
                <w:rFonts w:eastAsiaTheme="minorEastAsia"/>
              </w:rPr>
              <w:t>NCl</w:t>
            </w:r>
            <w:r w:rsidR="0091320F">
              <w:rPr>
                <w:rFonts w:eastAsiaTheme="minorEastAsia"/>
                <w:vertAlign w:val="subscript"/>
              </w:rPr>
              <w:t>3</w:t>
            </w:r>
            <w:r w:rsidR="0091320F">
              <w:rPr>
                <w:rFonts w:eastAsiaTheme="minorEastAsia"/>
              </w:rPr>
              <w:t xml:space="preserve"> and H</w:t>
            </w:r>
            <w:r w:rsidR="0091320F">
              <w:rPr>
                <w:rFonts w:eastAsiaTheme="minorEastAsia"/>
                <w:vertAlign w:val="subscript"/>
              </w:rPr>
              <w:t>2</w:t>
            </w:r>
            <w:r w:rsidR="0091320F">
              <w:rPr>
                <w:rFonts w:eastAsiaTheme="minorEastAsia"/>
              </w:rPr>
              <w:t>S</w:t>
            </w:r>
          </w:p>
        </w:tc>
        <w:tc>
          <w:tcPr>
            <w:tcW w:w="2401" w:type="dxa"/>
          </w:tcPr>
          <w:p w14:paraId="2C0E6EA9" w14:textId="77777777" w:rsidR="00082BD9" w:rsidRPr="00BC13D2" w:rsidRDefault="00082BD9" w:rsidP="0091320F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91320F">
              <w:rPr>
                <w:rFonts w:eastAsiaTheme="minorEastAsia"/>
              </w:rPr>
              <w:t>SF</w:t>
            </w:r>
            <w:r w:rsidR="0091320F">
              <w:rPr>
                <w:rFonts w:eastAsiaTheme="minorEastAsia"/>
                <w:vertAlign w:val="subscript"/>
              </w:rPr>
              <w:t>4</w:t>
            </w:r>
            <w:r w:rsidR="0091320F">
              <w:rPr>
                <w:rFonts w:eastAsiaTheme="minorEastAsia"/>
              </w:rPr>
              <w:t xml:space="preserve"> and BeCl</w:t>
            </w:r>
            <w:r w:rsidR="0091320F">
              <w:rPr>
                <w:rFonts w:eastAsiaTheme="minorEastAsia"/>
                <w:vertAlign w:val="subscript"/>
              </w:rPr>
              <w:t>2</w:t>
            </w:r>
          </w:p>
        </w:tc>
      </w:tr>
    </w:tbl>
    <w:p w14:paraId="6EBA39AE" w14:textId="77777777" w:rsidR="00082BD9" w:rsidRDefault="00082BD9" w:rsidP="00082BD9">
      <w:pPr>
        <w:pStyle w:val="ListParagraph"/>
        <w:numPr>
          <w:ilvl w:val="0"/>
          <w:numId w:val="27"/>
        </w:numPr>
        <w:jc w:val="both"/>
        <w:rPr>
          <w:rFonts w:eastAsiaTheme="minorEastAsia"/>
        </w:rPr>
      </w:pPr>
      <w:r>
        <w:rPr>
          <w:rFonts w:eastAsiaTheme="minorEastAsia"/>
        </w:rPr>
        <w:t xml:space="preserve">Which of the following contain maximum number of lone pairs on the central </w:t>
      </w:r>
      <w:proofErr w:type="gramStart"/>
      <w:r>
        <w:rPr>
          <w:rFonts w:eastAsiaTheme="minorEastAsia"/>
        </w:rPr>
        <w:t>atom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82BD9" w:rsidRPr="00BC13D2" w14:paraId="4614B609" w14:textId="77777777" w:rsidTr="00C540D0">
        <w:tc>
          <w:tcPr>
            <w:tcW w:w="2396" w:type="dxa"/>
          </w:tcPr>
          <w:p w14:paraId="7943B647" w14:textId="77777777" w:rsidR="00082BD9" w:rsidRPr="00BC13D2" w:rsidRDefault="00082BD9" w:rsidP="00621B31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l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  <m:r>
                <w:rPr>
                  <w:rFonts w:ascii="Cambria Math" w:hAnsi="Cambria Math"/>
                </w:rPr>
                <m:t xml:space="preserve"> </m:t>
              </m:r>
            </m:oMath>
            <w:r w:rsidR="00621B31">
              <w:rPr>
                <w:rFonts w:eastAsiaTheme="minorEastAsia"/>
              </w:rPr>
              <w:t xml:space="preserve"> </w:t>
            </w:r>
          </w:p>
        </w:tc>
        <w:tc>
          <w:tcPr>
            <w:tcW w:w="2401" w:type="dxa"/>
          </w:tcPr>
          <w:p w14:paraId="35B4BB8D" w14:textId="77777777" w:rsidR="00082BD9" w:rsidRPr="00BC13D2" w:rsidRDefault="00082BD9" w:rsidP="00621B31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</w:t>
            </w:r>
            <w:r w:rsidR="00621B31">
              <w:t>XeF</w:t>
            </w:r>
            <w:r w:rsidR="00621B31">
              <w:rPr>
                <w:vertAlign w:val="subscript"/>
              </w:rPr>
              <w:t>4</w:t>
            </w:r>
            <w:r>
              <w:t xml:space="preserve"> </w:t>
            </w:r>
          </w:p>
        </w:tc>
        <w:tc>
          <w:tcPr>
            <w:tcW w:w="2405" w:type="dxa"/>
          </w:tcPr>
          <w:p w14:paraId="718BF081" w14:textId="77777777" w:rsidR="00082BD9" w:rsidRPr="00621B31" w:rsidRDefault="00082BD9" w:rsidP="00621B31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c)</w:t>
            </w:r>
            <w:r w:rsidR="00621B31">
              <w:t xml:space="preserve"> SF</w:t>
            </w:r>
            <w:r w:rsidR="00621B31">
              <w:rPr>
                <w:vertAlign w:val="subscript"/>
              </w:rPr>
              <w:t>4</w:t>
            </w:r>
          </w:p>
        </w:tc>
        <w:tc>
          <w:tcPr>
            <w:tcW w:w="2401" w:type="dxa"/>
          </w:tcPr>
          <w:p w14:paraId="20966E5D" w14:textId="77777777" w:rsidR="00082BD9" w:rsidRPr="00BC13D2" w:rsidRDefault="00082BD9" w:rsidP="00621B31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  <m:r>
                <w:rPr>
                  <w:rFonts w:ascii="Cambria Math" w:hAnsi="Cambria Math"/>
                </w:rPr>
                <m:t xml:space="preserve"> </m:t>
              </m:r>
            </m:oMath>
            <w:r w:rsidR="00621B31">
              <w:rPr>
                <w:rFonts w:eastAsiaTheme="minorEastAsia"/>
              </w:rPr>
              <w:t xml:space="preserve"> </w:t>
            </w:r>
          </w:p>
        </w:tc>
      </w:tr>
    </w:tbl>
    <w:p w14:paraId="23983F5A" w14:textId="77777777" w:rsidR="00082BD9" w:rsidRDefault="00082BD9" w:rsidP="00082BD9">
      <w:pPr>
        <w:pStyle w:val="ListParagraph"/>
        <w:numPr>
          <w:ilvl w:val="0"/>
          <w:numId w:val="27"/>
        </w:numPr>
        <w:jc w:val="both"/>
        <w:rPr>
          <w:rFonts w:eastAsiaTheme="minorEastAsia"/>
        </w:rPr>
      </w:pPr>
      <w:r>
        <w:rPr>
          <w:rFonts w:eastAsiaTheme="minorEastAsia"/>
        </w:rPr>
        <w:t>Based on lattice energy and other considerations, which one of the following alkali metal chlorides is e</w:t>
      </w:r>
      <w:r w:rsidR="0042318D">
        <w:rPr>
          <w:rFonts w:eastAsiaTheme="minorEastAsia"/>
        </w:rPr>
        <w:t>xpected to have the highest melt</w:t>
      </w:r>
      <w:r>
        <w:rPr>
          <w:rFonts w:eastAsiaTheme="minorEastAsia"/>
        </w:rPr>
        <w:t xml:space="preserve">ing </w:t>
      </w:r>
      <w:proofErr w:type="gramStart"/>
      <w:r>
        <w:rPr>
          <w:rFonts w:eastAsiaTheme="minorEastAsia"/>
        </w:rPr>
        <w:t>point</w:t>
      </w:r>
      <w:r w:rsidR="0042318D">
        <w:rPr>
          <w:rFonts w:eastAsiaTheme="minorEastAsia"/>
        </w:rPr>
        <w:t xml:space="preserve">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42318D" w:rsidRPr="00BC13D2" w14:paraId="634BAB19" w14:textId="77777777" w:rsidTr="00C540D0">
        <w:tc>
          <w:tcPr>
            <w:tcW w:w="2396" w:type="dxa"/>
          </w:tcPr>
          <w:p w14:paraId="22C32F7F" w14:textId="77777777" w:rsidR="0042318D" w:rsidRPr="00BC13D2" w:rsidRDefault="0042318D" w:rsidP="00621B31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a) </w:t>
            </w:r>
            <w:r w:rsidR="00621B31">
              <w:t>LiCl</w:t>
            </w:r>
          </w:p>
        </w:tc>
        <w:tc>
          <w:tcPr>
            <w:tcW w:w="2401" w:type="dxa"/>
          </w:tcPr>
          <w:p w14:paraId="3501DFC6" w14:textId="77777777" w:rsidR="0042318D" w:rsidRPr="00BC13D2" w:rsidRDefault="0042318D" w:rsidP="00621B31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</w:t>
            </w:r>
            <w:r w:rsidR="00621B31">
              <w:t>NaCl</w:t>
            </w:r>
            <w:r>
              <w:t xml:space="preserve"> </w:t>
            </w:r>
          </w:p>
        </w:tc>
        <w:tc>
          <w:tcPr>
            <w:tcW w:w="2405" w:type="dxa"/>
          </w:tcPr>
          <w:p w14:paraId="23F27118" w14:textId="77777777" w:rsidR="0042318D" w:rsidRPr="00BC13D2" w:rsidRDefault="0042318D" w:rsidP="00621B31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c) </w:t>
            </w:r>
            <w:r w:rsidR="00621B31">
              <w:t>KCl</w:t>
            </w:r>
          </w:p>
        </w:tc>
        <w:tc>
          <w:tcPr>
            <w:tcW w:w="2401" w:type="dxa"/>
          </w:tcPr>
          <w:p w14:paraId="26E9681B" w14:textId="77777777" w:rsidR="0042318D" w:rsidRPr="00BC13D2" w:rsidRDefault="0042318D" w:rsidP="00621B31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proofErr w:type="spellStart"/>
            <w:r w:rsidR="00621B31">
              <w:t>RbCl</w:t>
            </w:r>
            <w:proofErr w:type="spellEnd"/>
          </w:p>
        </w:tc>
      </w:tr>
    </w:tbl>
    <w:p w14:paraId="68EFCF5F" w14:textId="77777777" w:rsidR="0042318D" w:rsidRDefault="0042318D" w:rsidP="0042318D">
      <w:pPr>
        <w:pStyle w:val="ListParagraph"/>
        <w:numPr>
          <w:ilvl w:val="0"/>
          <w:numId w:val="27"/>
        </w:numPr>
        <w:jc w:val="both"/>
        <w:rPr>
          <w:rFonts w:eastAsiaTheme="minorEastAsia"/>
        </w:rPr>
      </w:pPr>
      <w:r>
        <w:rPr>
          <w:rFonts w:eastAsiaTheme="minorEastAsia"/>
        </w:rPr>
        <w:t xml:space="preserve">The number and type of bonds </w:t>
      </w:r>
      <w:r w:rsidR="00074DA9">
        <w:rPr>
          <w:rFonts w:eastAsiaTheme="minorEastAsia"/>
        </w:rPr>
        <w:t>between two carbon atoms in calcium carbide are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74DA9" w:rsidRPr="00BC13D2" w14:paraId="01CA5836" w14:textId="77777777" w:rsidTr="00C540D0">
        <w:tc>
          <w:tcPr>
            <w:tcW w:w="2396" w:type="dxa"/>
          </w:tcPr>
          <w:p w14:paraId="52F361ED" w14:textId="77777777" w:rsidR="00074DA9" w:rsidRPr="00BC13D2" w:rsidRDefault="00074DA9" w:rsidP="000D56F1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a) </w:t>
            </w:r>
            <w:r w:rsidR="000D56F1">
              <w:t>one sigma, one pi</w:t>
            </w:r>
          </w:p>
        </w:tc>
        <w:tc>
          <w:tcPr>
            <w:tcW w:w="2401" w:type="dxa"/>
          </w:tcPr>
          <w:p w14:paraId="5E00A8F2" w14:textId="77777777" w:rsidR="00074DA9" w:rsidRPr="00BC13D2" w:rsidRDefault="00074DA9" w:rsidP="005D6C76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</w:t>
            </w:r>
            <w:r w:rsidR="005D6C76">
              <w:t>one sigma, two pi</w:t>
            </w:r>
            <w:r>
              <w:t xml:space="preserve"> </w:t>
            </w:r>
          </w:p>
        </w:tc>
        <w:tc>
          <w:tcPr>
            <w:tcW w:w="2405" w:type="dxa"/>
          </w:tcPr>
          <w:p w14:paraId="5A5E42AD" w14:textId="77777777" w:rsidR="00074DA9" w:rsidRPr="00BC13D2" w:rsidRDefault="00074DA9" w:rsidP="005D6C76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c) </w:t>
            </w:r>
            <w:r w:rsidR="005D6C76">
              <w:t xml:space="preserve">two </w:t>
            </w:r>
            <w:proofErr w:type="gramStart"/>
            <w:r w:rsidR="005D6C76">
              <w:t>sigma ,</w:t>
            </w:r>
            <w:proofErr w:type="gramEnd"/>
            <w:r w:rsidR="005D6C76">
              <w:t xml:space="preserve"> one pi</w:t>
            </w:r>
          </w:p>
        </w:tc>
        <w:tc>
          <w:tcPr>
            <w:tcW w:w="2401" w:type="dxa"/>
          </w:tcPr>
          <w:p w14:paraId="6D30BCDD" w14:textId="77777777" w:rsidR="00074DA9" w:rsidRPr="00BC13D2" w:rsidRDefault="00074DA9" w:rsidP="005D6C76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5D6C76">
              <w:t xml:space="preserve">two </w:t>
            </w:r>
            <w:proofErr w:type="gramStart"/>
            <w:r w:rsidR="005D6C76">
              <w:t>sigma</w:t>
            </w:r>
            <w:proofErr w:type="gramEnd"/>
            <w:r w:rsidR="005D6C76">
              <w:t>, two pi</w:t>
            </w:r>
          </w:p>
        </w:tc>
      </w:tr>
    </w:tbl>
    <w:p w14:paraId="4AA6AEB6" w14:textId="77777777" w:rsidR="00074DA9" w:rsidRDefault="00074DA9" w:rsidP="00074DA9">
      <w:pPr>
        <w:pStyle w:val="ListParagraph"/>
        <w:numPr>
          <w:ilvl w:val="0"/>
          <w:numId w:val="27"/>
        </w:numPr>
        <w:jc w:val="both"/>
        <w:rPr>
          <w:rFonts w:eastAsiaTheme="minorEastAsia"/>
        </w:rPr>
      </w:pPr>
      <w:r>
        <w:rPr>
          <w:rFonts w:eastAsiaTheme="minorEastAsia"/>
        </w:rPr>
        <w:t xml:space="preserve">The correct order in which O – O bond length increases in the following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5905A3" w:rsidRPr="00BC13D2" w14:paraId="2B3429CC" w14:textId="77777777" w:rsidTr="00C540D0">
        <w:tc>
          <w:tcPr>
            <w:tcW w:w="2396" w:type="dxa"/>
          </w:tcPr>
          <w:p w14:paraId="77896491" w14:textId="77777777" w:rsidR="005905A3" w:rsidRPr="005D6C76" w:rsidRDefault="005905A3" w:rsidP="005D6C76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5D6C76">
              <w:t>O</w:t>
            </w:r>
            <w:r w:rsidR="005D6C76">
              <w:rPr>
                <w:vertAlign w:val="subscript"/>
              </w:rPr>
              <w:t>3</w:t>
            </w:r>
            <w:r w:rsidR="005D6C76">
              <w:t xml:space="preserve"> &lt; H</w:t>
            </w:r>
            <w:r w:rsidR="005D6C76">
              <w:rPr>
                <w:vertAlign w:val="subscript"/>
              </w:rPr>
              <w:t>2</w:t>
            </w:r>
            <w:r w:rsidR="005D6C76">
              <w:t>O</w:t>
            </w:r>
            <w:r w:rsidR="005D6C76">
              <w:rPr>
                <w:vertAlign w:val="subscript"/>
              </w:rPr>
              <w:t>2</w:t>
            </w:r>
            <w:r w:rsidR="005D6C76">
              <w:t xml:space="preserve"> &lt; O</w:t>
            </w:r>
            <w:r w:rsidR="005D6C76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6CE40775" w14:textId="77777777" w:rsidR="005905A3" w:rsidRPr="005D6C76" w:rsidRDefault="005905A3" w:rsidP="005D6C76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5D6C76">
              <w:t>O</w:t>
            </w:r>
            <w:r w:rsidR="005D6C76">
              <w:rPr>
                <w:vertAlign w:val="subscript"/>
              </w:rPr>
              <w:t>2</w:t>
            </w:r>
            <w:r w:rsidR="005D6C76">
              <w:t xml:space="preserve"> &lt; O</w:t>
            </w:r>
            <w:r w:rsidR="005D6C76">
              <w:rPr>
                <w:vertAlign w:val="subscript"/>
              </w:rPr>
              <w:t>3</w:t>
            </w:r>
            <w:r w:rsidR="005D6C76">
              <w:t xml:space="preserve"> &lt; H</w:t>
            </w:r>
            <w:r w:rsidR="005D6C76">
              <w:rPr>
                <w:vertAlign w:val="subscript"/>
              </w:rPr>
              <w:t>2</w:t>
            </w:r>
            <w:r w:rsidR="005D6C76">
              <w:t>O</w:t>
            </w:r>
            <w:r w:rsidR="005D6C76">
              <w:rPr>
                <w:vertAlign w:val="subscript"/>
              </w:rPr>
              <w:t>2</w:t>
            </w:r>
          </w:p>
        </w:tc>
        <w:tc>
          <w:tcPr>
            <w:tcW w:w="2405" w:type="dxa"/>
          </w:tcPr>
          <w:p w14:paraId="02FF0C38" w14:textId="77777777" w:rsidR="005905A3" w:rsidRPr="003A104F" w:rsidRDefault="005905A3" w:rsidP="005D6C76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3A104F">
              <w:t>O</w:t>
            </w:r>
            <w:r w:rsidR="003A104F">
              <w:rPr>
                <w:vertAlign w:val="subscript"/>
              </w:rPr>
              <w:t>2</w:t>
            </w:r>
            <w:r w:rsidR="003A104F">
              <w:t xml:space="preserve"> &lt; H</w:t>
            </w:r>
            <w:r w:rsidR="003A104F">
              <w:rPr>
                <w:vertAlign w:val="subscript"/>
              </w:rPr>
              <w:t>2</w:t>
            </w:r>
            <w:r w:rsidR="003A104F">
              <w:t>O</w:t>
            </w:r>
            <w:r w:rsidR="003A104F">
              <w:rPr>
                <w:vertAlign w:val="subscript"/>
              </w:rPr>
              <w:t>2</w:t>
            </w:r>
            <w:r w:rsidR="003A104F">
              <w:t xml:space="preserve"> &lt; O</w:t>
            </w:r>
            <w:r w:rsidR="003A104F"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0D846570" w14:textId="77777777" w:rsidR="005905A3" w:rsidRPr="003A104F" w:rsidRDefault="005905A3" w:rsidP="003A104F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3A104F">
              <w:t>H</w:t>
            </w:r>
            <w:r w:rsidR="003A104F">
              <w:rPr>
                <w:vertAlign w:val="subscript"/>
              </w:rPr>
              <w:t>2</w:t>
            </w:r>
            <w:r w:rsidR="003A104F">
              <w:t>O</w:t>
            </w:r>
            <w:r w:rsidR="003A104F">
              <w:rPr>
                <w:vertAlign w:val="subscript"/>
              </w:rPr>
              <w:t>2</w:t>
            </w:r>
            <w:r w:rsidR="003A104F">
              <w:t xml:space="preserve"> &lt; O</w:t>
            </w:r>
            <w:r w:rsidR="003A104F">
              <w:rPr>
                <w:vertAlign w:val="subscript"/>
              </w:rPr>
              <w:t>2</w:t>
            </w:r>
            <w:r w:rsidR="003A104F">
              <w:t xml:space="preserve"> &lt; O</w:t>
            </w:r>
            <w:r w:rsidR="003A104F">
              <w:rPr>
                <w:vertAlign w:val="subscript"/>
              </w:rPr>
              <w:t>3</w:t>
            </w:r>
          </w:p>
        </w:tc>
      </w:tr>
    </w:tbl>
    <w:p w14:paraId="0B3432C1" w14:textId="77777777" w:rsidR="00FA1F5B" w:rsidRDefault="005905A3" w:rsidP="009F70D1">
      <w:pPr>
        <w:pStyle w:val="ListParagraph"/>
        <w:numPr>
          <w:ilvl w:val="0"/>
          <w:numId w:val="27"/>
        </w:numPr>
        <w:spacing w:after="0"/>
        <w:jc w:val="both"/>
        <w:rPr>
          <w:rFonts w:eastAsiaTheme="minorEastAsia"/>
        </w:rPr>
      </w:pPr>
      <w:r w:rsidRPr="00FA1F5B">
        <w:rPr>
          <w:rFonts w:eastAsiaTheme="minorEastAsia"/>
        </w:rPr>
        <w:t>How many bonds are there in</w:t>
      </w:r>
      <w:r w:rsidR="00FA1F5B" w:rsidRPr="00FA1F5B">
        <w:rPr>
          <w:rFonts w:eastAsiaTheme="minorEastAsia"/>
        </w:rPr>
        <w:t xml:space="preserve">   </w:t>
      </w:r>
      <w:r w:rsidR="00C55F83">
        <w:object w:dxaOrig="2681" w:dyaOrig="1349" w14:anchorId="6C74F7C0">
          <v:shape id="_x0000_i1028" type="#_x0000_t75" style="width:74pt;height:38pt" o:ole="">
            <v:imagedata r:id="rId18" o:title=""/>
          </v:shape>
          <o:OLEObject Type="Embed" ProgID="ChemDraw.Document.6.0" ShapeID="_x0000_i1028" DrawAspect="Content" ObjectID="_1807761354" r:id="rId19"/>
        </w:object>
      </w:r>
      <w:r w:rsidR="006F1F83">
        <w:t>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B07E1C" w:rsidRPr="00BC13D2" w14:paraId="43F8DA75" w14:textId="77777777" w:rsidTr="00C540D0">
        <w:tc>
          <w:tcPr>
            <w:tcW w:w="2396" w:type="dxa"/>
          </w:tcPr>
          <w:p w14:paraId="6C8BE011" w14:textId="77777777" w:rsidR="00B07E1C" w:rsidRPr="00BC13D2" w:rsidRDefault="00B07E1C" w:rsidP="00353ADA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a) </w:t>
            </w:r>
            <w:r w:rsidR="00353ADA">
              <w:t xml:space="preserve">14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 w:rsidR="00353ADA">
              <w:rPr>
                <w:rFonts w:eastAsiaTheme="minorEastAsia"/>
              </w:rPr>
              <w:t xml:space="preserve"> , 8 </w:t>
            </w:r>
            <m:oMath>
              <m:r>
                <w:rPr>
                  <w:rFonts w:ascii="Cambria Math" w:eastAsiaTheme="minorEastAsia" w:hAnsi="Cambria Math"/>
                </w:rPr>
                <m:t>π</m:t>
              </m:r>
            </m:oMath>
          </w:p>
        </w:tc>
        <w:tc>
          <w:tcPr>
            <w:tcW w:w="2401" w:type="dxa"/>
          </w:tcPr>
          <w:p w14:paraId="4D1FD0BB" w14:textId="77777777" w:rsidR="00B07E1C" w:rsidRPr="00BC13D2" w:rsidRDefault="00B07E1C" w:rsidP="00353ADA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</w:t>
            </w:r>
            <w:r w:rsidR="00353ADA">
              <w:t xml:space="preserve">18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 w:rsidR="00353ADA">
              <w:rPr>
                <w:rFonts w:eastAsiaTheme="minorEastAsia"/>
              </w:rPr>
              <w:t xml:space="preserve"> , 8 </w:t>
            </w:r>
            <m:oMath>
              <m:r>
                <w:rPr>
                  <w:rFonts w:ascii="Cambria Math" w:eastAsiaTheme="minorEastAsia" w:hAnsi="Cambria Math"/>
                </w:rPr>
                <m:t>π</m:t>
              </m:r>
            </m:oMath>
          </w:p>
        </w:tc>
        <w:tc>
          <w:tcPr>
            <w:tcW w:w="2405" w:type="dxa"/>
          </w:tcPr>
          <w:p w14:paraId="589766C8" w14:textId="77777777" w:rsidR="00B07E1C" w:rsidRPr="00BC13D2" w:rsidRDefault="00B07E1C" w:rsidP="00353ADA">
            <w:pPr>
              <w:pStyle w:val="ListParagraph"/>
              <w:spacing w:before="240" w:line="276" w:lineRule="auto"/>
              <w:ind w:left="0"/>
              <w:jc w:val="both"/>
            </w:pPr>
            <w:r>
              <w:t>c</w:t>
            </w:r>
            <w:r w:rsidR="00353ADA">
              <w:t xml:space="preserve">) 19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 w:rsidR="00353ADA">
              <w:rPr>
                <w:rFonts w:eastAsiaTheme="minorEastAsia"/>
              </w:rPr>
              <w:t xml:space="preserve"> , 4 </w:t>
            </w:r>
            <m:oMath>
              <m:r>
                <w:rPr>
                  <w:rFonts w:ascii="Cambria Math" w:eastAsiaTheme="minorEastAsia" w:hAnsi="Cambria Math"/>
                </w:rPr>
                <m:t>π</m:t>
              </m:r>
            </m:oMath>
          </w:p>
        </w:tc>
        <w:tc>
          <w:tcPr>
            <w:tcW w:w="2401" w:type="dxa"/>
          </w:tcPr>
          <w:p w14:paraId="434EE01F" w14:textId="77777777" w:rsidR="00B07E1C" w:rsidRPr="00BC13D2" w:rsidRDefault="00B07E1C" w:rsidP="00353ADA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353ADA">
              <w:t xml:space="preserve">14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 w:rsidR="00353ADA">
              <w:rPr>
                <w:rFonts w:eastAsiaTheme="minorEastAsia"/>
              </w:rPr>
              <w:t xml:space="preserve"> , 2</w:t>
            </w:r>
            <w:r w:rsidR="004C21FB"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π</m:t>
              </m:r>
            </m:oMath>
          </w:p>
        </w:tc>
      </w:tr>
    </w:tbl>
    <w:p w14:paraId="3CE18223" w14:textId="77777777" w:rsidR="00FA1F5B" w:rsidRDefault="00B07E1C" w:rsidP="009F70D1">
      <w:pPr>
        <w:pStyle w:val="ListParagraph"/>
        <w:numPr>
          <w:ilvl w:val="0"/>
          <w:numId w:val="27"/>
        </w:numPr>
        <w:spacing w:after="0"/>
        <w:jc w:val="both"/>
        <w:rPr>
          <w:rFonts w:eastAsiaTheme="minorEastAsia"/>
        </w:rPr>
      </w:pPr>
      <w:r>
        <w:rPr>
          <w:rFonts w:eastAsiaTheme="minorEastAsia"/>
        </w:rPr>
        <w:t xml:space="preserve">Which one of the following </w:t>
      </w:r>
      <w:proofErr w:type="gramStart"/>
      <w:r>
        <w:rPr>
          <w:rFonts w:eastAsiaTheme="minorEastAsia"/>
        </w:rPr>
        <w:t>molecule</w:t>
      </w:r>
      <w:proofErr w:type="gramEnd"/>
      <w:r>
        <w:rPr>
          <w:rFonts w:eastAsiaTheme="minorEastAsia"/>
        </w:rPr>
        <w:t xml:space="preserve"> has the smallest bond </w:t>
      </w:r>
      <w:proofErr w:type="gramStart"/>
      <w:r>
        <w:rPr>
          <w:rFonts w:eastAsiaTheme="minorEastAsia"/>
        </w:rPr>
        <w:t>angle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B07E1C" w:rsidRPr="00BC13D2" w14:paraId="55E16835" w14:textId="77777777" w:rsidTr="00C540D0">
        <w:tc>
          <w:tcPr>
            <w:tcW w:w="2396" w:type="dxa"/>
          </w:tcPr>
          <w:p w14:paraId="324A4511" w14:textId="77777777" w:rsidR="00B07E1C" w:rsidRPr="004C21FB" w:rsidRDefault="00B07E1C" w:rsidP="004C21FB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4C21FB">
              <w:t>NH</w:t>
            </w:r>
            <w:r w:rsidR="004C21FB"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66487A89" w14:textId="77777777" w:rsidR="00B07E1C" w:rsidRPr="004C21FB" w:rsidRDefault="00B07E1C" w:rsidP="004C21FB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4C21FB">
              <w:t>PH</w:t>
            </w:r>
            <w:r w:rsidR="004C21FB">
              <w:rPr>
                <w:vertAlign w:val="subscript"/>
              </w:rPr>
              <w:t>3</w:t>
            </w:r>
          </w:p>
        </w:tc>
        <w:tc>
          <w:tcPr>
            <w:tcW w:w="2405" w:type="dxa"/>
          </w:tcPr>
          <w:p w14:paraId="0591C00D" w14:textId="77777777" w:rsidR="00B07E1C" w:rsidRPr="004C21FB" w:rsidRDefault="00B07E1C" w:rsidP="004C21FB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c) </w:t>
            </w:r>
            <w:r w:rsidR="004C21FB">
              <w:t>H</w:t>
            </w:r>
            <w:r w:rsidR="004C21FB">
              <w:rPr>
                <w:vertAlign w:val="subscript"/>
              </w:rPr>
              <w:t>2</w:t>
            </w:r>
            <w:r w:rsidR="004C21FB">
              <w:t>O</w:t>
            </w:r>
          </w:p>
        </w:tc>
        <w:tc>
          <w:tcPr>
            <w:tcW w:w="2401" w:type="dxa"/>
          </w:tcPr>
          <w:p w14:paraId="438163E0" w14:textId="77777777" w:rsidR="00B07E1C" w:rsidRPr="004C21FB" w:rsidRDefault="00B07E1C" w:rsidP="004C21FB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4C21FB">
              <w:t>H</w:t>
            </w:r>
            <w:r w:rsidR="004C21FB">
              <w:rPr>
                <w:vertAlign w:val="subscript"/>
              </w:rPr>
              <w:t>2</w:t>
            </w:r>
            <w:r w:rsidR="004C21FB">
              <w:t>Se</w:t>
            </w:r>
          </w:p>
        </w:tc>
      </w:tr>
    </w:tbl>
    <w:p w14:paraId="43679F4E" w14:textId="77777777" w:rsidR="00B07E1C" w:rsidRDefault="00B07E1C" w:rsidP="009F70D1">
      <w:pPr>
        <w:pStyle w:val="ListParagraph"/>
        <w:numPr>
          <w:ilvl w:val="0"/>
          <w:numId w:val="27"/>
        </w:numPr>
        <w:spacing w:after="0"/>
        <w:jc w:val="both"/>
        <w:rPr>
          <w:rFonts w:eastAsiaTheme="minorEastAsia"/>
        </w:rPr>
      </w:pPr>
      <w:r>
        <w:rPr>
          <w:rFonts w:eastAsiaTheme="minorEastAsia"/>
        </w:rPr>
        <w:t xml:space="preserve">In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 w:rsidR="004C21FB">
        <w:rPr>
          <w:rFonts w:eastAsiaTheme="minorEastAsia"/>
        </w:rPr>
        <w:t xml:space="preserve"> , </w:t>
      </w:r>
      <w:proofErr w:type="gramStart"/>
      <w:r w:rsidR="004C21FB">
        <w:rPr>
          <w:rFonts w:eastAsiaTheme="minorEastAsia"/>
        </w:rPr>
        <w:t>Lewis</w:t>
      </w:r>
      <w:proofErr w:type="gramEnd"/>
      <w:r w:rsidR="004C21FB">
        <w:rPr>
          <w:rFonts w:eastAsiaTheme="minorEastAsia"/>
        </w:rPr>
        <w:t xml:space="preserve"> base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B07E1C" w:rsidRPr="00BC13D2" w14:paraId="7FB15BF8" w14:textId="77777777" w:rsidTr="00C540D0">
        <w:tc>
          <w:tcPr>
            <w:tcW w:w="2396" w:type="dxa"/>
          </w:tcPr>
          <w:p w14:paraId="79575C4F" w14:textId="77777777" w:rsidR="00B07E1C" w:rsidRPr="00F30C65" w:rsidRDefault="00B07E1C" w:rsidP="00F30C65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F30C65">
              <w:t>I</w:t>
            </w:r>
            <w:r w:rsidR="00F30C65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277D2EE6" w14:textId="77777777" w:rsidR="00B07E1C" w:rsidRPr="00BC13D2" w:rsidRDefault="00B07E1C" w:rsidP="00F30C65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5" w:type="dxa"/>
          </w:tcPr>
          <w:p w14:paraId="087CEC20" w14:textId="77777777" w:rsidR="00B07E1C" w:rsidRPr="00BC13D2" w:rsidRDefault="00B07E1C" w:rsidP="00F30C65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01" w:type="dxa"/>
          </w:tcPr>
          <w:p w14:paraId="3B7B2E70" w14:textId="77777777" w:rsidR="00B07E1C" w:rsidRPr="00F30C65" w:rsidRDefault="00B07E1C" w:rsidP="00F30C65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F30C65">
              <w:t>I</w:t>
            </w:r>
            <w:r w:rsidR="00F30C65">
              <w:rPr>
                <w:vertAlign w:val="superscript"/>
              </w:rPr>
              <w:t xml:space="preserve"> –</w:t>
            </w:r>
            <w:r w:rsidR="00F30C65">
              <w:t xml:space="preserve"> </w:t>
            </w:r>
          </w:p>
        </w:tc>
      </w:tr>
    </w:tbl>
    <w:p w14:paraId="52223EC4" w14:textId="77777777" w:rsidR="00B07E1C" w:rsidRDefault="00EF59E9" w:rsidP="009F70D1">
      <w:pPr>
        <w:pStyle w:val="ListParagraph"/>
        <w:numPr>
          <w:ilvl w:val="0"/>
          <w:numId w:val="27"/>
        </w:numPr>
        <w:spacing w:after="0"/>
        <w:jc w:val="both"/>
        <w:rPr>
          <w:rFonts w:eastAsiaTheme="minorEastAsia"/>
        </w:rPr>
      </w:pPr>
      <w:proofErr w:type="spellStart"/>
      <w:r>
        <w:rPr>
          <w:rFonts w:eastAsiaTheme="minorEastAsia"/>
        </w:rPr>
        <w:t>Superoctet</w:t>
      </w:r>
      <w:proofErr w:type="spellEnd"/>
      <w:r>
        <w:rPr>
          <w:rFonts w:eastAsiaTheme="minorEastAsia"/>
        </w:rPr>
        <w:t xml:space="preserve"> molecule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EF59E9" w:rsidRPr="00BC13D2" w14:paraId="6BEFE488" w14:textId="77777777" w:rsidTr="00C540D0">
        <w:tc>
          <w:tcPr>
            <w:tcW w:w="2396" w:type="dxa"/>
          </w:tcPr>
          <w:p w14:paraId="06CEC0D8" w14:textId="77777777" w:rsidR="00EF59E9" w:rsidRPr="00BC232B" w:rsidRDefault="00EF59E9" w:rsidP="00BC232B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>a) Cl</w:t>
            </w:r>
            <w:r w:rsidR="00BC232B">
              <w:t>F</w:t>
            </w:r>
            <w:r w:rsidR="00BC232B"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44C8D790" w14:textId="77777777" w:rsidR="00EF59E9" w:rsidRPr="00BC13D2" w:rsidRDefault="00EF59E9" w:rsidP="00BC232B">
            <w:pPr>
              <w:pStyle w:val="ListParagraph"/>
              <w:spacing w:before="240" w:line="276" w:lineRule="auto"/>
              <w:ind w:left="0"/>
              <w:jc w:val="both"/>
            </w:pPr>
            <w:r>
              <w:t>b) N</w:t>
            </w:r>
            <w:r w:rsidR="00BC232B">
              <w:t>H</w:t>
            </w:r>
            <w:r w:rsidR="00BC232B">
              <w:rPr>
                <w:vertAlign w:val="subscript"/>
              </w:rPr>
              <w:t>3</w:t>
            </w:r>
            <w:r>
              <w:t xml:space="preserve"> </w:t>
            </w:r>
          </w:p>
        </w:tc>
        <w:tc>
          <w:tcPr>
            <w:tcW w:w="2405" w:type="dxa"/>
          </w:tcPr>
          <w:p w14:paraId="680298E2" w14:textId="77777777" w:rsidR="00EF59E9" w:rsidRPr="00BC232B" w:rsidRDefault="00EF59E9" w:rsidP="00BC232B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BC232B">
              <w:t>P</w:t>
            </w:r>
            <w:r>
              <w:t>Cl</w:t>
            </w:r>
            <w:r w:rsidR="00BC232B"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46B013AE" w14:textId="77777777" w:rsidR="00EF59E9" w:rsidRPr="00BC232B" w:rsidRDefault="00EF59E9" w:rsidP="00BC232B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BC232B">
              <w:t>CO</w:t>
            </w:r>
            <w:r w:rsidR="00BC232B">
              <w:rPr>
                <w:vertAlign w:val="subscript"/>
              </w:rPr>
              <w:t>2</w:t>
            </w:r>
          </w:p>
        </w:tc>
      </w:tr>
    </w:tbl>
    <w:p w14:paraId="6D1F2BF1" w14:textId="77777777" w:rsidR="00EF59E9" w:rsidRDefault="00EF59E9" w:rsidP="009F70D1">
      <w:pPr>
        <w:pStyle w:val="ListParagraph"/>
        <w:numPr>
          <w:ilvl w:val="0"/>
          <w:numId w:val="27"/>
        </w:numPr>
        <w:spacing w:after="0"/>
        <w:jc w:val="both"/>
        <w:rPr>
          <w:rFonts w:eastAsiaTheme="minorEastAsia"/>
        </w:rPr>
      </w:pPr>
      <w:r>
        <w:rPr>
          <w:rFonts w:eastAsiaTheme="minorEastAsia"/>
        </w:rPr>
        <w:t>AlCl</w:t>
      </w:r>
      <w:r>
        <w:rPr>
          <w:rFonts w:eastAsiaTheme="minorEastAsia"/>
          <w:vertAlign w:val="subscript"/>
        </w:rPr>
        <w:t>3</w:t>
      </w:r>
      <w:r>
        <w:rPr>
          <w:rFonts w:eastAsiaTheme="minorEastAsia"/>
        </w:rPr>
        <w:t xml:space="preserve"> is covalent while AlF</w:t>
      </w:r>
      <w:r>
        <w:rPr>
          <w:rFonts w:eastAsiaTheme="minorEastAsia"/>
          <w:vertAlign w:val="subscript"/>
        </w:rPr>
        <w:t>3</w:t>
      </w:r>
      <w:r>
        <w:rPr>
          <w:rFonts w:eastAsiaTheme="minorEastAsia"/>
        </w:rPr>
        <w:t xml:space="preserve"> is ionic. This is justified by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D54EEC" w:rsidRPr="00BC13D2" w14:paraId="6FAD6E6F" w14:textId="77777777" w:rsidTr="00C540D0">
        <w:tc>
          <w:tcPr>
            <w:tcW w:w="2396" w:type="dxa"/>
          </w:tcPr>
          <w:p w14:paraId="5FE5A42D" w14:textId="77777777" w:rsidR="00D54EEC" w:rsidRPr="00BC13D2" w:rsidRDefault="00D54EEC" w:rsidP="00BC232B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a) </w:t>
            </w:r>
            <w:r w:rsidR="00126C2E">
              <w:t>Crystal structure</w:t>
            </w:r>
          </w:p>
        </w:tc>
        <w:tc>
          <w:tcPr>
            <w:tcW w:w="2401" w:type="dxa"/>
          </w:tcPr>
          <w:p w14:paraId="07D83448" w14:textId="77777777" w:rsidR="00D54EEC" w:rsidRPr="00BC13D2" w:rsidRDefault="00D54EEC" w:rsidP="00126C2E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b) </w:t>
            </w:r>
            <w:r w:rsidR="00126C2E">
              <w:t>Valence bond theory</w:t>
            </w:r>
            <w:r>
              <w:t xml:space="preserve"> </w:t>
            </w:r>
          </w:p>
        </w:tc>
        <w:tc>
          <w:tcPr>
            <w:tcW w:w="2405" w:type="dxa"/>
          </w:tcPr>
          <w:p w14:paraId="0C5A7125" w14:textId="77777777" w:rsidR="00D54EEC" w:rsidRPr="00BC13D2" w:rsidRDefault="00D54EEC" w:rsidP="00126C2E">
            <w:pPr>
              <w:pStyle w:val="ListParagraph"/>
              <w:spacing w:before="240" w:line="276" w:lineRule="auto"/>
              <w:ind w:left="0"/>
              <w:jc w:val="both"/>
            </w:pPr>
            <w:r>
              <w:t xml:space="preserve">c) </w:t>
            </w:r>
            <w:proofErr w:type="spellStart"/>
            <w:r w:rsidR="00126C2E">
              <w:t>Fajan’s</w:t>
            </w:r>
            <w:proofErr w:type="spellEnd"/>
            <w:r w:rsidR="00126C2E">
              <w:t xml:space="preserve"> rules</w:t>
            </w:r>
          </w:p>
        </w:tc>
        <w:tc>
          <w:tcPr>
            <w:tcW w:w="2401" w:type="dxa"/>
          </w:tcPr>
          <w:p w14:paraId="04B35AC2" w14:textId="77777777" w:rsidR="00D54EEC" w:rsidRPr="00BC13D2" w:rsidRDefault="00D54EEC" w:rsidP="00126C2E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126C2E">
              <w:t>Lattice energy</w:t>
            </w:r>
          </w:p>
        </w:tc>
      </w:tr>
    </w:tbl>
    <w:p w14:paraId="6B728DBC" w14:textId="77777777" w:rsidR="00FA1F5B" w:rsidRPr="006C56CC" w:rsidRDefault="00D54EEC" w:rsidP="009F70D1">
      <w:pPr>
        <w:pStyle w:val="ListParagraph"/>
        <w:numPr>
          <w:ilvl w:val="0"/>
          <w:numId w:val="27"/>
        </w:numPr>
        <w:spacing w:after="0"/>
        <w:jc w:val="both"/>
        <w:rPr>
          <w:rFonts w:eastAsiaTheme="minorEastAsia"/>
        </w:rPr>
      </w:pPr>
      <w:proofErr w:type="spellStart"/>
      <w:r w:rsidRPr="006C56CC">
        <w:rPr>
          <w:rFonts w:eastAsiaTheme="minorEastAsia"/>
        </w:rPr>
        <w:t>Hybridisation</w:t>
      </w:r>
      <w:proofErr w:type="spellEnd"/>
      <w:r w:rsidRPr="006C56CC">
        <w:rPr>
          <w:rFonts w:eastAsiaTheme="minorEastAsia"/>
        </w:rPr>
        <w:t xml:space="preserve"> of nitrogen atom and electron geometry around nitrogen atom in pyridine</w:t>
      </w:r>
      <w:r w:rsidR="006C56CC">
        <w:rPr>
          <w:rFonts w:eastAsiaTheme="minorEastAsia"/>
        </w:rPr>
        <w:t xml:space="preserve"> </w:t>
      </w:r>
      <w:r w:rsidR="009F70D1" w:rsidRPr="006C56CC">
        <w:rPr>
          <w:rFonts w:eastAsiaTheme="minorEastAsia"/>
        </w:rPr>
        <w:t xml:space="preserve">                                                        </w:t>
      </w:r>
      <w:r w:rsidR="006C56CC" w:rsidRPr="006C56CC">
        <w:rPr>
          <w:rFonts w:eastAsiaTheme="minorEastAsia"/>
        </w:rPr>
        <w:t xml:space="preserve">                                                                                  </w:t>
      </w:r>
      <w:r w:rsidR="009F70D1" w:rsidRPr="006C56CC">
        <w:rPr>
          <w:rFonts w:eastAsiaTheme="minorEastAsia"/>
          <w:sz w:val="96"/>
          <w:szCs w:val="96"/>
        </w:rPr>
        <w:t xml:space="preserve"> </w:t>
      </w:r>
      <w:r w:rsidR="001F4113">
        <w:rPr>
          <w:rFonts w:eastAsiaTheme="minorEastAsia"/>
        </w:rPr>
        <w:t xml:space="preserve">   </w:t>
      </w:r>
      <w:sdt>
        <w:sdtPr>
          <w:rPr>
            <w:rFonts w:eastAsiaTheme="minorEastAsia"/>
          </w:rPr>
          <w:alias w:val="Chemistry"/>
          <w:tag w:val="721a3e87ffd54b2ea279f3c7d49a9a5b"/>
          <w:id w:val="-1869593535"/>
          <w:lock w:val="contentLocked"/>
          <w:placeholder>
            <w:docPart w:val="DefaultPlaceholder_-1854013440"/>
          </w:placeholder>
        </w:sdtPr>
        <w:sdtContent>
          <w:r w:rsidR="009F70D1">
            <w:rPr>
              <w:noProof/>
              <w:lang w:val="en-IN" w:eastAsia="en-IN"/>
            </w:rPr>
            <mc:AlternateContent>
              <mc:Choice Requires="wpg">
                <w:drawing>
                  <wp:inline distT="0" distB="0" distL="0" distR="0" wp14:anchorId="5E517E41" wp14:editId="7765670A">
                    <wp:extent cx="408192" cy="493473"/>
                    <wp:effectExtent l="0" t="0" r="0" b="0"/>
                    <wp:docPr id="208" name="Chem4Word Structure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408192" cy="493473"/>
                              <a:chOff x="0" y="0"/>
                              <a:chExt cx="408192" cy="493473"/>
                            </a:xfrm>
                          </wpg:grpSpPr>
                          <wps:wsp>
                            <wps:cNvPr id="209" name="Straight Line /m1/b1"/>
                            <wps:cNvSpPr/>
                            <wps:spPr>
                              <a:xfrm>
                                <a:off x="45720" y="320043"/>
                                <a:ext cx="118370" cy="6834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18370" h="68343">
                                    <a:moveTo>
                                      <a:pt x="118370" y="68343"/>
                                    </a:move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10" name="Straight Line /m1/b1"/>
                            <wps:cNvSpPr/>
                            <wps:spPr>
                              <a:xfrm>
                                <a:off x="78637" y="301038"/>
                                <a:ext cx="108681" cy="6274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08681" h="62749">
                                    <a:moveTo>
                                      <a:pt x="108681" y="62749"/>
                                    </a:move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11" name="Straight Line /m1/b2"/>
                            <wps:cNvSpPr/>
                            <wps:spPr>
                              <a:xfrm>
                                <a:off x="244102" y="320043"/>
                                <a:ext cx="118369" cy="6834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18369" h="68343">
                                    <a:moveTo>
                                      <a:pt x="0" y="68343"/>
                                    </a:moveTo>
                                    <a:lnTo>
                                      <a:pt x="118369" y="0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12" name="Straight Line /m1/b3"/>
                            <wps:cNvSpPr/>
                            <wps:spPr>
                              <a:xfrm>
                                <a:off x="45720" y="45720"/>
                                <a:ext cx="158376" cy="9144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58376" h="91441">
                                    <a:moveTo>
                                      <a:pt x="158376" y="0"/>
                                    </a:moveTo>
                                    <a:lnTo>
                                      <a:pt x="0" y="91441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13" name="Straight Line /m1/b3"/>
                            <wps:cNvSpPr/>
                            <wps:spPr>
                              <a:xfrm>
                                <a:off x="78637" y="83731"/>
                                <a:ext cx="125459" cy="7243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25459" h="72436">
                                    <a:moveTo>
                                      <a:pt x="125459" y="0"/>
                                    </a:moveTo>
                                    <a:lnTo>
                                      <a:pt x="0" y="72436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14" name="Straight Line /m1/b4"/>
                            <wps:cNvSpPr/>
                            <wps:spPr>
                              <a:xfrm>
                                <a:off x="204096" y="45720"/>
                                <a:ext cx="158375" cy="9144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58375" h="91441">
                                    <a:moveTo>
                                      <a:pt x="0" y="0"/>
                                    </a:moveTo>
                                    <a:lnTo>
                                      <a:pt x="158375" y="91441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15" name="Straight Line /m1/b5"/>
                            <wps:cNvSpPr/>
                            <wps:spPr>
                              <a:xfrm>
                                <a:off x="45720" y="137161"/>
                                <a:ext cx="0" cy="18288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h="182881">
                                    <a:moveTo>
                                      <a:pt x="0" y="0"/>
                                    </a:moveTo>
                                    <a:lnTo>
                                      <a:pt x="0" y="182881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16" name="Straight Line /m1/b6"/>
                            <wps:cNvSpPr/>
                            <wps:spPr>
                              <a:xfrm>
                                <a:off x="362472" y="137161"/>
                                <a:ext cx="0" cy="182881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h="182881">
                                    <a:moveTo>
                                      <a:pt x="0" y="0"/>
                                    </a:moveTo>
                                    <a:lnTo>
                                      <a:pt x="0" y="182881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17" name="Straight Line /m1/b6"/>
                            <wps:cNvSpPr/>
                            <wps:spPr>
                              <a:xfrm>
                                <a:off x="329554" y="156167"/>
                                <a:ext cx="0" cy="144869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h="144869">
                                    <a:moveTo>
                                      <a:pt x="0" y="0"/>
                                    </a:moveTo>
                                    <a:lnTo>
                                      <a:pt x="0" y="144869"/>
                                    </a:lnTo>
                                  </a:path>
                                </a:pathLst>
                              </a:custGeom>
                              <a:ln w="7620" cap="rnd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  <wps:wsp>
                            <wps:cNvPr id="218" name="Character N of /m1/a1"/>
                            <wps:cNvSpPr/>
                            <wps:spPr>
                              <a:xfrm>
                                <a:off x="175520" y="375217"/>
                                <a:ext cx="57152" cy="7253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57152" h="72536">
                                    <a:moveTo>
                                      <a:pt x="-8" y="72536"/>
                                    </a:moveTo>
                                    <a:lnTo>
                                      <a:pt x="-8" y="0"/>
                                    </a:lnTo>
                                    <a:lnTo>
                                      <a:pt x="9840" y="0"/>
                                    </a:lnTo>
                                    <a:lnTo>
                                      <a:pt x="47944" y="56952"/>
                                    </a:lnTo>
                                    <a:lnTo>
                                      <a:pt x="47944" y="0"/>
                                    </a:lnTo>
                                    <a:lnTo>
                                      <a:pt x="57144" y="0"/>
                                    </a:lnTo>
                                    <a:lnTo>
                                      <a:pt x="57144" y="72536"/>
                                    </a:lnTo>
                                    <a:lnTo>
                                      <a:pt x="47296" y="72536"/>
                                    </a:lnTo>
                                    <a:lnTo>
                                      <a:pt x="9200" y="15536"/>
                                    </a:lnTo>
                                    <a:lnTo>
                                      <a:pt x="9200" y="7253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/>
                            </wps:style>
                            <wps:bodyPr/>
                          </wps:wsp>
                        </wpg:wgp>
                      </a:graphicData>
                    </a:graphic>
                  </wp:inline>
                </w:drawing>
              </mc:Choice>
              <mc:Fallback>
                <w:pict>
                  <v:group w14:anchorId="4BE36FF9" id="Chem4Word Structure" o:spid="_x0000_s1026" style="width:32.15pt;height:38.85pt;mso-position-horizontal-relative:char;mso-position-vertical-relative:line" coordsize="408192,4934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">
                    <v:shape id="Straight Line /m1/b1" o:spid="_x0000_s1027" style="position:absolute;left:45720;top:320043;width:118370;height:68343;visibility:visible;mso-wrap-style:square;v-text-anchor:top" coordsize="118370,683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" path="m118370,68343l,e" filled="f" strokeweight=".6pt">
                      <v:stroke endcap="round"/>
                      <v:path arrowok="t"/>
                    </v:shape>
                    <v:shape id="Straight Line /m1/b1" o:spid="_x0000_s1028" style="position:absolute;left:78637;top:301038;width:108681;height:62749;visibility:visible;mso-wrap-style:square;v-text-anchor:top" coordsize="108681,627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" path="m108681,62749l,e" filled="f" strokeweight=".6pt">
                      <v:stroke endcap="round"/>
                      <v:path arrowok="t"/>
                    </v:shape>
                    <v:shape id="Straight Line /m1/b2" o:spid="_x0000_s1029" style="position:absolute;left:244102;top:320043;width:118369;height:68343;visibility:visible;mso-wrap-style:square;v-text-anchor:top" coordsize="118369,683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" path="m,68343l118369,e" filled="f" strokeweight=".6pt">
                      <v:stroke endcap="round"/>
                      <v:path arrowok="t"/>
                    </v:shape>
                    <v:shape id="Straight Line /m1/b3" o:spid="_x0000_s1030" style="position:absolute;left:45720;top:45720;width:158376;height:91441;visibility:visible;mso-wrap-style:square;v-text-anchor:top" coordsize="158376,91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" path="m158376,l,91441e" filled="f" strokeweight=".6pt">
                      <v:stroke endcap="round"/>
                      <v:path arrowok="t"/>
                    </v:shape>
                    <v:shape id="Straight Line /m1/b3" o:spid="_x0000_s1031" style="position:absolute;left:78637;top:83731;width:125459;height:72436;visibility:visible;mso-wrap-style:square;v-text-anchor:top" coordsize="125459,724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" path="m125459,l,72436e" filled="f" strokeweight=".6pt">
                      <v:stroke endcap="round"/>
                      <v:path arrowok="t"/>
                    </v:shape>
                    <v:shape id="Straight Line /m1/b4" o:spid="_x0000_s1032" style="position:absolute;left:204096;top:45720;width:158375;height:91441;visibility:visible;mso-wrap-style:square;v-text-anchor:top" coordsize="158375,91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" path="m,l158375,91441e" filled="f" strokeweight=".6pt">
                      <v:stroke endcap="round"/>
                      <v:path arrowok="t"/>
                    </v:shape>
                    <v:shape id="Straight Line /m1/b5" o:spid="_x0000_s1033" style="position:absolute;left:45720;top:137161;width:0;height:182881;visibility:visible;mso-wrap-style:square;v-text-anchor:top" coordsize="0,182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" path="m,l,182881e" filled="f" strokeweight=".6pt">
                      <v:stroke endcap="round"/>
                      <v:path arrowok="t"/>
                    </v:shape>
                    <v:shape id="Straight Line /m1/b6" o:spid="_x0000_s1034" style="position:absolute;left:362472;top:137161;width:0;height:182881;visibility:visible;mso-wrap-style:square;v-text-anchor:top" coordsize="0,182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" path="m,l,182881e" filled="f" strokeweight=".6pt">
                      <v:stroke endcap="round"/>
                      <v:path arrowok="t"/>
                    </v:shape>
                    <v:shape id="Straight Line /m1/b6" o:spid="_x0000_s1035" style="position:absolute;left:329554;top:156167;width:0;height:144869;visibility:visible;mso-wrap-style:square;v-text-anchor:top" coordsize="0,1448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" path="m,l,144869e" filled="f" strokeweight=".6pt">
                      <v:stroke endcap="round"/>
                      <v:path arrowok="t"/>
                    </v:shape>
                    <v:shape id="Character N of /m1/a1" o:spid="_x0000_s1036" style="position:absolute;left:175520;top:375217;width:57152;height:72536;visibility:visible;mso-wrap-style:square;v-text-anchor:top" coordsize="57152,725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" path="m-8,72536l-8,,9840,,47944,56952,47944,r9200,l57144,72536r-9848,l9200,15536r,57000l-8,72536xe" fillcolor="black" stroked="f">
                      <v:path arrowok="t"/>
                    </v:shape>
                    <w10:anchorlock/>
                  </v:group>
                </w:pict>
              </mc:Fallback>
            </mc:AlternateContent>
          </w:r>
        </w:sdtContent>
      </w:sdt>
      <w:r w:rsidR="009F70D1" w:rsidRPr="006C56CC">
        <w:rPr>
          <w:rFonts w:eastAsiaTheme="minorEastAsia"/>
        </w:rPr>
        <w:t xml:space="preserve">    </w:t>
      </w:r>
      <w:r w:rsidR="00FA1F5B" w:rsidRPr="006C56CC">
        <w:rPr>
          <w:rFonts w:eastAsiaTheme="minorEastAsia"/>
        </w:rPr>
        <w:t xml:space="preserve">  </w:t>
      </w:r>
      <w:proofErr w:type="gramStart"/>
      <w:r w:rsidR="006C56CC">
        <w:rPr>
          <w:rFonts w:eastAsiaTheme="minorEastAsia"/>
        </w:rPr>
        <w:t>is ?</w:t>
      </w:r>
      <w:proofErr w:type="gramEnd"/>
      <w:r w:rsidR="00FA1F5B" w:rsidRPr="006C56CC">
        <w:rPr>
          <w:rFonts w:eastAsiaTheme="minorEastAsia"/>
        </w:rPr>
        <w:t xml:space="preserve">                                            </w:t>
      </w:r>
      <w:r w:rsidR="009F70D1" w:rsidRPr="006C56CC">
        <w:rPr>
          <w:rFonts w:eastAsiaTheme="minorEastAsia"/>
        </w:rPr>
        <w:t xml:space="preserve">                                                                                                                         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9F70D1" w:rsidRPr="00BC13D2" w14:paraId="419FD308" w14:textId="77777777" w:rsidTr="00C540D0">
        <w:tc>
          <w:tcPr>
            <w:tcW w:w="2396" w:type="dxa"/>
          </w:tcPr>
          <w:p w14:paraId="24B4576A" w14:textId="77777777" w:rsidR="009F70D1" w:rsidRPr="006C56CC" w:rsidRDefault="009F70D1" w:rsidP="006C56CC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6C56CC">
              <w:t>sp</w:t>
            </w:r>
            <w:r w:rsidR="006C56CC">
              <w:rPr>
                <w:vertAlign w:val="superscript"/>
              </w:rPr>
              <w:t>2</w:t>
            </w:r>
            <w:r w:rsidR="006C56CC">
              <w:t>, planar triangular</w:t>
            </w:r>
          </w:p>
        </w:tc>
        <w:tc>
          <w:tcPr>
            <w:tcW w:w="2401" w:type="dxa"/>
          </w:tcPr>
          <w:p w14:paraId="358A4990" w14:textId="77777777" w:rsidR="009F70D1" w:rsidRPr="006C56CC" w:rsidRDefault="009F70D1" w:rsidP="006C56CC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6C56CC">
              <w:t>sp</w:t>
            </w:r>
            <w:r w:rsidR="006C56CC">
              <w:rPr>
                <w:vertAlign w:val="superscript"/>
              </w:rPr>
              <w:t>3</w:t>
            </w:r>
            <w:r w:rsidR="006C56CC">
              <w:t>, pyramidal</w:t>
            </w:r>
          </w:p>
        </w:tc>
        <w:tc>
          <w:tcPr>
            <w:tcW w:w="2405" w:type="dxa"/>
          </w:tcPr>
          <w:p w14:paraId="1534DACE" w14:textId="77777777" w:rsidR="009F70D1" w:rsidRPr="006C56CC" w:rsidRDefault="009F70D1" w:rsidP="006C56CC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6C56CC">
              <w:t>sp</w:t>
            </w:r>
            <w:r w:rsidR="006C56CC">
              <w:rPr>
                <w:vertAlign w:val="superscript"/>
              </w:rPr>
              <w:t>3</w:t>
            </w:r>
            <w:r w:rsidR="006C56CC">
              <w:t>, tetrahedral</w:t>
            </w:r>
          </w:p>
        </w:tc>
        <w:tc>
          <w:tcPr>
            <w:tcW w:w="2401" w:type="dxa"/>
          </w:tcPr>
          <w:p w14:paraId="27BABADF" w14:textId="77777777" w:rsidR="009F70D1" w:rsidRPr="006C56CC" w:rsidRDefault="009F70D1" w:rsidP="006C56CC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6C56CC">
              <w:t>sp</w:t>
            </w:r>
            <w:r w:rsidR="006C56CC">
              <w:rPr>
                <w:vertAlign w:val="superscript"/>
              </w:rPr>
              <w:t>2</w:t>
            </w:r>
            <w:r w:rsidR="008A0B73">
              <w:t>, V</w:t>
            </w:r>
            <w:r w:rsidR="006C56CC">
              <w:t>-shape</w:t>
            </w:r>
          </w:p>
        </w:tc>
      </w:tr>
    </w:tbl>
    <w:p w14:paraId="2B6FA177" w14:textId="77777777" w:rsidR="00FB6925" w:rsidRDefault="00437582" w:rsidP="009F70D1">
      <w:pPr>
        <w:pStyle w:val="ListParagraph"/>
        <w:numPr>
          <w:ilvl w:val="0"/>
          <w:numId w:val="27"/>
        </w:numPr>
        <w:jc w:val="both"/>
      </w:pPr>
      <w:r>
        <w:t xml:space="preserve">Covalency of carbon in CO molecule is three because </w:t>
      </w:r>
    </w:p>
    <w:p w14:paraId="7492179C" w14:textId="77777777" w:rsidR="00437582" w:rsidRDefault="00437582" w:rsidP="00437582">
      <w:pPr>
        <w:pStyle w:val="ListParagraph"/>
        <w:ind w:left="360"/>
        <w:jc w:val="both"/>
      </w:pPr>
      <w:r>
        <w:t xml:space="preserve">a) </w:t>
      </w:r>
      <w:r w:rsidR="002906C8">
        <w:t>carbon is linked to highly electronegative oxygen atom.</w:t>
      </w:r>
    </w:p>
    <w:p w14:paraId="23A0C385" w14:textId="77777777" w:rsidR="00437582" w:rsidRDefault="00437582" w:rsidP="00437582">
      <w:pPr>
        <w:pStyle w:val="ListParagraph"/>
        <w:ind w:left="360"/>
        <w:jc w:val="both"/>
      </w:pPr>
      <w:r>
        <w:t xml:space="preserve">b) </w:t>
      </w:r>
      <w:r w:rsidR="002906C8">
        <w:t>In the ground state, carbon has two unpaired electrons and in the excited state, it can have three.</w:t>
      </w:r>
    </w:p>
    <w:p w14:paraId="697984EE" w14:textId="77777777" w:rsidR="00437582" w:rsidRDefault="00437582" w:rsidP="00437582">
      <w:pPr>
        <w:pStyle w:val="ListParagraph"/>
        <w:ind w:left="360"/>
        <w:jc w:val="both"/>
      </w:pPr>
      <w:r>
        <w:t xml:space="preserve">c) </w:t>
      </w:r>
      <w:r w:rsidR="000D18A2">
        <w:t>carbon acts as acceptor of electron pair in CO molecule.</w:t>
      </w:r>
    </w:p>
    <w:p w14:paraId="75ED8077" w14:textId="77777777" w:rsidR="00437582" w:rsidRDefault="00437582" w:rsidP="00437582">
      <w:pPr>
        <w:pStyle w:val="ListParagraph"/>
        <w:ind w:left="360"/>
        <w:jc w:val="both"/>
      </w:pPr>
      <w:r>
        <w:t xml:space="preserve">d) </w:t>
      </w:r>
      <w:r w:rsidR="000D18A2">
        <w:t>in inorganic compounds, carbon generally shows a valency of three.</w:t>
      </w:r>
    </w:p>
    <w:p w14:paraId="3366458D" w14:textId="77777777" w:rsidR="00B677BA" w:rsidRDefault="00B677BA" w:rsidP="00B677BA">
      <w:pPr>
        <w:pBdr>
          <w:top w:val="single" w:sz="12" w:space="1" w:color="auto"/>
        </w:pBdr>
        <w:jc w:val="both"/>
        <w:rPr>
          <w:sz w:val="28"/>
          <w:szCs w:val="28"/>
        </w:rPr>
      </w:pPr>
      <w:r w:rsidRPr="001548BA">
        <w:rPr>
          <w:sz w:val="28"/>
          <w:szCs w:val="28"/>
        </w:rPr>
        <w:t>C</w:t>
      </w:r>
      <w:r>
        <w:rPr>
          <w:sz w:val="28"/>
          <w:szCs w:val="28"/>
        </w:rPr>
        <w:t xml:space="preserve">HEMICAL BONDING                     </w:t>
      </w:r>
      <w:r w:rsidRPr="001548BA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</w:t>
      </w:r>
      <w:r w:rsidR="00331D02">
        <w:rPr>
          <w:sz w:val="28"/>
          <w:szCs w:val="28"/>
        </w:rPr>
        <w:t xml:space="preserve">                      Page No. 8</w:t>
      </w:r>
    </w:p>
    <w:p w14:paraId="7586F07C" w14:textId="77777777" w:rsidR="000D71C6" w:rsidRDefault="000D71C6" w:rsidP="000D71C6">
      <w:pPr>
        <w:pStyle w:val="ListParagraph"/>
        <w:ind w:left="360"/>
        <w:jc w:val="both"/>
      </w:pPr>
    </w:p>
    <w:p w14:paraId="1B7C9DD3" w14:textId="77777777" w:rsidR="000D71C6" w:rsidRDefault="000D71C6" w:rsidP="000D71C6">
      <w:pPr>
        <w:pStyle w:val="ListParagraph"/>
        <w:numPr>
          <w:ilvl w:val="0"/>
          <w:numId w:val="27"/>
        </w:numPr>
        <w:jc w:val="both"/>
      </w:pPr>
      <w:r>
        <w:lastRenderedPageBreak/>
        <w:t xml:space="preserve">The bond order of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rPr>
          <w:rFonts w:eastAsiaTheme="minorEastAsia"/>
        </w:rPr>
        <w:t xml:space="preserve">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D71C6" w:rsidRPr="00BC13D2" w14:paraId="6D010CD4" w14:textId="77777777" w:rsidTr="00D102F1">
        <w:tc>
          <w:tcPr>
            <w:tcW w:w="2396" w:type="dxa"/>
          </w:tcPr>
          <w:p w14:paraId="16BF6D0A" w14:textId="77777777" w:rsidR="000D71C6" w:rsidRPr="00BC13D2" w:rsidRDefault="000D71C6" w:rsidP="00D102F1">
            <w:pPr>
              <w:pStyle w:val="ListParagraph"/>
              <w:spacing w:line="276" w:lineRule="auto"/>
              <w:ind w:left="0"/>
              <w:jc w:val="both"/>
            </w:pPr>
            <w:r>
              <w:t>a) 1/2</w:t>
            </w:r>
          </w:p>
        </w:tc>
        <w:tc>
          <w:tcPr>
            <w:tcW w:w="2401" w:type="dxa"/>
          </w:tcPr>
          <w:p w14:paraId="48C6D3C0" w14:textId="77777777" w:rsidR="000D71C6" w:rsidRPr="00BC13D2" w:rsidRDefault="000D71C6" w:rsidP="00D102F1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1 </w:t>
            </w:r>
          </w:p>
        </w:tc>
        <w:tc>
          <w:tcPr>
            <w:tcW w:w="2405" w:type="dxa"/>
          </w:tcPr>
          <w:p w14:paraId="0EB652A8" w14:textId="77777777" w:rsidR="000D71C6" w:rsidRPr="00BC13D2" w:rsidRDefault="000D71C6" w:rsidP="00D102F1">
            <w:pPr>
              <w:pStyle w:val="ListParagraph"/>
              <w:spacing w:line="276" w:lineRule="auto"/>
              <w:ind w:left="0"/>
              <w:jc w:val="both"/>
            </w:pPr>
            <w:r>
              <w:t>c) 3/2</w:t>
            </w:r>
          </w:p>
        </w:tc>
        <w:tc>
          <w:tcPr>
            <w:tcW w:w="2401" w:type="dxa"/>
          </w:tcPr>
          <w:p w14:paraId="038DABB6" w14:textId="77777777" w:rsidR="000D71C6" w:rsidRPr="00BC13D2" w:rsidRDefault="000D71C6" w:rsidP="00D102F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 2</w:t>
            </w:r>
          </w:p>
        </w:tc>
      </w:tr>
    </w:tbl>
    <w:p w14:paraId="5C560531" w14:textId="77777777" w:rsidR="000D71C6" w:rsidRDefault="000D71C6" w:rsidP="000D71C6">
      <w:pPr>
        <w:pStyle w:val="ListParagraph"/>
        <w:numPr>
          <w:ilvl w:val="0"/>
          <w:numId w:val="27"/>
        </w:numPr>
        <w:jc w:val="both"/>
      </w:pPr>
      <w:proofErr w:type="spellStart"/>
      <w:r>
        <w:t>Hybridisation</w:t>
      </w:r>
      <w:proofErr w:type="spellEnd"/>
      <w:r>
        <w:t xml:space="preserve"> of carbon in short lived species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2+</m:t>
            </m:r>
          </m:sup>
        </m:sSubSup>
      </m:oMath>
      <w:r>
        <w:rPr>
          <w:rFonts w:eastAsiaTheme="minorEastAsia"/>
        </w:rPr>
        <w:t xml:space="preserve">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D71C6" w:rsidRPr="00BC13D2" w14:paraId="26C8EE36" w14:textId="77777777" w:rsidTr="00D102F1">
        <w:tc>
          <w:tcPr>
            <w:tcW w:w="2396" w:type="dxa"/>
          </w:tcPr>
          <w:p w14:paraId="6B122375" w14:textId="77777777" w:rsidR="000D71C6" w:rsidRPr="00BC13D2" w:rsidRDefault="000D71C6" w:rsidP="00D102F1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proofErr w:type="spellStart"/>
            <w:r>
              <w:t>sp</w:t>
            </w:r>
            <w:proofErr w:type="spellEnd"/>
          </w:p>
        </w:tc>
        <w:tc>
          <w:tcPr>
            <w:tcW w:w="2401" w:type="dxa"/>
          </w:tcPr>
          <w:p w14:paraId="31E7269B" w14:textId="77777777" w:rsidR="000D71C6" w:rsidRPr="004F7776" w:rsidRDefault="000D71C6" w:rsidP="00D102F1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>b)  sp</w:t>
            </w:r>
            <w:r>
              <w:rPr>
                <w:vertAlign w:val="superscript"/>
              </w:rPr>
              <w:t>2</w:t>
            </w:r>
          </w:p>
        </w:tc>
        <w:tc>
          <w:tcPr>
            <w:tcW w:w="2405" w:type="dxa"/>
          </w:tcPr>
          <w:p w14:paraId="0BC0DFC1" w14:textId="77777777" w:rsidR="000D71C6" w:rsidRPr="004F7776" w:rsidRDefault="000D71C6" w:rsidP="00D102F1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>c) sp</w:t>
            </w:r>
            <w:r>
              <w:rPr>
                <w:vertAlign w:val="superscript"/>
              </w:rPr>
              <w:t>3</w:t>
            </w:r>
          </w:p>
        </w:tc>
        <w:tc>
          <w:tcPr>
            <w:tcW w:w="2401" w:type="dxa"/>
          </w:tcPr>
          <w:p w14:paraId="0154A19E" w14:textId="77777777" w:rsidR="000D71C6" w:rsidRPr="00BC13D2" w:rsidRDefault="000D71C6" w:rsidP="00D102F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 none of these</w:t>
            </w:r>
          </w:p>
        </w:tc>
      </w:tr>
    </w:tbl>
    <w:p w14:paraId="05674FDC" w14:textId="77777777" w:rsidR="007A57BC" w:rsidRDefault="007A57BC" w:rsidP="007A57BC">
      <w:pPr>
        <w:pStyle w:val="ListParagraph"/>
        <w:numPr>
          <w:ilvl w:val="0"/>
          <w:numId w:val="27"/>
        </w:numPr>
        <w:jc w:val="both"/>
      </w:pPr>
      <w:r>
        <w:t xml:space="preserve">Which of the following statements about carbon monoxide is </w:t>
      </w:r>
      <w:proofErr w:type="gramStart"/>
      <w:r>
        <w:t>correct ?</w:t>
      </w:r>
      <w:proofErr w:type="gramEnd"/>
    </w:p>
    <w:p w14:paraId="676F596A" w14:textId="77777777" w:rsidR="007A57BC" w:rsidRDefault="007A57BC" w:rsidP="007A57BC">
      <w:pPr>
        <w:pStyle w:val="ListParagraph"/>
        <w:ind w:left="360"/>
        <w:jc w:val="both"/>
      </w:pPr>
      <w:r>
        <w:t>a) It has two lone pairs of electrons on oxygen atom.</w:t>
      </w:r>
    </w:p>
    <w:p w14:paraId="35C61954" w14:textId="77777777" w:rsidR="007A57BC" w:rsidRDefault="007A57BC" w:rsidP="007A57BC">
      <w:pPr>
        <w:pStyle w:val="ListParagraph"/>
        <w:ind w:left="360"/>
        <w:jc w:val="both"/>
      </w:pPr>
      <w:r>
        <w:t xml:space="preserve">b) Carbon atom in it is </w:t>
      </w:r>
      <w:proofErr w:type="spellStart"/>
      <w:r>
        <w:t>sp</w:t>
      </w:r>
      <w:proofErr w:type="spellEnd"/>
      <w:r>
        <w:t xml:space="preserve"> hybridized.</w:t>
      </w:r>
    </w:p>
    <w:p w14:paraId="0BC67732" w14:textId="77777777" w:rsidR="007A57BC" w:rsidRDefault="007A57BC" w:rsidP="007A57BC">
      <w:pPr>
        <w:pStyle w:val="ListParagraph"/>
        <w:ind w:left="360"/>
        <w:jc w:val="both"/>
      </w:pPr>
      <w:r>
        <w:t>c) In forming metal carbonyls, oxygen is attached to the metal atom.</w:t>
      </w:r>
    </w:p>
    <w:p w14:paraId="57D77E2C" w14:textId="77777777" w:rsidR="007A57BC" w:rsidRDefault="007A57BC" w:rsidP="007A57BC">
      <w:pPr>
        <w:pStyle w:val="ListParagraph"/>
        <w:ind w:left="360"/>
        <w:jc w:val="both"/>
      </w:pPr>
      <w:r>
        <w:t>d) It has large value of dipole moment.</w:t>
      </w:r>
    </w:p>
    <w:p w14:paraId="011042FE" w14:textId="77777777" w:rsidR="00B0199D" w:rsidRDefault="00B0199D" w:rsidP="00CB7E1C">
      <w:pPr>
        <w:pStyle w:val="ListParagraph"/>
        <w:numPr>
          <w:ilvl w:val="0"/>
          <w:numId w:val="27"/>
        </w:numPr>
        <w:jc w:val="both"/>
      </w:pPr>
      <w:r>
        <w:t xml:space="preserve">Some ether is added to </w:t>
      </w:r>
      <w:r w:rsidR="00331030">
        <w:t xml:space="preserve">an </w:t>
      </w:r>
      <w:r>
        <w:t xml:space="preserve">aqueous solution of a </w:t>
      </w:r>
      <w:r w:rsidR="00A579E0">
        <w:t xml:space="preserve">mixture of </w:t>
      </w:r>
      <w:proofErr w:type="gramStart"/>
      <w:r w:rsidR="00A579E0">
        <w:t>LiCl ,</w:t>
      </w:r>
      <w:proofErr w:type="gramEnd"/>
      <w:r w:rsidR="00A579E0">
        <w:t xml:space="preserve"> NaCl and AlCl</w:t>
      </w:r>
      <w:proofErr w:type="gramStart"/>
      <w:r w:rsidR="00A579E0">
        <w:rPr>
          <w:vertAlign w:val="subscript"/>
        </w:rPr>
        <w:t>3</w:t>
      </w:r>
      <w:r w:rsidR="00A579E0">
        <w:t xml:space="preserve"> .</w:t>
      </w:r>
      <w:proofErr w:type="gramEnd"/>
      <w:r w:rsidR="00A579E0">
        <w:t xml:space="preserve"> Which will be extracted into </w:t>
      </w:r>
      <w:proofErr w:type="gramStart"/>
      <w:r w:rsidR="00A579E0">
        <w:t>ether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A579E0" w:rsidRPr="00BC13D2" w14:paraId="5262D1AD" w14:textId="77777777" w:rsidTr="00C540D0">
        <w:tc>
          <w:tcPr>
            <w:tcW w:w="2396" w:type="dxa"/>
          </w:tcPr>
          <w:p w14:paraId="67E6B80D" w14:textId="77777777" w:rsidR="00A579E0" w:rsidRPr="00BC13D2" w:rsidRDefault="00A579E0" w:rsidP="00C540D0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proofErr w:type="gramStart"/>
            <w:r>
              <w:t>LiCl</w:t>
            </w:r>
            <w:r w:rsidR="004F7776">
              <w:t xml:space="preserve"> ,</w:t>
            </w:r>
            <w:proofErr w:type="gramEnd"/>
            <w:r w:rsidR="004F7776">
              <w:t xml:space="preserve"> NaCl</w:t>
            </w:r>
          </w:p>
        </w:tc>
        <w:tc>
          <w:tcPr>
            <w:tcW w:w="2401" w:type="dxa"/>
          </w:tcPr>
          <w:p w14:paraId="192FCA41" w14:textId="77777777" w:rsidR="00A579E0" w:rsidRPr="00BC13D2" w:rsidRDefault="00A579E0" w:rsidP="004F7776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proofErr w:type="gramStart"/>
            <w:r w:rsidR="004F7776">
              <w:t>LiCl ,</w:t>
            </w:r>
            <w:proofErr w:type="gramEnd"/>
            <w:r w:rsidR="004F7776">
              <w:t xml:space="preserve"> Al</w:t>
            </w:r>
            <w:r>
              <w:t>Cl</w:t>
            </w:r>
            <w:r w:rsidR="004F7776">
              <w:rPr>
                <w:vertAlign w:val="subscript"/>
              </w:rPr>
              <w:t>3</w:t>
            </w:r>
            <w:r>
              <w:t xml:space="preserve"> </w:t>
            </w:r>
          </w:p>
        </w:tc>
        <w:tc>
          <w:tcPr>
            <w:tcW w:w="2405" w:type="dxa"/>
          </w:tcPr>
          <w:p w14:paraId="596EE465" w14:textId="77777777" w:rsidR="00A579E0" w:rsidRPr="00BC13D2" w:rsidRDefault="00A579E0" w:rsidP="004F7776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proofErr w:type="gramStart"/>
            <w:r w:rsidR="004F7776">
              <w:t>NaCl ,</w:t>
            </w:r>
            <w:proofErr w:type="gramEnd"/>
            <w:r w:rsidR="004F7776">
              <w:t xml:space="preserve"> AlCl</w:t>
            </w:r>
            <w:r w:rsidR="004F7776"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0E3CED28" w14:textId="77777777" w:rsidR="00A579E0" w:rsidRPr="00BC13D2" w:rsidRDefault="00A579E0" w:rsidP="004F7776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proofErr w:type="gramStart"/>
            <w:r w:rsidR="004F7776">
              <w:t>LiCl ,</w:t>
            </w:r>
            <w:proofErr w:type="gramEnd"/>
            <w:r w:rsidR="004F7776">
              <w:t xml:space="preserve"> </w:t>
            </w:r>
            <w:proofErr w:type="gramStart"/>
            <w:r w:rsidR="004F7776">
              <w:t>NaCl ,</w:t>
            </w:r>
            <w:proofErr w:type="gramEnd"/>
            <w:r w:rsidR="004F7776">
              <w:t xml:space="preserve"> AlCl</w:t>
            </w:r>
            <w:r w:rsidR="004F7776">
              <w:rPr>
                <w:vertAlign w:val="subscript"/>
              </w:rPr>
              <w:t>3</w:t>
            </w:r>
          </w:p>
        </w:tc>
      </w:tr>
    </w:tbl>
    <w:p w14:paraId="3412B1E4" w14:textId="77777777" w:rsidR="00A579E0" w:rsidRDefault="00A579E0" w:rsidP="00CB7E1C">
      <w:pPr>
        <w:pStyle w:val="ListParagraph"/>
        <w:numPr>
          <w:ilvl w:val="0"/>
          <w:numId w:val="27"/>
        </w:numPr>
        <w:jc w:val="both"/>
      </w:pPr>
      <w:r>
        <w:t xml:space="preserve">Which </w:t>
      </w:r>
      <w:r w:rsidR="00DA5AA5">
        <w:t xml:space="preserve">one of the following </w:t>
      </w:r>
      <w:proofErr w:type="gramStart"/>
      <w:r w:rsidR="00DA5AA5">
        <w:t>molecule</w:t>
      </w:r>
      <w:proofErr w:type="gramEnd"/>
      <w:r w:rsidR="00DA5AA5">
        <w:t xml:space="preserve"> can be described as a molecule with </w:t>
      </w:r>
      <w:r w:rsidR="00442E4D">
        <w:t xml:space="preserve">residual bonding </w:t>
      </w:r>
      <w:proofErr w:type="gramStart"/>
      <w:r w:rsidR="00442E4D">
        <w:t>capacity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442E4D" w:rsidRPr="00BC13D2" w14:paraId="56AB4930" w14:textId="77777777" w:rsidTr="00C540D0">
        <w:tc>
          <w:tcPr>
            <w:tcW w:w="2396" w:type="dxa"/>
          </w:tcPr>
          <w:p w14:paraId="4C3F3BB6" w14:textId="77777777" w:rsidR="00442E4D" w:rsidRPr="00584C78" w:rsidRDefault="00584C78" w:rsidP="00584C78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N</w:t>
            </w:r>
            <w:r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30E2A4B0" w14:textId="77777777" w:rsidR="00442E4D" w:rsidRPr="00BC13D2" w:rsidRDefault="00442E4D" w:rsidP="00584C78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584C78">
              <w:t>CH</w:t>
            </w:r>
            <w:r w:rsidR="00584C78">
              <w:rPr>
                <w:vertAlign w:val="subscript"/>
              </w:rPr>
              <w:t>4</w:t>
            </w:r>
            <w:r>
              <w:t xml:space="preserve"> </w:t>
            </w:r>
          </w:p>
        </w:tc>
        <w:tc>
          <w:tcPr>
            <w:tcW w:w="2405" w:type="dxa"/>
          </w:tcPr>
          <w:p w14:paraId="01D4B92D" w14:textId="77777777" w:rsidR="00442E4D" w:rsidRPr="00BC13D2" w:rsidRDefault="00442E4D" w:rsidP="00584C78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584C78">
              <w:t>NaCl</w:t>
            </w:r>
          </w:p>
        </w:tc>
        <w:tc>
          <w:tcPr>
            <w:tcW w:w="2401" w:type="dxa"/>
          </w:tcPr>
          <w:p w14:paraId="58D0A087" w14:textId="77777777" w:rsidR="00442E4D" w:rsidRPr="00584C78" w:rsidRDefault="00442E4D" w:rsidP="00584C78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584C78">
              <w:t>BeCl</w:t>
            </w:r>
            <w:r w:rsidR="00584C78">
              <w:rPr>
                <w:vertAlign w:val="subscript"/>
              </w:rPr>
              <w:t>2</w:t>
            </w:r>
          </w:p>
        </w:tc>
      </w:tr>
    </w:tbl>
    <w:p w14:paraId="0423A7BC" w14:textId="77777777" w:rsidR="00442E4D" w:rsidRDefault="00442E4D" w:rsidP="00CB7E1C">
      <w:pPr>
        <w:pStyle w:val="ListParagraph"/>
        <w:numPr>
          <w:ilvl w:val="0"/>
          <w:numId w:val="27"/>
        </w:numPr>
        <w:jc w:val="both"/>
      </w:pPr>
      <w:r>
        <w:t xml:space="preserve">As s-character increases </w:t>
      </w:r>
      <w:r w:rsidR="00655DB2">
        <w:t>in hybrid</w:t>
      </w:r>
      <w:r w:rsidR="003111B4">
        <w:t>ized</w:t>
      </w:r>
      <w:r w:rsidR="00655DB2">
        <w:t xml:space="preserve"> orbitals, bond angle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655DB2" w:rsidRPr="00BC13D2" w14:paraId="6C867873" w14:textId="77777777" w:rsidTr="00C540D0">
        <w:tc>
          <w:tcPr>
            <w:tcW w:w="2396" w:type="dxa"/>
          </w:tcPr>
          <w:p w14:paraId="66E67CFC" w14:textId="77777777" w:rsidR="00655DB2" w:rsidRPr="00BC13D2" w:rsidRDefault="00655DB2" w:rsidP="00584C78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584C78">
              <w:t>increases</w:t>
            </w:r>
          </w:p>
        </w:tc>
        <w:tc>
          <w:tcPr>
            <w:tcW w:w="2401" w:type="dxa"/>
          </w:tcPr>
          <w:p w14:paraId="3355B766" w14:textId="77777777" w:rsidR="00655DB2" w:rsidRPr="00BC13D2" w:rsidRDefault="00655DB2" w:rsidP="00584C78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206B5F">
              <w:t>decreases</w:t>
            </w:r>
            <w:r>
              <w:t xml:space="preserve"> </w:t>
            </w:r>
          </w:p>
        </w:tc>
        <w:tc>
          <w:tcPr>
            <w:tcW w:w="2405" w:type="dxa"/>
          </w:tcPr>
          <w:p w14:paraId="7A699473" w14:textId="77777777" w:rsidR="00655DB2" w:rsidRPr="00BC13D2" w:rsidRDefault="00655DB2" w:rsidP="00206B5F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206B5F">
              <w:t>becomes zero</w:t>
            </w:r>
          </w:p>
        </w:tc>
        <w:tc>
          <w:tcPr>
            <w:tcW w:w="2401" w:type="dxa"/>
          </w:tcPr>
          <w:p w14:paraId="3F70FC29" w14:textId="77777777" w:rsidR="00655DB2" w:rsidRPr="00BC13D2" w:rsidRDefault="00655DB2" w:rsidP="00206B5F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206B5F">
              <w:t>does not change</w:t>
            </w:r>
          </w:p>
        </w:tc>
      </w:tr>
    </w:tbl>
    <w:p w14:paraId="7DC7BF85" w14:textId="77777777" w:rsidR="00655DB2" w:rsidRDefault="00655DB2" w:rsidP="00CB7E1C">
      <w:pPr>
        <w:pStyle w:val="ListParagraph"/>
        <w:numPr>
          <w:ilvl w:val="0"/>
          <w:numId w:val="27"/>
        </w:numPr>
        <w:jc w:val="both"/>
      </w:pPr>
      <w:r>
        <w:t xml:space="preserve">In which </w:t>
      </w:r>
      <w:r w:rsidR="00D92F4F">
        <w:t xml:space="preserve">of the following molecule would you expect the </w:t>
      </w:r>
      <w:proofErr w:type="gramStart"/>
      <w:r w:rsidR="00D92F4F">
        <w:t>nitrogen to nitrogen</w:t>
      </w:r>
      <w:proofErr w:type="gramEnd"/>
      <w:r w:rsidR="00D92F4F">
        <w:t xml:space="preserve"> bond to be </w:t>
      </w:r>
      <w:proofErr w:type="gramStart"/>
      <w:r w:rsidR="00D92F4F">
        <w:t>longest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8141FB" w:rsidRPr="00BC13D2" w14:paraId="286897C0" w14:textId="77777777" w:rsidTr="00C540D0">
        <w:tc>
          <w:tcPr>
            <w:tcW w:w="2396" w:type="dxa"/>
          </w:tcPr>
          <w:p w14:paraId="730B594F" w14:textId="77777777" w:rsidR="008141FB" w:rsidRPr="00206B5F" w:rsidRDefault="008141FB" w:rsidP="00206B5F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206B5F">
              <w:t>N</w:t>
            </w:r>
            <w:r w:rsidR="00206B5F">
              <w:rPr>
                <w:vertAlign w:val="subscript"/>
              </w:rPr>
              <w:t>2</w:t>
            </w:r>
            <w:r w:rsidR="00206B5F">
              <w:t>O</w:t>
            </w:r>
          </w:p>
        </w:tc>
        <w:tc>
          <w:tcPr>
            <w:tcW w:w="2401" w:type="dxa"/>
          </w:tcPr>
          <w:p w14:paraId="156E1F9E" w14:textId="77777777" w:rsidR="008141FB" w:rsidRPr="00BC13D2" w:rsidRDefault="008141FB" w:rsidP="00206B5F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206B5F">
              <w:t>N</w:t>
            </w:r>
            <w:r w:rsidR="00206B5F">
              <w:rPr>
                <w:vertAlign w:val="subscript"/>
              </w:rPr>
              <w:t>2</w:t>
            </w:r>
            <w:r w:rsidR="00206B5F">
              <w:t>O</w:t>
            </w:r>
            <w:r w:rsidR="00206B5F">
              <w:rPr>
                <w:vertAlign w:val="subscript"/>
              </w:rPr>
              <w:t>4</w:t>
            </w:r>
            <w:r>
              <w:t xml:space="preserve"> </w:t>
            </w:r>
          </w:p>
        </w:tc>
        <w:tc>
          <w:tcPr>
            <w:tcW w:w="2405" w:type="dxa"/>
          </w:tcPr>
          <w:p w14:paraId="3CBFA3E0" w14:textId="77777777" w:rsidR="008141FB" w:rsidRPr="00206B5F" w:rsidRDefault="008141FB" w:rsidP="00206B5F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206B5F">
              <w:t>N</w:t>
            </w:r>
            <w:r w:rsidR="00206B5F">
              <w:rPr>
                <w:vertAlign w:val="subscript"/>
              </w:rPr>
              <w:t>2</w:t>
            </w:r>
            <w:r w:rsidR="00206B5F">
              <w:t>H</w:t>
            </w:r>
            <w:r w:rsidR="00206B5F">
              <w:rPr>
                <w:vertAlign w:val="subscript"/>
              </w:rPr>
              <w:t>4</w:t>
            </w:r>
          </w:p>
        </w:tc>
        <w:tc>
          <w:tcPr>
            <w:tcW w:w="2401" w:type="dxa"/>
          </w:tcPr>
          <w:p w14:paraId="1EFE9A0D" w14:textId="77777777" w:rsidR="008141FB" w:rsidRPr="00206B5F" w:rsidRDefault="008141FB" w:rsidP="00206B5F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206B5F">
              <w:t>N</w:t>
            </w:r>
            <w:r w:rsidR="00206B5F">
              <w:rPr>
                <w:vertAlign w:val="subscript"/>
              </w:rPr>
              <w:t>2</w:t>
            </w:r>
          </w:p>
        </w:tc>
      </w:tr>
    </w:tbl>
    <w:p w14:paraId="4F926EF9" w14:textId="77777777" w:rsidR="008141FB" w:rsidRDefault="008141FB" w:rsidP="00CB7E1C">
      <w:pPr>
        <w:pStyle w:val="ListParagraph"/>
        <w:numPr>
          <w:ilvl w:val="0"/>
          <w:numId w:val="27"/>
        </w:numPr>
        <w:jc w:val="both"/>
      </w:pPr>
      <w:r>
        <w:t xml:space="preserve">The first, second, third, fourth and fifth ionization potentials of an element are </w:t>
      </w:r>
      <w:proofErr w:type="gramStart"/>
      <w:r w:rsidR="00D34FA0">
        <w:t>7.1 ,</w:t>
      </w:r>
      <w:proofErr w:type="gramEnd"/>
      <w:r w:rsidR="00D34FA0">
        <w:t xml:space="preserve"> </w:t>
      </w:r>
      <w:proofErr w:type="gramStart"/>
      <w:r w:rsidR="00D34FA0">
        <w:t>14.3 ,</w:t>
      </w:r>
      <w:proofErr w:type="gramEnd"/>
      <w:r w:rsidR="00D34FA0">
        <w:t xml:space="preserve"> </w:t>
      </w:r>
      <w:proofErr w:type="gramStart"/>
      <w:r w:rsidR="00D34FA0">
        <w:t>34.5 ,</w:t>
      </w:r>
      <w:proofErr w:type="gramEnd"/>
      <w:r w:rsidR="00D34FA0">
        <w:t xml:space="preserve"> </w:t>
      </w:r>
      <w:r w:rsidR="00F2516C">
        <w:t>46.8 and 162.2 eV respectively. The element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E10183" w:rsidRPr="00BC13D2" w14:paraId="6DB5D44C" w14:textId="77777777" w:rsidTr="00C540D0">
        <w:tc>
          <w:tcPr>
            <w:tcW w:w="2396" w:type="dxa"/>
          </w:tcPr>
          <w:p w14:paraId="3FB83893" w14:textId="77777777" w:rsidR="00E10183" w:rsidRPr="00BC13D2" w:rsidRDefault="00E10183" w:rsidP="00B63A11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B63A11">
              <w:t>Ca</w:t>
            </w:r>
          </w:p>
        </w:tc>
        <w:tc>
          <w:tcPr>
            <w:tcW w:w="2401" w:type="dxa"/>
          </w:tcPr>
          <w:p w14:paraId="195F2B62" w14:textId="77777777" w:rsidR="00E10183" w:rsidRPr="00BC13D2" w:rsidRDefault="00E10183" w:rsidP="00B63A11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B63A11">
              <w:t>Si</w:t>
            </w:r>
            <w:r>
              <w:t xml:space="preserve"> </w:t>
            </w:r>
          </w:p>
        </w:tc>
        <w:tc>
          <w:tcPr>
            <w:tcW w:w="2405" w:type="dxa"/>
          </w:tcPr>
          <w:p w14:paraId="7310091E" w14:textId="77777777" w:rsidR="00E10183" w:rsidRPr="00BC13D2" w:rsidRDefault="00E10183" w:rsidP="00B63A11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B63A11">
              <w:t>F</w:t>
            </w:r>
          </w:p>
        </w:tc>
        <w:tc>
          <w:tcPr>
            <w:tcW w:w="2401" w:type="dxa"/>
          </w:tcPr>
          <w:p w14:paraId="493ABEC8" w14:textId="77777777" w:rsidR="00E10183" w:rsidRPr="00BC13D2" w:rsidRDefault="00E10183" w:rsidP="00B63A1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B63A11">
              <w:t>Al</w:t>
            </w:r>
          </w:p>
        </w:tc>
      </w:tr>
    </w:tbl>
    <w:p w14:paraId="739E590C" w14:textId="77777777" w:rsidR="00E10183" w:rsidRDefault="00E10183" w:rsidP="00CB7E1C">
      <w:pPr>
        <w:pStyle w:val="ListParagraph"/>
        <w:numPr>
          <w:ilvl w:val="0"/>
          <w:numId w:val="27"/>
        </w:numPr>
        <w:jc w:val="both"/>
      </w:pPr>
      <w:r>
        <w:t xml:space="preserve">Polarizing power of </w:t>
      </w:r>
      <w:r w:rsidR="00B63A11">
        <w:t>Cd</w:t>
      </w:r>
      <w:r w:rsidR="00B63A11">
        <w:rPr>
          <w:vertAlign w:val="superscript"/>
        </w:rPr>
        <w:t>2+</w:t>
      </w:r>
      <w:r w:rsidR="00B63A11">
        <w:t xml:space="preserve"> on the </w:t>
      </w:r>
      <w:r w:rsidR="002E0EBD">
        <w:t>anions is stronger than that of Ca</w:t>
      </w:r>
      <w:r w:rsidR="002E0EBD">
        <w:rPr>
          <w:vertAlign w:val="superscript"/>
        </w:rPr>
        <w:t>2+</w:t>
      </w:r>
      <w:r w:rsidR="002E0EBD">
        <w:t xml:space="preserve"> ion. This is because</w:t>
      </w:r>
    </w:p>
    <w:p w14:paraId="1CCB21DD" w14:textId="77777777" w:rsidR="00E10183" w:rsidRDefault="00E10183" w:rsidP="00E10183">
      <w:pPr>
        <w:pStyle w:val="ListParagraph"/>
        <w:ind w:left="360"/>
        <w:jc w:val="both"/>
      </w:pPr>
      <w:r>
        <w:t xml:space="preserve">a) </w:t>
      </w:r>
      <w:r w:rsidR="006C5F29">
        <w:t>atomic number of Cd is greater than that of Ca.</w:t>
      </w:r>
    </w:p>
    <w:p w14:paraId="37DEE28B" w14:textId="77777777" w:rsidR="00E10183" w:rsidRDefault="00E10183" w:rsidP="00E10183">
      <w:pPr>
        <w:pStyle w:val="ListParagraph"/>
        <w:ind w:left="360"/>
        <w:jc w:val="both"/>
      </w:pPr>
      <w:r>
        <w:t>b)</w:t>
      </w:r>
      <w:r w:rsidR="006C5F29">
        <w:t xml:space="preserve"> atomic mass of Cd is greater than that of Ca.</w:t>
      </w:r>
    </w:p>
    <w:p w14:paraId="7CA5BE5E" w14:textId="77777777" w:rsidR="00E10183" w:rsidRPr="006C5F29" w:rsidRDefault="00E10183" w:rsidP="00E10183">
      <w:pPr>
        <w:pStyle w:val="ListParagraph"/>
        <w:ind w:left="360"/>
        <w:jc w:val="both"/>
      </w:pPr>
      <w:r>
        <w:t>c)</w:t>
      </w:r>
      <w:r w:rsidR="006C5F29">
        <w:t xml:space="preserve"> size of Cd</w:t>
      </w:r>
      <w:r w:rsidR="006C5F29">
        <w:rPr>
          <w:vertAlign w:val="superscript"/>
        </w:rPr>
        <w:t>2+</w:t>
      </w:r>
      <w:r w:rsidR="006C5F29">
        <w:t xml:space="preserve"> ion is larger than that of Ca</w:t>
      </w:r>
      <w:r w:rsidR="006C5F29">
        <w:rPr>
          <w:vertAlign w:val="superscript"/>
        </w:rPr>
        <w:t>2+</w:t>
      </w:r>
      <w:r w:rsidR="006C5F29">
        <w:t xml:space="preserve"> ion.</w:t>
      </w:r>
    </w:p>
    <w:p w14:paraId="7D850E1C" w14:textId="77777777" w:rsidR="00E10183" w:rsidRPr="006C5F29" w:rsidRDefault="00E10183" w:rsidP="00E10183">
      <w:pPr>
        <w:pStyle w:val="ListParagraph"/>
        <w:ind w:left="360"/>
        <w:jc w:val="both"/>
      </w:pPr>
      <w:r>
        <w:t>d)</w:t>
      </w:r>
      <w:r w:rsidR="006C5F29">
        <w:t xml:space="preserve"> Ca</w:t>
      </w:r>
      <w:r w:rsidR="006C5F29">
        <w:rPr>
          <w:vertAlign w:val="superscript"/>
        </w:rPr>
        <w:t>2+</w:t>
      </w:r>
      <w:r w:rsidR="006C5F29">
        <w:t xml:space="preserve"> ion has noble gas configuration </w:t>
      </w:r>
      <w:r w:rsidR="003111B4">
        <w:t>while Cd</w:t>
      </w:r>
      <w:r w:rsidR="003111B4">
        <w:rPr>
          <w:vertAlign w:val="superscript"/>
        </w:rPr>
        <w:t>2</w:t>
      </w:r>
      <w:proofErr w:type="gramStart"/>
      <w:r w:rsidR="003111B4">
        <w:rPr>
          <w:vertAlign w:val="superscript"/>
        </w:rPr>
        <w:t xml:space="preserve">+ </w:t>
      </w:r>
      <w:r w:rsidR="003111B4">
        <w:t xml:space="preserve"> </w:t>
      </w:r>
      <w:r w:rsidR="005F657E">
        <w:t>ion</w:t>
      </w:r>
      <w:proofErr w:type="gramEnd"/>
      <w:r w:rsidR="005F657E">
        <w:t xml:space="preserve"> has pseudo noble gas configuration</w:t>
      </w:r>
      <w:r w:rsidR="00B55E63">
        <w:t xml:space="preserve"> </w:t>
      </w:r>
      <w:r w:rsidR="006C5F29">
        <w:t xml:space="preserve">with 18 electrons in its outer shell. </w:t>
      </w:r>
    </w:p>
    <w:p w14:paraId="747B5303" w14:textId="77777777" w:rsidR="00E10183" w:rsidRDefault="00551C6B" w:rsidP="00C540D0">
      <w:pPr>
        <w:pStyle w:val="ListParagraph"/>
        <w:numPr>
          <w:ilvl w:val="0"/>
          <w:numId w:val="27"/>
        </w:numPr>
        <w:jc w:val="both"/>
      </w:pPr>
      <w:r>
        <w:t xml:space="preserve">Which of the following </w:t>
      </w:r>
      <w:r w:rsidR="00D14674">
        <w:t xml:space="preserve">are non-polar </w:t>
      </w:r>
      <w:proofErr w:type="gramStart"/>
      <w:r w:rsidR="00D14674">
        <w:t>molecules ?</w:t>
      </w:r>
      <w:proofErr w:type="gramEnd"/>
      <w:r w:rsidR="00D14674">
        <w:t xml:space="preserve">  (I) NCl</w:t>
      </w:r>
      <w:r w:rsidR="00D14674">
        <w:rPr>
          <w:vertAlign w:val="subscript"/>
        </w:rPr>
        <w:t>3</w:t>
      </w:r>
      <w:r w:rsidR="00D14674">
        <w:t xml:space="preserve"> </w:t>
      </w:r>
      <w:proofErr w:type="gramStart"/>
      <w:r w:rsidR="00D14674">
        <w:t xml:space="preserve">   (</w:t>
      </w:r>
      <w:proofErr w:type="gramEnd"/>
      <w:r w:rsidR="00D14674">
        <w:t>II) SO</w:t>
      </w:r>
      <w:r w:rsidR="00D14674">
        <w:rPr>
          <w:vertAlign w:val="subscript"/>
        </w:rPr>
        <w:t>3</w:t>
      </w:r>
      <w:r w:rsidR="00D14674">
        <w:t xml:space="preserve"> </w:t>
      </w:r>
      <w:proofErr w:type="gramStart"/>
      <w:r w:rsidR="00D14674">
        <w:t xml:space="preserve">   (</w:t>
      </w:r>
      <w:proofErr w:type="gramEnd"/>
      <w:r w:rsidR="00D14674">
        <w:t>III) PCl</w:t>
      </w:r>
      <w:r w:rsidR="00D14674">
        <w:rPr>
          <w:vertAlign w:val="subscript"/>
        </w:rPr>
        <w:t>5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D14674" w:rsidRPr="00BC13D2" w14:paraId="008ABA2C" w14:textId="77777777" w:rsidTr="003A6EAB">
        <w:tc>
          <w:tcPr>
            <w:tcW w:w="2396" w:type="dxa"/>
          </w:tcPr>
          <w:p w14:paraId="3A2C8A42" w14:textId="77777777" w:rsidR="00D14674" w:rsidRPr="00BC13D2" w:rsidRDefault="00D14674" w:rsidP="00D14674">
            <w:pPr>
              <w:pStyle w:val="ListParagraph"/>
              <w:spacing w:line="276" w:lineRule="auto"/>
              <w:ind w:left="0"/>
              <w:jc w:val="both"/>
            </w:pPr>
            <w:r>
              <w:t>a) I only</w:t>
            </w:r>
          </w:p>
        </w:tc>
        <w:tc>
          <w:tcPr>
            <w:tcW w:w="2401" w:type="dxa"/>
          </w:tcPr>
          <w:p w14:paraId="59C0DCAB" w14:textId="77777777" w:rsidR="00D14674" w:rsidRPr="00BC13D2" w:rsidRDefault="00D14674" w:rsidP="00D14674">
            <w:pPr>
              <w:pStyle w:val="ListParagraph"/>
              <w:spacing w:line="276" w:lineRule="auto"/>
              <w:ind w:left="0"/>
              <w:jc w:val="both"/>
            </w:pPr>
            <w:r>
              <w:t>b) II only</w:t>
            </w:r>
          </w:p>
        </w:tc>
        <w:tc>
          <w:tcPr>
            <w:tcW w:w="2405" w:type="dxa"/>
          </w:tcPr>
          <w:p w14:paraId="56DE6C07" w14:textId="77777777" w:rsidR="00D14674" w:rsidRPr="00BC13D2" w:rsidRDefault="00D14674" w:rsidP="00D14674">
            <w:pPr>
              <w:pStyle w:val="ListParagraph"/>
              <w:spacing w:line="276" w:lineRule="auto"/>
              <w:ind w:left="0"/>
              <w:jc w:val="both"/>
            </w:pPr>
            <w:r>
              <w:t>c) I and II only</w:t>
            </w:r>
          </w:p>
        </w:tc>
        <w:tc>
          <w:tcPr>
            <w:tcW w:w="2401" w:type="dxa"/>
          </w:tcPr>
          <w:p w14:paraId="2DE33591" w14:textId="77777777" w:rsidR="00D14674" w:rsidRPr="00BC13D2" w:rsidRDefault="00D14674" w:rsidP="00D14674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 II and III only</w:t>
            </w:r>
          </w:p>
        </w:tc>
      </w:tr>
    </w:tbl>
    <w:p w14:paraId="6514C9D4" w14:textId="77777777" w:rsidR="00C20A53" w:rsidRDefault="00387491" w:rsidP="003A6EAB">
      <w:pPr>
        <w:pStyle w:val="ListParagraph"/>
        <w:numPr>
          <w:ilvl w:val="0"/>
          <w:numId w:val="27"/>
        </w:numPr>
        <w:jc w:val="both"/>
      </w:pPr>
      <w:r>
        <w:rPr>
          <w:noProof/>
          <w:lang w:val="en-IN" w:eastAsia="en-IN"/>
        </w:rPr>
        <mc:AlternateContent>
          <mc:Choice Requires="wpg">
            <w:drawing>
              <wp:anchor distT="0" distB="0" distL="114300" distR="114300" simplePos="0" relativeHeight="251675136" behindDoc="0" locked="0" layoutInCell="1" allowOverlap="1" wp14:anchorId="082EEC43" wp14:editId="0B2A831C">
                <wp:simplePos x="0" y="0"/>
                <wp:positionH relativeFrom="column">
                  <wp:posOffset>1333500</wp:posOffset>
                </wp:positionH>
                <wp:positionV relativeFrom="paragraph">
                  <wp:posOffset>142875</wp:posOffset>
                </wp:positionV>
                <wp:extent cx="1581150" cy="657225"/>
                <wp:effectExtent l="38100" t="38100" r="76200" b="104775"/>
                <wp:wrapNone/>
                <wp:docPr id="144" name="Group 1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81150" cy="657225"/>
                          <a:chOff x="685800" y="685800"/>
                          <a:chExt cx="2238375" cy="866775"/>
                        </a:xfrm>
                      </wpg:grpSpPr>
                      <wps:wsp>
                        <wps:cNvPr id="145" name="Straight Connector 145"/>
                        <wps:cNvCnPr/>
                        <wps:spPr>
                          <a:xfrm flipH="1" flipV="1">
                            <a:off x="685800" y="685800"/>
                            <a:ext cx="857250" cy="857250"/>
                          </a:xfrm>
                          <a:prstGeom prst="line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6" name="Straight Arrow Connector 146"/>
                        <wps:cNvCnPr/>
                        <wps:spPr>
                          <a:xfrm>
                            <a:off x="1552575" y="1533525"/>
                            <a:ext cx="1371600" cy="1905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6" name="Elbow Connector 135"/>
                        <wps:cNvCnPr/>
                        <wps:spPr>
                          <a:xfrm rot="5400000" flipH="1">
                            <a:off x="1597955" y="1266485"/>
                            <a:ext cx="46990" cy="292100"/>
                          </a:xfrm>
                          <a:prstGeom prst="curvedConnector3">
                            <a:avLst>
                              <a:gd name="adj1" fmla="val 335837"/>
                            </a:avLst>
                          </a:prstGeom>
                          <a:ln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F1CD6DC" id="Group 144" o:spid="_x0000_s1026" style="position:absolute;margin-left:105pt;margin-top:11.25pt;width:124.5pt;height:51.75pt;z-index:251675136;mso-width-relative:margin;mso-height-relative:margin" coordorigin="6858,6858" coordsize="22383,86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">
                <v:line id="Straight Connector 145" o:spid="_x0000_s1027" style="position:absolute;flip:x y;visibility:visible;mso-wrap-style:square" from="6858,6858" to="15430,15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" strokecolor="black [3040]">
                  <v:stroke endarrow="block"/>
                </v:lin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46" o:spid="_x0000_s1028" type="#_x0000_t32" style="position:absolute;left:15525;top:15335;width:13716;height:1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" strokecolor="black [3040]">
                  <v:stroke endarrow="block"/>
                </v:shape>
                <v:shapetype id="_x0000_t38" coordsize="21600,21600" o:spt="38" o:oned="t" path="m,c@0,0@1,5400@1,10800@1,16200@2,21600,21600,21600e" filled="f">
                  <v:formulas>
                    <v:f eqn="mid #0 0"/>
                    <v:f eqn="val #0"/>
                    <v:f eqn="mid #0 2160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Elbow Connector 135" o:spid="_x0000_s1029" type="#_x0000_t38" style="position:absolute;left:15980;top:12664;width:470;height:2921;rotation:-90;flip:x;visibility:visible;mso-wrap-style:square" o:connectortype="curved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" adj="72541" strokecolor="black [3040]">
                  <v:stroke startarrow="block" endarrow="block"/>
                </v:shape>
              </v:group>
            </w:pict>
          </mc:Fallback>
        </mc:AlternateContent>
      </w:r>
      <w:r w:rsidR="004A29D2">
        <w:t xml:space="preserve">Which bond angle </w:t>
      </w:r>
      <m:oMath>
        <m:r>
          <w:rPr>
            <w:rFonts w:ascii="Cambria Math" w:hAnsi="Cambria Math"/>
          </w:rPr>
          <m:t>θ</m:t>
        </m:r>
      </m:oMath>
      <w:r w:rsidR="004A29D2" w:rsidRPr="00387491">
        <w:rPr>
          <w:rFonts w:eastAsiaTheme="minorEastAsia"/>
        </w:rPr>
        <w:t xml:space="preserve"> would result in the maximum dipole moment for the triatomic </w:t>
      </w:r>
      <w:r w:rsidRPr="00387491">
        <w:rPr>
          <w:rFonts w:eastAsiaTheme="minorEastAsia"/>
        </w:rPr>
        <w:t>molecule, XY</w:t>
      </w:r>
      <w:r w:rsidRPr="00387491">
        <w:rPr>
          <w:rFonts w:eastAsiaTheme="minorEastAsia"/>
          <w:vertAlign w:val="subscript"/>
        </w:rPr>
        <w:t>2</w:t>
      </w:r>
      <w:r w:rsidRPr="00387491">
        <w:rPr>
          <w:rFonts w:eastAsiaTheme="minorEastAsia"/>
        </w:rPr>
        <w:t xml:space="preserve"> shown </w:t>
      </w:r>
      <w:proofErr w:type="gramStart"/>
      <w:r w:rsidRPr="00387491">
        <w:rPr>
          <w:rFonts w:eastAsiaTheme="minorEastAsia"/>
        </w:rPr>
        <w:t>below ?</w:t>
      </w:r>
      <w:proofErr w:type="gramEnd"/>
      <w:r w:rsidR="00C977C5">
        <w:t xml:space="preserve">                    </w:t>
      </w:r>
      <w:r>
        <w:t>Y</w:t>
      </w:r>
      <w:r w:rsidR="00C977C5">
        <w:t xml:space="preserve">                          </w:t>
      </w:r>
    </w:p>
    <w:p w14:paraId="698FAB6C" w14:textId="77777777" w:rsidR="00476714" w:rsidRDefault="00387491" w:rsidP="00ED6FBB">
      <w:pPr>
        <w:pStyle w:val="ListParagraph"/>
        <w:ind w:left="360"/>
        <w:jc w:val="both"/>
      </w:pPr>
      <w:r>
        <w:t xml:space="preserve">                                    </w:t>
      </w:r>
      <w:r w:rsidR="001A636C">
        <w:t xml:space="preserve">                     </w:t>
      </w:r>
      <m:oMath>
        <m:r>
          <w:rPr>
            <w:rFonts w:ascii="Cambria Math" w:hAnsi="Cambria Math"/>
          </w:rPr>
          <m:t>θ</m:t>
        </m:r>
      </m:oMath>
    </w:p>
    <w:p w14:paraId="47B038A2" w14:textId="77777777" w:rsidR="00476714" w:rsidRDefault="00387491" w:rsidP="00ED6FBB">
      <w:pPr>
        <w:pStyle w:val="ListParagraph"/>
        <w:ind w:left="360"/>
        <w:jc w:val="both"/>
      </w:pPr>
      <w:r>
        <w:t xml:space="preserve">                                                  </w:t>
      </w:r>
      <w:r w:rsidR="001A636C">
        <w:t xml:space="preserve">                                                  </w:t>
      </w:r>
      <w:r>
        <w:t xml:space="preserve">    </w:t>
      </w:r>
    </w:p>
    <w:p w14:paraId="4E7975FE" w14:textId="77777777" w:rsidR="00D929FE" w:rsidRDefault="00C977C5" w:rsidP="00ED6FBB">
      <w:pPr>
        <w:pStyle w:val="ListParagraph"/>
        <w:ind w:left="360"/>
        <w:jc w:val="both"/>
      </w:pPr>
      <w:r>
        <w:t xml:space="preserve">                           </w:t>
      </w:r>
      <w:r w:rsidR="001A636C">
        <w:t xml:space="preserve">                       X</w:t>
      </w:r>
      <w:r>
        <w:t xml:space="preserve">    </w:t>
      </w:r>
      <w:r w:rsidR="00387491">
        <w:t xml:space="preserve">                                 Z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540D9E" w:rsidRPr="00BC13D2" w14:paraId="035F443D" w14:textId="77777777" w:rsidTr="003A6EAB">
        <w:tc>
          <w:tcPr>
            <w:tcW w:w="2396" w:type="dxa"/>
          </w:tcPr>
          <w:p w14:paraId="24B074A1" w14:textId="77777777" w:rsidR="00540D9E" w:rsidRPr="00BC13D2" w:rsidRDefault="00540D9E" w:rsidP="002B56DD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2B56DD">
              <w:t>90˚</w:t>
            </w:r>
          </w:p>
        </w:tc>
        <w:tc>
          <w:tcPr>
            <w:tcW w:w="2401" w:type="dxa"/>
          </w:tcPr>
          <w:p w14:paraId="207718C9" w14:textId="77777777" w:rsidR="00540D9E" w:rsidRPr="00BC13D2" w:rsidRDefault="00540D9E" w:rsidP="002B56DD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2B56DD">
              <w:t>120˚</w:t>
            </w:r>
          </w:p>
        </w:tc>
        <w:tc>
          <w:tcPr>
            <w:tcW w:w="2405" w:type="dxa"/>
          </w:tcPr>
          <w:p w14:paraId="13FE97C3" w14:textId="77777777" w:rsidR="00540D9E" w:rsidRPr="00BC13D2" w:rsidRDefault="00540D9E" w:rsidP="002B56DD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2B56DD">
              <w:t>150˚</w:t>
            </w:r>
          </w:p>
        </w:tc>
        <w:tc>
          <w:tcPr>
            <w:tcW w:w="2401" w:type="dxa"/>
          </w:tcPr>
          <w:p w14:paraId="2910C4EB" w14:textId="77777777" w:rsidR="00540D9E" w:rsidRPr="00BC13D2" w:rsidRDefault="00540D9E" w:rsidP="002B56DD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2B56DD">
              <w:t>180˚</w:t>
            </w:r>
          </w:p>
        </w:tc>
      </w:tr>
    </w:tbl>
    <w:p w14:paraId="78C99BF8" w14:textId="77777777" w:rsidR="00D929FE" w:rsidRDefault="00465D53" w:rsidP="00540D9E">
      <w:pPr>
        <w:pStyle w:val="ListParagraph"/>
        <w:numPr>
          <w:ilvl w:val="0"/>
          <w:numId w:val="27"/>
        </w:numPr>
        <w:jc w:val="both"/>
      </w:pPr>
      <w:r>
        <w:t xml:space="preserve">In which of the following molecules/ions are all </w:t>
      </w:r>
      <w:r w:rsidR="00E60594">
        <w:t xml:space="preserve">the bonds not </w:t>
      </w:r>
      <w:proofErr w:type="gramStart"/>
      <w:r w:rsidR="00E60594">
        <w:t>equal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E60594" w:rsidRPr="00BC13D2" w14:paraId="255CE883" w14:textId="77777777" w:rsidTr="003A6EAB">
        <w:tc>
          <w:tcPr>
            <w:tcW w:w="2396" w:type="dxa"/>
          </w:tcPr>
          <w:p w14:paraId="697161B1" w14:textId="77777777" w:rsidR="00E60594" w:rsidRPr="00751B61" w:rsidRDefault="00E60594" w:rsidP="00751B6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751B61">
              <w:t>XeF</w:t>
            </w:r>
            <w:r w:rsidR="00751B61">
              <w:rPr>
                <w:vertAlign w:val="subscript"/>
              </w:rPr>
              <w:t>4</w:t>
            </w:r>
          </w:p>
        </w:tc>
        <w:tc>
          <w:tcPr>
            <w:tcW w:w="2401" w:type="dxa"/>
          </w:tcPr>
          <w:p w14:paraId="3DBDB305" w14:textId="77777777" w:rsidR="00E60594" w:rsidRPr="00BC13D2" w:rsidRDefault="00E60594" w:rsidP="002F0D4E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F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5" w:type="dxa"/>
          </w:tcPr>
          <w:p w14:paraId="318999FD" w14:textId="77777777" w:rsidR="00E60594" w:rsidRPr="00D065FA" w:rsidRDefault="00E60594" w:rsidP="002F0D4E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c)</w:t>
            </w:r>
            <w:r w:rsidR="002F0D4E">
              <w:t xml:space="preserve"> </w:t>
            </w:r>
            <w:r w:rsidR="00D065FA">
              <w:t>SF</w:t>
            </w:r>
            <w:r w:rsidR="00D065FA">
              <w:rPr>
                <w:vertAlign w:val="subscript"/>
              </w:rPr>
              <w:t>4</w:t>
            </w:r>
          </w:p>
        </w:tc>
        <w:tc>
          <w:tcPr>
            <w:tcW w:w="2401" w:type="dxa"/>
          </w:tcPr>
          <w:p w14:paraId="06E54A38" w14:textId="77777777" w:rsidR="00E60594" w:rsidRPr="00D065FA" w:rsidRDefault="00E60594" w:rsidP="00D065F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D065FA">
              <w:t>SiF</w:t>
            </w:r>
            <w:r w:rsidR="00D065FA">
              <w:rPr>
                <w:vertAlign w:val="subscript"/>
              </w:rPr>
              <w:t>4</w:t>
            </w:r>
          </w:p>
        </w:tc>
      </w:tr>
    </w:tbl>
    <w:p w14:paraId="7850BCD5" w14:textId="77777777" w:rsidR="00E60594" w:rsidRDefault="00E60594" w:rsidP="00540D9E">
      <w:pPr>
        <w:pStyle w:val="ListParagraph"/>
        <w:numPr>
          <w:ilvl w:val="0"/>
          <w:numId w:val="27"/>
        </w:numPr>
        <w:jc w:val="both"/>
      </w:pPr>
      <w:r>
        <w:t xml:space="preserve">The correct order regarding the electronegativity of hybrid </w:t>
      </w:r>
      <w:r w:rsidR="00FD61CE">
        <w:t>orbitals of carbon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FD61CE" w:rsidRPr="00BC13D2" w14:paraId="75E10A38" w14:textId="77777777" w:rsidTr="003A6EAB">
        <w:tc>
          <w:tcPr>
            <w:tcW w:w="2396" w:type="dxa"/>
          </w:tcPr>
          <w:p w14:paraId="4C693003" w14:textId="77777777" w:rsidR="00FD61CE" w:rsidRPr="00D065FA" w:rsidRDefault="00FD61CE" w:rsidP="00D065FA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 xml:space="preserve">a) </w:t>
            </w:r>
            <w:proofErr w:type="spellStart"/>
            <w:r w:rsidR="00D065FA">
              <w:t>sp</w:t>
            </w:r>
            <w:proofErr w:type="spellEnd"/>
            <w:r w:rsidR="00D065FA">
              <w:t xml:space="preserve"> &lt; sp</w:t>
            </w:r>
            <w:r w:rsidR="00D065FA">
              <w:rPr>
                <w:vertAlign w:val="superscript"/>
              </w:rPr>
              <w:t>2</w:t>
            </w:r>
            <w:r w:rsidR="00D065FA">
              <w:t xml:space="preserve"> &gt; sp</w:t>
            </w:r>
            <w:r w:rsidR="00D065FA">
              <w:rPr>
                <w:vertAlign w:val="superscript"/>
              </w:rPr>
              <w:t>3</w:t>
            </w:r>
          </w:p>
        </w:tc>
        <w:tc>
          <w:tcPr>
            <w:tcW w:w="2401" w:type="dxa"/>
          </w:tcPr>
          <w:p w14:paraId="7A63CE02" w14:textId="77777777" w:rsidR="00FD61CE" w:rsidRPr="00BC13D2" w:rsidRDefault="00FD61CE" w:rsidP="00D065FA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proofErr w:type="spellStart"/>
            <w:r w:rsidR="00D065FA">
              <w:t>sp</w:t>
            </w:r>
            <w:proofErr w:type="spellEnd"/>
            <w:r w:rsidR="00D065FA">
              <w:t xml:space="preserve"> &lt; sp</w:t>
            </w:r>
            <w:r w:rsidR="00D065FA">
              <w:rPr>
                <w:vertAlign w:val="superscript"/>
              </w:rPr>
              <w:t>2</w:t>
            </w:r>
            <w:r w:rsidR="00D065FA">
              <w:t xml:space="preserve"> &lt; sp</w:t>
            </w:r>
            <w:r w:rsidR="00D065FA">
              <w:rPr>
                <w:vertAlign w:val="superscript"/>
              </w:rPr>
              <w:t>3</w:t>
            </w:r>
          </w:p>
        </w:tc>
        <w:tc>
          <w:tcPr>
            <w:tcW w:w="2405" w:type="dxa"/>
          </w:tcPr>
          <w:p w14:paraId="61E32AA5" w14:textId="77777777" w:rsidR="00FD61CE" w:rsidRPr="00BC13D2" w:rsidRDefault="00FD61CE" w:rsidP="00D065FA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proofErr w:type="spellStart"/>
            <w:r w:rsidR="00D065FA">
              <w:t>sp</w:t>
            </w:r>
            <w:proofErr w:type="spellEnd"/>
            <w:r w:rsidR="00D065FA">
              <w:t xml:space="preserve"> &gt; sp</w:t>
            </w:r>
            <w:r w:rsidR="00D065FA">
              <w:rPr>
                <w:vertAlign w:val="superscript"/>
              </w:rPr>
              <w:t>2</w:t>
            </w:r>
            <w:r w:rsidR="00D065FA">
              <w:t xml:space="preserve"> &lt; sp</w:t>
            </w:r>
            <w:r w:rsidR="00D065FA">
              <w:rPr>
                <w:vertAlign w:val="superscript"/>
              </w:rPr>
              <w:t>3</w:t>
            </w:r>
          </w:p>
        </w:tc>
        <w:tc>
          <w:tcPr>
            <w:tcW w:w="2401" w:type="dxa"/>
          </w:tcPr>
          <w:p w14:paraId="62E7E8F6" w14:textId="77777777" w:rsidR="00FD61CE" w:rsidRPr="00BC13D2" w:rsidRDefault="00FD61CE" w:rsidP="00D065F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proofErr w:type="spellStart"/>
            <w:r w:rsidR="00D065FA">
              <w:t>sp</w:t>
            </w:r>
            <w:proofErr w:type="spellEnd"/>
            <w:r w:rsidR="00D065FA">
              <w:t xml:space="preserve"> &gt; sp</w:t>
            </w:r>
            <w:r w:rsidR="00D065FA">
              <w:rPr>
                <w:vertAlign w:val="superscript"/>
              </w:rPr>
              <w:t>2</w:t>
            </w:r>
            <w:r w:rsidR="00D065FA">
              <w:t xml:space="preserve"> &gt; sp</w:t>
            </w:r>
            <w:r w:rsidR="00D065FA">
              <w:rPr>
                <w:vertAlign w:val="superscript"/>
              </w:rPr>
              <w:t>3</w:t>
            </w:r>
          </w:p>
        </w:tc>
      </w:tr>
    </w:tbl>
    <w:p w14:paraId="5551F2EA" w14:textId="77777777" w:rsidR="00D611B9" w:rsidRDefault="00D611B9" w:rsidP="00D611B9">
      <w:pPr>
        <w:pStyle w:val="ListParagraph"/>
        <w:numPr>
          <w:ilvl w:val="0"/>
          <w:numId w:val="27"/>
        </w:numPr>
        <w:jc w:val="both"/>
      </w:pPr>
      <w:r>
        <w:t xml:space="preserve">Which of the following species has a linear </w:t>
      </w:r>
      <w:proofErr w:type="gramStart"/>
      <w:r>
        <w:t>shape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D611B9" w:rsidRPr="00BC13D2" w14:paraId="043B3280" w14:textId="77777777" w:rsidTr="00D102F1">
        <w:tc>
          <w:tcPr>
            <w:tcW w:w="2396" w:type="dxa"/>
          </w:tcPr>
          <w:p w14:paraId="43E0DC7D" w14:textId="77777777" w:rsidR="00D611B9" w:rsidRPr="00BC13D2" w:rsidRDefault="00D611B9" w:rsidP="00D102F1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01" w:type="dxa"/>
          </w:tcPr>
          <w:p w14:paraId="24778D51" w14:textId="77777777" w:rsidR="00D611B9" w:rsidRPr="00F52E86" w:rsidRDefault="00D611B9" w:rsidP="00D102F1">
            <w:pPr>
              <w:pStyle w:val="ListParagraph"/>
              <w:spacing w:line="276" w:lineRule="auto"/>
              <w:ind w:left="0"/>
              <w:jc w:val="both"/>
            </w:pPr>
            <w:r>
              <w:t>b) O</w:t>
            </w:r>
            <w:r>
              <w:rPr>
                <w:vertAlign w:val="subscript"/>
              </w:rPr>
              <w:t>3</w:t>
            </w:r>
          </w:p>
        </w:tc>
        <w:tc>
          <w:tcPr>
            <w:tcW w:w="2405" w:type="dxa"/>
          </w:tcPr>
          <w:p w14:paraId="1975111A" w14:textId="77777777" w:rsidR="00D611B9" w:rsidRPr="00BC13D2" w:rsidRDefault="00D611B9" w:rsidP="00D102F1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3B1DE085" w14:textId="77777777" w:rsidR="00D611B9" w:rsidRPr="00F52E86" w:rsidRDefault="00D611B9" w:rsidP="00D102F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 SO</w:t>
            </w:r>
            <w:r>
              <w:rPr>
                <w:vertAlign w:val="subscript"/>
              </w:rPr>
              <w:t>2</w:t>
            </w:r>
            <w:r>
              <w:t xml:space="preserve"> </w:t>
            </w:r>
          </w:p>
        </w:tc>
      </w:tr>
    </w:tbl>
    <w:p w14:paraId="6E0D065B" w14:textId="77777777" w:rsidR="00C14675" w:rsidRDefault="00C14675" w:rsidP="00C14675">
      <w:pPr>
        <w:pStyle w:val="ListParagraph"/>
        <w:ind w:left="360"/>
        <w:jc w:val="both"/>
      </w:pPr>
    </w:p>
    <w:p w14:paraId="04B9B132" w14:textId="77777777" w:rsidR="00D611B9" w:rsidRDefault="00D611B9" w:rsidP="00773EEC">
      <w:pPr>
        <w:pBdr>
          <w:top w:val="single" w:sz="12" w:space="1" w:color="auto"/>
        </w:pBdr>
        <w:spacing w:after="0"/>
        <w:jc w:val="both"/>
        <w:rPr>
          <w:sz w:val="28"/>
          <w:szCs w:val="28"/>
        </w:rPr>
      </w:pPr>
      <w:r w:rsidRPr="001548BA">
        <w:rPr>
          <w:sz w:val="28"/>
          <w:szCs w:val="28"/>
        </w:rPr>
        <w:t>C</w:t>
      </w:r>
      <w:r>
        <w:rPr>
          <w:sz w:val="28"/>
          <w:szCs w:val="28"/>
        </w:rPr>
        <w:t xml:space="preserve">HEMICAL BONDING                     </w:t>
      </w:r>
      <w:r w:rsidRPr="001548BA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</w:t>
      </w:r>
      <w:r>
        <w:rPr>
          <w:sz w:val="28"/>
          <w:szCs w:val="28"/>
        </w:rPr>
        <w:t xml:space="preserve">                      Page No. 9</w:t>
      </w:r>
    </w:p>
    <w:p w14:paraId="62CF8070" w14:textId="77777777" w:rsidR="00D611B9" w:rsidRDefault="00D611B9" w:rsidP="00C14675">
      <w:pPr>
        <w:pStyle w:val="ListParagraph"/>
        <w:ind w:left="360"/>
        <w:jc w:val="both"/>
      </w:pPr>
    </w:p>
    <w:p w14:paraId="4D7F2825" w14:textId="77777777" w:rsidR="00D611B9" w:rsidRDefault="00D611B9" w:rsidP="00C14675">
      <w:pPr>
        <w:pStyle w:val="ListParagraph"/>
        <w:ind w:left="360"/>
        <w:jc w:val="both"/>
      </w:pPr>
    </w:p>
    <w:p w14:paraId="3F7E59AC" w14:textId="77777777" w:rsidR="00D611B9" w:rsidRDefault="00D611B9" w:rsidP="00D611B9">
      <w:pPr>
        <w:pStyle w:val="ListParagraph"/>
        <w:numPr>
          <w:ilvl w:val="0"/>
          <w:numId w:val="27"/>
        </w:numPr>
        <w:jc w:val="both"/>
      </w:pPr>
      <w:r>
        <w:lastRenderedPageBreak/>
        <w:t>The electronegativity difference between N and F is greater than that between N and H yet the dipole moment of NH</w:t>
      </w:r>
      <w:r>
        <w:rPr>
          <w:vertAlign w:val="subscript"/>
        </w:rPr>
        <w:t>3</w:t>
      </w:r>
      <w:r>
        <w:t xml:space="preserve"> (1.5 D) is larger than that of NF</w:t>
      </w:r>
      <w:r>
        <w:rPr>
          <w:vertAlign w:val="subscript"/>
        </w:rPr>
        <w:t>3</w:t>
      </w:r>
      <w:r>
        <w:t xml:space="preserve"> (0.2 D). This is because</w:t>
      </w:r>
    </w:p>
    <w:p w14:paraId="6D42DF71" w14:textId="77777777" w:rsidR="00D611B9" w:rsidRPr="00C14675" w:rsidRDefault="00D611B9" w:rsidP="00D611B9">
      <w:pPr>
        <w:pStyle w:val="ListParagraph"/>
        <w:ind w:left="360"/>
        <w:jc w:val="both"/>
      </w:pPr>
      <w:r>
        <w:t>a) in NH</w:t>
      </w:r>
      <w:r>
        <w:rPr>
          <w:vertAlign w:val="subscript"/>
        </w:rPr>
        <w:t>3</w:t>
      </w:r>
      <w:r>
        <w:t xml:space="preserve"> as well as NF</w:t>
      </w:r>
      <w:r>
        <w:rPr>
          <w:vertAlign w:val="subscript"/>
        </w:rPr>
        <w:t>3</w:t>
      </w:r>
      <w:r>
        <w:t xml:space="preserve"> the atomic dipole and bond dipole are in the opposite directions.</w:t>
      </w:r>
    </w:p>
    <w:p w14:paraId="3982E897" w14:textId="77777777" w:rsidR="00D611B9" w:rsidRPr="00C14675" w:rsidRDefault="00D611B9" w:rsidP="00D611B9">
      <w:pPr>
        <w:pStyle w:val="ListParagraph"/>
        <w:ind w:left="360"/>
        <w:jc w:val="both"/>
      </w:pPr>
      <w:r>
        <w:t>b) in NH</w:t>
      </w:r>
      <w:r>
        <w:rPr>
          <w:vertAlign w:val="subscript"/>
        </w:rPr>
        <w:t>3</w:t>
      </w:r>
      <w:r>
        <w:t xml:space="preserve"> the atomic dipole and bond dipole are in the opposite directions whereas in NF</w:t>
      </w:r>
      <w:r>
        <w:rPr>
          <w:vertAlign w:val="subscript"/>
        </w:rPr>
        <w:t>3</w:t>
      </w:r>
      <w:r>
        <w:t xml:space="preserve"> these are in the same direction.</w:t>
      </w:r>
    </w:p>
    <w:p w14:paraId="6E21AA1E" w14:textId="77777777" w:rsidR="00D611B9" w:rsidRDefault="00D611B9" w:rsidP="00D611B9">
      <w:pPr>
        <w:pStyle w:val="ListParagraph"/>
        <w:ind w:left="360"/>
        <w:jc w:val="both"/>
      </w:pPr>
      <w:r>
        <w:t>c) in NH</w:t>
      </w:r>
      <w:r>
        <w:rPr>
          <w:vertAlign w:val="subscript"/>
        </w:rPr>
        <w:t>3</w:t>
      </w:r>
      <w:r>
        <w:t xml:space="preserve"> as well as NF</w:t>
      </w:r>
      <w:r>
        <w:rPr>
          <w:vertAlign w:val="subscript"/>
        </w:rPr>
        <w:t>3</w:t>
      </w:r>
      <w:r>
        <w:t xml:space="preserve"> the atomic dipole and bond dipole are in the same direction.</w:t>
      </w:r>
    </w:p>
    <w:p w14:paraId="1C8822C2" w14:textId="77777777" w:rsidR="00D611B9" w:rsidRDefault="00D611B9" w:rsidP="00D611B9">
      <w:pPr>
        <w:pStyle w:val="ListParagraph"/>
        <w:ind w:left="360"/>
        <w:jc w:val="both"/>
      </w:pPr>
      <w:r>
        <w:t>d) in NH</w:t>
      </w:r>
      <w:r>
        <w:rPr>
          <w:vertAlign w:val="subscript"/>
        </w:rPr>
        <w:t>3</w:t>
      </w:r>
      <w:r>
        <w:t xml:space="preserve"> the atomic dipole and bond dipole are in the same directions whereas in NF</w:t>
      </w:r>
      <w:r>
        <w:rPr>
          <w:vertAlign w:val="subscript"/>
        </w:rPr>
        <w:t>3</w:t>
      </w:r>
      <w:r>
        <w:t xml:space="preserve"> these are in the opposite directions</w:t>
      </w:r>
    </w:p>
    <w:p w14:paraId="2DAA28A5" w14:textId="77777777" w:rsidR="00690001" w:rsidRDefault="00690001" w:rsidP="00766C38">
      <w:pPr>
        <w:jc w:val="center"/>
        <w:rPr>
          <w:b/>
          <w:sz w:val="36"/>
          <w:szCs w:val="36"/>
          <w:u w:val="double"/>
        </w:rPr>
      </w:pPr>
      <w:r w:rsidRPr="008918EE">
        <w:rPr>
          <w:b/>
          <w:sz w:val="36"/>
          <w:szCs w:val="36"/>
          <w:u w:val="double"/>
        </w:rPr>
        <w:t>Answer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00"/>
        <w:gridCol w:w="1200"/>
        <w:gridCol w:w="1200"/>
        <w:gridCol w:w="1200"/>
        <w:gridCol w:w="1200"/>
        <w:gridCol w:w="1201"/>
        <w:gridCol w:w="1201"/>
        <w:gridCol w:w="1201"/>
      </w:tblGrid>
      <w:tr w:rsidR="00942438" w14:paraId="3EDF09E6" w14:textId="77777777" w:rsidTr="00605F1A">
        <w:tc>
          <w:tcPr>
            <w:tcW w:w="1245" w:type="dxa"/>
          </w:tcPr>
          <w:p w14:paraId="73E6164F" w14:textId="77777777" w:rsidR="00942438" w:rsidRDefault="002D4747" w:rsidP="00605F1A">
            <w:pPr>
              <w:pStyle w:val="ListParagraph"/>
              <w:ind w:left="0"/>
              <w:jc w:val="both"/>
            </w:pPr>
            <w:r>
              <w:t xml:space="preserve">  </w:t>
            </w:r>
            <w:r w:rsidR="00942438">
              <w:t>1.</w:t>
            </w:r>
            <w:r>
              <w:t xml:space="preserve">     c</w:t>
            </w:r>
            <w:r w:rsidR="00942438">
              <w:t xml:space="preserve">     </w:t>
            </w:r>
          </w:p>
        </w:tc>
        <w:tc>
          <w:tcPr>
            <w:tcW w:w="1245" w:type="dxa"/>
          </w:tcPr>
          <w:p w14:paraId="5CF2C2C4" w14:textId="77777777" w:rsidR="00942438" w:rsidRDefault="002D4747" w:rsidP="00ED6FBB">
            <w:pPr>
              <w:pStyle w:val="ListParagraph"/>
              <w:ind w:left="0"/>
              <w:jc w:val="both"/>
            </w:pPr>
            <w:r>
              <w:t xml:space="preserve">  </w:t>
            </w:r>
            <w:r w:rsidR="00942438">
              <w:t>2.</w:t>
            </w:r>
            <w:r>
              <w:t xml:space="preserve">     b</w:t>
            </w:r>
            <w:r w:rsidR="00942438">
              <w:t xml:space="preserve">  </w:t>
            </w:r>
          </w:p>
        </w:tc>
        <w:tc>
          <w:tcPr>
            <w:tcW w:w="1245" w:type="dxa"/>
          </w:tcPr>
          <w:p w14:paraId="6826D2F6" w14:textId="77777777" w:rsidR="00942438" w:rsidRDefault="002D4747" w:rsidP="00ED6FBB">
            <w:pPr>
              <w:pStyle w:val="ListParagraph"/>
              <w:ind w:left="0"/>
              <w:jc w:val="both"/>
            </w:pPr>
            <w:r>
              <w:t xml:space="preserve">  </w:t>
            </w:r>
            <w:r w:rsidR="00942438">
              <w:t>3.</w:t>
            </w:r>
            <w:r>
              <w:t xml:space="preserve">     b</w:t>
            </w:r>
          </w:p>
        </w:tc>
        <w:tc>
          <w:tcPr>
            <w:tcW w:w="1245" w:type="dxa"/>
          </w:tcPr>
          <w:p w14:paraId="34780793" w14:textId="77777777" w:rsidR="00942438" w:rsidRDefault="002D4747" w:rsidP="00ED6FBB">
            <w:pPr>
              <w:pStyle w:val="ListParagraph"/>
              <w:ind w:left="0"/>
              <w:jc w:val="both"/>
            </w:pPr>
            <w:r>
              <w:t xml:space="preserve">  </w:t>
            </w:r>
            <w:r w:rsidR="00942438">
              <w:t>4.</w:t>
            </w:r>
            <w:r>
              <w:t xml:space="preserve">     c</w:t>
            </w:r>
          </w:p>
        </w:tc>
        <w:tc>
          <w:tcPr>
            <w:tcW w:w="1245" w:type="dxa"/>
          </w:tcPr>
          <w:p w14:paraId="7BC774EE" w14:textId="77777777" w:rsidR="00942438" w:rsidRDefault="002D4747" w:rsidP="00ED6FBB">
            <w:pPr>
              <w:pStyle w:val="ListParagraph"/>
              <w:ind w:left="0"/>
              <w:jc w:val="both"/>
            </w:pPr>
            <w:r>
              <w:t xml:space="preserve">  </w:t>
            </w:r>
            <w:r w:rsidR="00942438">
              <w:t>5.</w:t>
            </w:r>
            <w:r>
              <w:t xml:space="preserve">     a</w:t>
            </w:r>
          </w:p>
        </w:tc>
        <w:tc>
          <w:tcPr>
            <w:tcW w:w="1246" w:type="dxa"/>
          </w:tcPr>
          <w:p w14:paraId="2DDDC932" w14:textId="77777777" w:rsidR="00942438" w:rsidRDefault="002D4747" w:rsidP="00ED6FBB">
            <w:pPr>
              <w:pStyle w:val="ListParagraph"/>
              <w:ind w:left="0"/>
              <w:jc w:val="both"/>
            </w:pPr>
            <w:r>
              <w:t xml:space="preserve">  </w:t>
            </w:r>
            <w:r w:rsidR="00942438">
              <w:t>6.</w:t>
            </w:r>
            <w:r>
              <w:t xml:space="preserve">     d</w:t>
            </w:r>
          </w:p>
        </w:tc>
        <w:tc>
          <w:tcPr>
            <w:tcW w:w="1246" w:type="dxa"/>
          </w:tcPr>
          <w:p w14:paraId="307C4B06" w14:textId="77777777" w:rsidR="00942438" w:rsidRDefault="002D4747" w:rsidP="00ED6FBB">
            <w:pPr>
              <w:pStyle w:val="ListParagraph"/>
              <w:ind w:left="0"/>
              <w:jc w:val="both"/>
            </w:pPr>
            <w:r>
              <w:t xml:space="preserve">  </w:t>
            </w:r>
            <w:r w:rsidR="00942438">
              <w:t>7.</w:t>
            </w:r>
            <w:r>
              <w:t xml:space="preserve">     b</w:t>
            </w:r>
          </w:p>
        </w:tc>
        <w:tc>
          <w:tcPr>
            <w:tcW w:w="1246" w:type="dxa"/>
          </w:tcPr>
          <w:p w14:paraId="2B56E013" w14:textId="77777777" w:rsidR="00942438" w:rsidRDefault="002D4747" w:rsidP="00ED6FBB">
            <w:pPr>
              <w:pStyle w:val="ListParagraph"/>
              <w:ind w:left="0"/>
              <w:jc w:val="both"/>
            </w:pPr>
            <w:r>
              <w:t xml:space="preserve">  </w:t>
            </w:r>
            <w:r w:rsidR="00942438">
              <w:t>8.</w:t>
            </w:r>
            <w:r>
              <w:t xml:space="preserve">     c</w:t>
            </w:r>
          </w:p>
        </w:tc>
      </w:tr>
      <w:tr w:rsidR="00942438" w14:paraId="65CE551C" w14:textId="77777777" w:rsidTr="00605F1A">
        <w:tc>
          <w:tcPr>
            <w:tcW w:w="1245" w:type="dxa"/>
          </w:tcPr>
          <w:p w14:paraId="0D8BA3F6" w14:textId="77777777" w:rsidR="00942438" w:rsidRDefault="002D4747" w:rsidP="00ED6FBB">
            <w:pPr>
              <w:pStyle w:val="ListParagraph"/>
              <w:ind w:left="0"/>
              <w:jc w:val="both"/>
            </w:pPr>
            <w:r>
              <w:t xml:space="preserve">  </w:t>
            </w:r>
            <w:r w:rsidR="00942438">
              <w:t>9.</w:t>
            </w:r>
            <w:r>
              <w:t xml:space="preserve">     b</w:t>
            </w:r>
          </w:p>
        </w:tc>
        <w:tc>
          <w:tcPr>
            <w:tcW w:w="1245" w:type="dxa"/>
          </w:tcPr>
          <w:p w14:paraId="411DBAF5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10.</w:t>
            </w:r>
            <w:r w:rsidR="002D4747">
              <w:t xml:space="preserve">     c</w:t>
            </w:r>
          </w:p>
        </w:tc>
        <w:tc>
          <w:tcPr>
            <w:tcW w:w="1245" w:type="dxa"/>
          </w:tcPr>
          <w:p w14:paraId="2C9A1163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11.</w:t>
            </w:r>
            <w:r w:rsidR="002D4747">
              <w:t xml:space="preserve">     c</w:t>
            </w:r>
          </w:p>
        </w:tc>
        <w:tc>
          <w:tcPr>
            <w:tcW w:w="1245" w:type="dxa"/>
          </w:tcPr>
          <w:p w14:paraId="2D99C846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12.</w:t>
            </w:r>
            <w:r w:rsidR="002D4747">
              <w:t xml:space="preserve">     d</w:t>
            </w:r>
          </w:p>
        </w:tc>
        <w:tc>
          <w:tcPr>
            <w:tcW w:w="1245" w:type="dxa"/>
          </w:tcPr>
          <w:p w14:paraId="7FA4FFF1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13.</w:t>
            </w:r>
            <w:r w:rsidR="002D4747">
              <w:t xml:space="preserve">     c</w:t>
            </w:r>
          </w:p>
        </w:tc>
        <w:tc>
          <w:tcPr>
            <w:tcW w:w="1246" w:type="dxa"/>
          </w:tcPr>
          <w:p w14:paraId="77FBAA92" w14:textId="77777777" w:rsidR="00942438" w:rsidRDefault="00942438" w:rsidP="002D4747">
            <w:pPr>
              <w:pStyle w:val="ListParagraph"/>
              <w:ind w:left="0"/>
              <w:jc w:val="both"/>
            </w:pPr>
            <w:r>
              <w:t>14.</w:t>
            </w:r>
            <w:r w:rsidR="002D4747">
              <w:t xml:space="preserve">     d</w:t>
            </w:r>
          </w:p>
        </w:tc>
        <w:tc>
          <w:tcPr>
            <w:tcW w:w="1246" w:type="dxa"/>
          </w:tcPr>
          <w:p w14:paraId="0CCBA425" w14:textId="77777777" w:rsidR="00942438" w:rsidRDefault="00942438" w:rsidP="00942438">
            <w:pPr>
              <w:pStyle w:val="ListParagraph"/>
              <w:ind w:left="0"/>
              <w:jc w:val="both"/>
            </w:pPr>
            <w:r>
              <w:t>15.</w:t>
            </w:r>
            <w:r w:rsidR="002D4747">
              <w:t xml:space="preserve">     a</w:t>
            </w:r>
          </w:p>
        </w:tc>
        <w:tc>
          <w:tcPr>
            <w:tcW w:w="1246" w:type="dxa"/>
          </w:tcPr>
          <w:p w14:paraId="7B64D1B7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16.</w:t>
            </w:r>
            <w:r w:rsidR="002D4747">
              <w:t xml:space="preserve">     a</w:t>
            </w:r>
          </w:p>
        </w:tc>
      </w:tr>
      <w:tr w:rsidR="00942438" w14:paraId="233F19B9" w14:textId="77777777" w:rsidTr="00605F1A">
        <w:tc>
          <w:tcPr>
            <w:tcW w:w="1245" w:type="dxa"/>
          </w:tcPr>
          <w:p w14:paraId="37A40849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17.</w:t>
            </w:r>
            <w:r w:rsidR="004B2E67">
              <w:t xml:space="preserve">     </w:t>
            </w:r>
            <w:r w:rsidR="002D4747">
              <w:t>c</w:t>
            </w:r>
          </w:p>
        </w:tc>
        <w:tc>
          <w:tcPr>
            <w:tcW w:w="1245" w:type="dxa"/>
          </w:tcPr>
          <w:p w14:paraId="2ADEAEB0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18.</w:t>
            </w:r>
            <w:r w:rsidR="002D4747">
              <w:t xml:space="preserve">     b</w:t>
            </w:r>
          </w:p>
        </w:tc>
        <w:tc>
          <w:tcPr>
            <w:tcW w:w="1245" w:type="dxa"/>
          </w:tcPr>
          <w:p w14:paraId="3BE06B6E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19.</w:t>
            </w:r>
            <w:r w:rsidR="0046337E">
              <w:t xml:space="preserve">     a</w:t>
            </w:r>
          </w:p>
        </w:tc>
        <w:tc>
          <w:tcPr>
            <w:tcW w:w="1245" w:type="dxa"/>
          </w:tcPr>
          <w:p w14:paraId="2B863E78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20.</w:t>
            </w:r>
            <w:r w:rsidR="0046337E">
              <w:t xml:space="preserve">     c</w:t>
            </w:r>
          </w:p>
        </w:tc>
        <w:tc>
          <w:tcPr>
            <w:tcW w:w="1245" w:type="dxa"/>
          </w:tcPr>
          <w:p w14:paraId="58173D76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21.</w:t>
            </w:r>
            <w:r w:rsidR="0046337E">
              <w:t xml:space="preserve">     d</w:t>
            </w:r>
          </w:p>
        </w:tc>
        <w:tc>
          <w:tcPr>
            <w:tcW w:w="1246" w:type="dxa"/>
          </w:tcPr>
          <w:p w14:paraId="0E9DB6BB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22.</w:t>
            </w:r>
            <w:r w:rsidR="0046337E">
              <w:t xml:space="preserve">     d</w:t>
            </w:r>
          </w:p>
        </w:tc>
        <w:tc>
          <w:tcPr>
            <w:tcW w:w="1246" w:type="dxa"/>
          </w:tcPr>
          <w:p w14:paraId="5377D5C3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23.</w:t>
            </w:r>
            <w:r w:rsidR="0046337E">
              <w:t xml:space="preserve">     b</w:t>
            </w:r>
          </w:p>
        </w:tc>
        <w:tc>
          <w:tcPr>
            <w:tcW w:w="1246" w:type="dxa"/>
          </w:tcPr>
          <w:p w14:paraId="37506BAA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24.</w:t>
            </w:r>
            <w:r w:rsidR="0046337E">
              <w:t xml:space="preserve">     b</w:t>
            </w:r>
          </w:p>
        </w:tc>
      </w:tr>
      <w:tr w:rsidR="00942438" w14:paraId="1FEB8AEB" w14:textId="77777777" w:rsidTr="00605F1A">
        <w:tc>
          <w:tcPr>
            <w:tcW w:w="1245" w:type="dxa"/>
          </w:tcPr>
          <w:p w14:paraId="46CA9431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25.</w:t>
            </w:r>
            <w:r w:rsidR="0046337E">
              <w:t xml:space="preserve">     a</w:t>
            </w:r>
          </w:p>
        </w:tc>
        <w:tc>
          <w:tcPr>
            <w:tcW w:w="1245" w:type="dxa"/>
          </w:tcPr>
          <w:p w14:paraId="64A3E84D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26.</w:t>
            </w:r>
            <w:r w:rsidR="0046337E">
              <w:t xml:space="preserve">     b</w:t>
            </w:r>
          </w:p>
        </w:tc>
        <w:tc>
          <w:tcPr>
            <w:tcW w:w="1245" w:type="dxa"/>
          </w:tcPr>
          <w:p w14:paraId="7F13BD44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27.</w:t>
            </w:r>
            <w:r w:rsidR="0046337E">
              <w:t xml:space="preserve">     d</w:t>
            </w:r>
          </w:p>
        </w:tc>
        <w:tc>
          <w:tcPr>
            <w:tcW w:w="1245" w:type="dxa"/>
          </w:tcPr>
          <w:p w14:paraId="3350DE1A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28.</w:t>
            </w:r>
            <w:r w:rsidR="0046337E">
              <w:t xml:space="preserve">     b</w:t>
            </w:r>
          </w:p>
        </w:tc>
        <w:tc>
          <w:tcPr>
            <w:tcW w:w="1245" w:type="dxa"/>
          </w:tcPr>
          <w:p w14:paraId="406563C9" w14:textId="77777777" w:rsidR="00942438" w:rsidRDefault="00942438" w:rsidP="0046337E">
            <w:pPr>
              <w:pStyle w:val="ListParagraph"/>
              <w:ind w:left="0"/>
              <w:jc w:val="both"/>
            </w:pPr>
            <w:r>
              <w:t>29.</w:t>
            </w:r>
            <w:r w:rsidR="0046337E">
              <w:t xml:space="preserve">     a</w:t>
            </w:r>
          </w:p>
        </w:tc>
        <w:tc>
          <w:tcPr>
            <w:tcW w:w="1246" w:type="dxa"/>
          </w:tcPr>
          <w:p w14:paraId="0CB1F5C8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30.</w:t>
            </w:r>
            <w:r w:rsidR="0046337E">
              <w:t xml:space="preserve">     </w:t>
            </w:r>
            <w:r w:rsidR="004B2E67">
              <w:t>a</w:t>
            </w:r>
            <w:r w:rsidR="0046337E">
              <w:t xml:space="preserve"> </w:t>
            </w:r>
          </w:p>
        </w:tc>
        <w:tc>
          <w:tcPr>
            <w:tcW w:w="1246" w:type="dxa"/>
          </w:tcPr>
          <w:p w14:paraId="222EB261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31.</w:t>
            </w:r>
            <w:r w:rsidR="004B2E67">
              <w:t xml:space="preserve">     a</w:t>
            </w:r>
          </w:p>
        </w:tc>
        <w:tc>
          <w:tcPr>
            <w:tcW w:w="1246" w:type="dxa"/>
          </w:tcPr>
          <w:p w14:paraId="747DF9F8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32.</w:t>
            </w:r>
            <w:r w:rsidR="004B2E67">
              <w:t xml:space="preserve">     b</w:t>
            </w:r>
          </w:p>
        </w:tc>
      </w:tr>
      <w:tr w:rsidR="00942438" w14:paraId="66D7E145" w14:textId="77777777" w:rsidTr="00605F1A">
        <w:tc>
          <w:tcPr>
            <w:tcW w:w="1245" w:type="dxa"/>
          </w:tcPr>
          <w:p w14:paraId="2A3D1B89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33.</w:t>
            </w:r>
            <w:r w:rsidR="004B2E67">
              <w:t xml:space="preserve">     d</w:t>
            </w:r>
          </w:p>
        </w:tc>
        <w:tc>
          <w:tcPr>
            <w:tcW w:w="1245" w:type="dxa"/>
          </w:tcPr>
          <w:p w14:paraId="05561929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34.</w:t>
            </w:r>
            <w:r w:rsidR="004B2E67">
              <w:t xml:space="preserve">     d</w:t>
            </w:r>
          </w:p>
        </w:tc>
        <w:tc>
          <w:tcPr>
            <w:tcW w:w="1245" w:type="dxa"/>
          </w:tcPr>
          <w:p w14:paraId="530FEAD2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35.</w:t>
            </w:r>
            <w:r w:rsidR="004B2E67">
              <w:t xml:space="preserve">     a</w:t>
            </w:r>
          </w:p>
        </w:tc>
        <w:tc>
          <w:tcPr>
            <w:tcW w:w="1245" w:type="dxa"/>
          </w:tcPr>
          <w:p w14:paraId="24B06B95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36.</w:t>
            </w:r>
            <w:r w:rsidR="004B2E67">
              <w:t xml:space="preserve">     d</w:t>
            </w:r>
          </w:p>
        </w:tc>
        <w:tc>
          <w:tcPr>
            <w:tcW w:w="1245" w:type="dxa"/>
          </w:tcPr>
          <w:p w14:paraId="1F1BFF2F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37.</w:t>
            </w:r>
            <w:r w:rsidR="004B2E67">
              <w:t xml:space="preserve">     d</w:t>
            </w:r>
          </w:p>
        </w:tc>
        <w:tc>
          <w:tcPr>
            <w:tcW w:w="1246" w:type="dxa"/>
          </w:tcPr>
          <w:p w14:paraId="10196F91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38.</w:t>
            </w:r>
            <w:r w:rsidR="004B2E67">
              <w:t xml:space="preserve">     c</w:t>
            </w:r>
          </w:p>
        </w:tc>
        <w:tc>
          <w:tcPr>
            <w:tcW w:w="1246" w:type="dxa"/>
          </w:tcPr>
          <w:p w14:paraId="3AD9B7B6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39.</w:t>
            </w:r>
            <w:r w:rsidR="004B2E67">
              <w:t xml:space="preserve">     d</w:t>
            </w:r>
          </w:p>
        </w:tc>
        <w:tc>
          <w:tcPr>
            <w:tcW w:w="1246" w:type="dxa"/>
          </w:tcPr>
          <w:p w14:paraId="4D699722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40.</w:t>
            </w:r>
            <w:r w:rsidR="004B2E67">
              <w:t xml:space="preserve">     b</w:t>
            </w:r>
          </w:p>
        </w:tc>
      </w:tr>
      <w:tr w:rsidR="00942438" w14:paraId="02E9E94B" w14:textId="77777777" w:rsidTr="00605F1A">
        <w:tc>
          <w:tcPr>
            <w:tcW w:w="1245" w:type="dxa"/>
          </w:tcPr>
          <w:p w14:paraId="02E9FFD1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41.</w:t>
            </w:r>
            <w:r w:rsidR="004B2E67">
              <w:t xml:space="preserve">     b</w:t>
            </w:r>
          </w:p>
        </w:tc>
        <w:tc>
          <w:tcPr>
            <w:tcW w:w="1245" w:type="dxa"/>
          </w:tcPr>
          <w:p w14:paraId="6607B00B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42.</w:t>
            </w:r>
            <w:r w:rsidR="004B2E67">
              <w:t xml:space="preserve">     b</w:t>
            </w:r>
          </w:p>
        </w:tc>
        <w:tc>
          <w:tcPr>
            <w:tcW w:w="1245" w:type="dxa"/>
          </w:tcPr>
          <w:p w14:paraId="4FF97BE6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43.</w:t>
            </w:r>
            <w:r w:rsidR="004B2E67">
              <w:t xml:space="preserve">     c</w:t>
            </w:r>
          </w:p>
        </w:tc>
        <w:tc>
          <w:tcPr>
            <w:tcW w:w="1245" w:type="dxa"/>
          </w:tcPr>
          <w:p w14:paraId="31131899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44.</w:t>
            </w:r>
            <w:r w:rsidR="004B2E67">
              <w:t xml:space="preserve">     d</w:t>
            </w:r>
          </w:p>
        </w:tc>
        <w:tc>
          <w:tcPr>
            <w:tcW w:w="1245" w:type="dxa"/>
          </w:tcPr>
          <w:p w14:paraId="44A36A97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45.</w:t>
            </w:r>
            <w:r w:rsidR="004B2E67">
              <w:t xml:space="preserve">     d</w:t>
            </w:r>
          </w:p>
        </w:tc>
        <w:tc>
          <w:tcPr>
            <w:tcW w:w="1246" w:type="dxa"/>
          </w:tcPr>
          <w:p w14:paraId="4C3D07DC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46.</w:t>
            </w:r>
            <w:r w:rsidR="004B2E67">
              <w:t xml:space="preserve">     a</w:t>
            </w:r>
          </w:p>
        </w:tc>
        <w:tc>
          <w:tcPr>
            <w:tcW w:w="1246" w:type="dxa"/>
          </w:tcPr>
          <w:p w14:paraId="5C635711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47.</w:t>
            </w:r>
            <w:r w:rsidR="004B2E67">
              <w:t xml:space="preserve">     c</w:t>
            </w:r>
          </w:p>
        </w:tc>
        <w:tc>
          <w:tcPr>
            <w:tcW w:w="1246" w:type="dxa"/>
          </w:tcPr>
          <w:p w14:paraId="6A100057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48.</w:t>
            </w:r>
            <w:r w:rsidR="004B2E67">
              <w:t xml:space="preserve">     a</w:t>
            </w:r>
          </w:p>
        </w:tc>
      </w:tr>
      <w:tr w:rsidR="00942438" w14:paraId="40F0DFC9" w14:textId="77777777" w:rsidTr="00605F1A">
        <w:tc>
          <w:tcPr>
            <w:tcW w:w="1245" w:type="dxa"/>
          </w:tcPr>
          <w:p w14:paraId="62A793FF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49.</w:t>
            </w:r>
            <w:r w:rsidR="004B2E67">
              <w:t xml:space="preserve">     c</w:t>
            </w:r>
          </w:p>
        </w:tc>
        <w:tc>
          <w:tcPr>
            <w:tcW w:w="1245" w:type="dxa"/>
          </w:tcPr>
          <w:p w14:paraId="51E58EDB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50.</w:t>
            </w:r>
            <w:r w:rsidR="004B2E67">
              <w:t xml:space="preserve">     </w:t>
            </w:r>
            <w:r w:rsidR="00FD2714">
              <w:t>c</w:t>
            </w:r>
          </w:p>
        </w:tc>
        <w:tc>
          <w:tcPr>
            <w:tcW w:w="1245" w:type="dxa"/>
          </w:tcPr>
          <w:p w14:paraId="6EA643A5" w14:textId="77777777" w:rsidR="00942438" w:rsidRDefault="00942438" w:rsidP="00FD2714">
            <w:pPr>
              <w:pStyle w:val="ListParagraph"/>
              <w:ind w:left="0"/>
              <w:jc w:val="both"/>
            </w:pPr>
            <w:r>
              <w:t>51.</w:t>
            </w:r>
            <w:r w:rsidR="00DC0009">
              <w:t xml:space="preserve">     </w:t>
            </w:r>
            <w:r w:rsidR="00CA28C6">
              <w:t>a</w:t>
            </w:r>
          </w:p>
        </w:tc>
        <w:tc>
          <w:tcPr>
            <w:tcW w:w="1245" w:type="dxa"/>
          </w:tcPr>
          <w:p w14:paraId="7B7DF3D8" w14:textId="77777777" w:rsidR="00942438" w:rsidRDefault="00942438" w:rsidP="00CA28C6">
            <w:pPr>
              <w:pStyle w:val="ListParagraph"/>
              <w:ind w:left="0"/>
              <w:jc w:val="both"/>
            </w:pPr>
            <w:r>
              <w:t>52.</w:t>
            </w:r>
            <w:r w:rsidR="00DC0009">
              <w:t xml:space="preserve">     </w:t>
            </w:r>
            <w:r w:rsidR="00451EE0">
              <w:t>b</w:t>
            </w:r>
          </w:p>
        </w:tc>
        <w:tc>
          <w:tcPr>
            <w:tcW w:w="1245" w:type="dxa"/>
          </w:tcPr>
          <w:p w14:paraId="2A009CAE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53.</w:t>
            </w:r>
            <w:r w:rsidR="00DC0009">
              <w:t xml:space="preserve">     b</w:t>
            </w:r>
          </w:p>
        </w:tc>
        <w:tc>
          <w:tcPr>
            <w:tcW w:w="1246" w:type="dxa"/>
          </w:tcPr>
          <w:p w14:paraId="748798BF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54.</w:t>
            </w:r>
            <w:r w:rsidR="00DC0009">
              <w:t xml:space="preserve">     d</w:t>
            </w:r>
          </w:p>
        </w:tc>
        <w:tc>
          <w:tcPr>
            <w:tcW w:w="1246" w:type="dxa"/>
          </w:tcPr>
          <w:p w14:paraId="10FBD9EA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55.</w:t>
            </w:r>
            <w:r w:rsidR="00DC0009">
              <w:t xml:space="preserve">     a</w:t>
            </w:r>
          </w:p>
        </w:tc>
        <w:tc>
          <w:tcPr>
            <w:tcW w:w="1246" w:type="dxa"/>
          </w:tcPr>
          <w:p w14:paraId="28E3A9AB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56.</w:t>
            </w:r>
            <w:r w:rsidR="00DC0009">
              <w:t xml:space="preserve">     b</w:t>
            </w:r>
          </w:p>
        </w:tc>
      </w:tr>
      <w:tr w:rsidR="00942438" w14:paraId="05A10C07" w14:textId="77777777" w:rsidTr="00605F1A">
        <w:tc>
          <w:tcPr>
            <w:tcW w:w="1245" w:type="dxa"/>
          </w:tcPr>
          <w:p w14:paraId="73C5F39D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57.</w:t>
            </w:r>
            <w:r w:rsidR="00DC0009">
              <w:t xml:space="preserve">     b</w:t>
            </w:r>
          </w:p>
        </w:tc>
        <w:tc>
          <w:tcPr>
            <w:tcW w:w="1245" w:type="dxa"/>
          </w:tcPr>
          <w:p w14:paraId="0C1FC6D3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58.</w:t>
            </w:r>
            <w:r w:rsidR="00DC0009">
              <w:t xml:space="preserve">     d</w:t>
            </w:r>
          </w:p>
        </w:tc>
        <w:tc>
          <w:tcPr>
            <w:tcW w:w="1245" w:type="dxa"/>
          </w:tcPr>
          <w:p w14:paraId="3A1B38A3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59.</w:t>
            </w:r>
            <w:r w:rsidR="00DC0009">
              <w:t xml:space="preserve">     c</w:t>
            </w:r>
          </w:p>
        </w:tc>
        <w:tc>
          <w:tcPr>
            <w:tcW w:w="1245" w:type="dxa"/>
          </w:tcPr>
          <w:p w14:paraId="41589098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60.</w:t>
            </w:r>
            <w:r w:rsidR="00DC0009">
              <w:t xml:space="preserve">     a</w:t>
            </w:r>
          </w:p>
        </w:tc>
        <w:tc>
          <w:tcPr>
            <w:tcW w:w="1245" w:type="dxa"/>
          </w:tcPr>
          <w:p w14:paraId="7DAFE6B7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61.</w:t>
            </w:r>
            <w:r w:rsidR="00DC0009">
              <w:t xml:space="preserve">     c</w:t>
            </w:r>
          </w:p>
        </w:tc>
        <w:tc>
          <w:tcPr>
            <w:tcW w:w="1246" w:type="dxa"/>
          </w:tcPr>
          <w:p w14:paraId="6032EFF7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62.</w:t>
            </w:r>
            <w:r w:rsidR="00DC0009">
              <w:t xml:space="preserve">     d</w:t>
            </w:r>
          </w:p>
        </w:tc>
        <w:tc>
          <w:tcPr>
            <w:tcW w:w="1246" w:type="dxa"/>
          </w:tcPr>
          <w:p w14:paraId="1D2CCFBE" w14:textId="77777777" w:rsidR="00942438" w:rsidRDefault="00942438" w:rsidP="00ED6FBB">
            <w:pPr>
              <w:pStyle w:val="ListParagraph"/>
              <w:ind w:left="0"/>
              <w:jc w:val="both"/>
            </w:pPr>
            <w:r>
              <w:t>63.</w:t>
            </w:r>
            <w:r w:rsidR="00526A14">
              <w:t xml:space="preserve">     a</w:t>
            </w:r>
          </w:p>
        </w:tc>
        <w:tc>
          <w:tcPr>
            <w:tcW w:w="1246" w:type="dxa"/>
          </w:tcPr>
          <w:p w14:paraId="5B2A6CE9" w14:textId="77777777" w:rsidR="00942438" w:rsidRDefault="00942438" w:rsidP="00526A14">
            <w:pPr>
              <w:pStyle w:val="ListParagraph"/>
              <w:ind w:left="0"/>
              <w:jc w:val="both"/>
            </w:pPr>
            <w:r>
              <w:t>64.</w:t>
            </w:r>
            <w:r w:rsidR="002D4747">
              <w:t xml:space="preserve">     </w:t>
            </w:r>
            <w:r w:rsidR="00526A14">
              <w:t>d</w:t>
            </w:r>
          </w:p>
        </w:tc>
      </w:tr>
    </w:tbl>
    <w:p w14:paraId="0E5712CE" w14:textId="77777777" w:rsidR="00D929FE" w:rsidRDefault="00D929FE" w:rsidP="00ED6FBB">
      <w:pPr>
        <w:pStyle w:val="ListParagraph"/>
        <w:ind w:left="360"/>
        <w:jc w:val="both"/>
      </w:pPr>
    </w:p>
    <w:p w14:paraId="3D792D65" w14:textId="77777777" w:rsidR="00FA4BB3" w:rsidRDefault="00D261A8" w:rsidP="003D0C75">
      <w:pPr>
        <w:pStyle w:val="ListParagraph"/>
        <w:spacing w:after="0" w:line="240" w:lineRule="auto"/>
        <w:ind w:left="360"/>
        <w:jc w:val="both"/>
        <w:rPr>
          <w:b/>
          <w:sz w:val="40"/>
          <w:szCs w:val="40"/>
          <w:u w:val="single"/>
        </w:rPr>
      </w:pPr>
      <w:r>
        <w:rPr>
          <w:b/>
          <w:sz w:val="40"/>
          <w:szCs w:val="40"/>
        </w:rPr>
        <w:t xml:space="preserve">                      </w:t>
      </w:r>
      <w:r w:rsidR="00FA4BB3">
        <w:rPr>
          <w:b/>
          <w:sz w:val="40"/>
          <w:szCs w:val="40"/>
          <w:u w:val="single"/>
        </w:rPr>
        <w:t>Matching</w:t>
      </w:r>
      <w:r w:rsidR="00FA4BB3" w:rsidRPr="00BB5D2E">
        <w:rPr>
          <w:b/>
          <w:sz w:val="40"/>
          <w:szCs w:val="40"/>
        </w:rPr>
        <w:t xml:space="preserve"> </w:t>
      </w:r>
      <w:r w:rsidR="00FA4BB3">
        <w:rPr>
          <w:b/>
          <w:sz w:val="40"/>
          <w:szCs w:val="40"/>
          <w:u w:val="single"/>
        </w:rPr>
        <w:t>Type</w:t>
      </w:r>
      <w:r w:rsidR="00FA4BB3">
        <w:rPr>
          <w:b/>
          <w:sz w:val="40"/>
          <w:szCs w:val="40"/>
        </w:rPr>
        <w:t xml:space="preserve"> </w:t>
      </w:r>
      <w:r w:rsidR="00FA4BB3" w:rsidRPr="00FF3BCD">
        <w:rPr>
          <w:b/>
          <w:sz w:val="40"/>
          <w:szCs w:val="40"/>
          <w:u w:val="single"/>
        </w:rPr>
        <w:t>Question</w:t>
      </w:r>
      <w:r w:rsidR="00FA4BB3">
        <w:rPr>
          <w:b/>
          <w:sz w:val="40"/>
          <w:szCs w:val="40"/>
          <w:u w:val="single"/>
        </w:rPr>
        <w:t>s</w:t>
      </w:r>
    </w:p>
    <w:p w14:paraId="6CCF5D3F" w14:textId="77777777" w:rsidR="00FA4BB3" w:rsidRDefault="00FA4BB3" w:rsidP="003D0C75">
      <w:pPr>
        <w:pStyle w:val="ListParagraph"/>
        <w:spacing w:after="0" w:line="240" w:lineRule="auto"/>
        <w:ind w:left="360"/>
        <w:jc w:val="both"/>
      </w:pPr>
      <w:r>
        <w:t xml:space="preserve">       </w:t>
      </w:r>
    </w:p>
    <w:p w14:paraId="6A3926C1" w14:textId="77777777" w:rsidR="00FA4BB3" w:rsidRDefault="00FA4BB3" w:rsidP="00FA4BB3">
      <w:pPr>
        <w:pStyle w:val="ListParagraph"/>
        <w:numPr>
          <w:ilvl w:val="0"/>
          <w:numId w:val="34"/>
        </w:numPr>
        <w:spacing w:after="0"/>
        <w:jc w:val="both"/>
      </w:pPr>
      <w:r>
        <w:t xml:space="preserve">                        Column I                                                               Column II</w:t>
      </w:r>
    </w:p>
    <w:tbl>
      <w:tblPr>
        <w:tblStyle w:val="TableGrid"/>
        <w:tblW w:w="0" w:type="auto"/>
        <w:tblInd w:w="1620" w:type="dxa"/>
        <w:tblLook w:val="04A0" w:firstRow="1" w:lastRow="0" w:firstColumn="1" w:lastColumn="0" w:noHBand="0" w:noVBand="1"/>
      </w:tblPr>
      <w:tblGrid>
        <w:gridCol w:w="3676"/>
        <w:gridCol w:w="3676"/>
      </w:tblGrid>
      <w:tr w:rsidR="00FA4BB3" w14:paraId="2EFFEBA1" w14:textId="77777777" w:rsidTr="00DD11C1">
        <w:trPr>
          <w:trHeight w:val="279"/>
        </w:trPr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2D90B778" w14:textId="77777777" w:rsidR="00FA4BB3" w:rsidRPr="006963E1" w:rsidRDefault="00FA4BB3" w:rsidP="00DD11C1">
            <w:pPr>
              <w:jc w:val="both"/>
              <w:rPr>
                <w:vertAlign w:val="subscript"/>
              </w:rPr>
            </w:pPr>
            <w:r>
              <w:t xml:space="preserve">  (</w:t>
            </w:r>
            <w:proofErr w:type="spellStart"/>
            <w:r>
              <w:t>i</w:t>
            </w:r>
            <w:proofErr w:type="spellEnd"/>
            <w:r>
              <w:t>)     SF</w:t>
            </w:r>
            <w:r>
              <w:rPr>
                <w:vertAlign w:val="subscript"/>
              </w:rPr>
              <w:t>4</w:t>
            </w:r>
          </w:p>
        </w:tc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23DB4C04" w14:textId="77777777" w:rsidR="00FA4BB3" w:rsidRPr="00F91B35" w:rsidRDefault="00FA4BB3" w:rsidP="00DD11C1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>(a)     sp</w:t>
            </w:r>
            <w:r>
              <w:rPr>
                <w:vertAlign w:val="superscript"/>
              </w:rPr>
              <w:t>3</w:t>
            </w:r>
            <w:r>
              <w:t>d</w:t>
            </w:r>
            <w:r>
              <w:rPr>
                <w:vertAlign w:val="superscript"/>
              </w:rPr>
              <w:t>2</w:t>
            </w:r>
          </w:p>
        </w:tc>
      </w:tr>
      <w:tr w:rsidR="00FA4BB3" w14:paraId="4A0BFF8C" w14:textId="77777777" w:rsidTr="00DD11C1">
        <w:trPr>
          <w:trHeight w:val="296"/>
        </w:trPr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2AFF3F7B" w14:textId="77777777" w:rsidR="00FA4BB3" w:rsidRPr="006963E1" w:rsidRDefault="00FA4BB3" w:rsidP="00DD11C1">
            <w:pPr>
              <w:jc w:val="both"/>
              <w:rPr>
                <w:vertAlign w:val="subscript"/>
              </w:rPr>
            </w:pPr>
            <w:r>
              <w:t xml:space="preserve"> (ii)     IF</w:t>
            </w:r>
            <w:r>
              <w:rPr>
                <w:vertAlign w:val="subscript"/>
              </w:rPr>
              <w:t>5</w:t>
            </w:r>
          </w:p>
        </w:tc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1D3309CF" w14:textId="77777777" w:rsidR="00FA4BB3" w:rsidRPr="00724DB6" w:rsidRDefault="00FA4BB3" w:rsidP="00DD11C1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>(b)      d</w:t>
            </w:r>
            <w:r>
              <w:rPr>
                <w:vertAlign w:val="superscript"/>
              </w:rPr>
              <w:t>2</w:t>
            </w:r>
            <w:r>
              <w:t>sp</w:t>
            </w:r>
            <w:r>
              <w:rPr>
                <w:vertAlign w:val="superscript"/>
              </w:rPr>
              <w:t>3</w:t>
            </w:r>
          </w:p>
        </w:tc>
      </w:tr>
      <w:tr w:rsidR="00FA4BB3" w14:paraId="2AA32D0D" w14:textId="77777777" w:rsidTr="00DD11C1">
        <w:trPr>
          <w:trHeight w:val="279"/>
        </w:trPr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49578449" w14:textId="77777777" w:rsidR="00FA4BB3" w:rsidRDefault="00FA4BB3" w:rsidP="00DD11C1">
            <w:pPr>
              <w:pStyle w:val="ListParagraph"/>
              <w:ind w:left="0"/>
              <w:jc w:val="both"/>
            </w:pPr>
            <w:r>
              <w:t xml:space="preserve">(iii)   </w:t>
            </w:r>
            <m:oMath>
              <m:r>
                <w:rPr>
                  <w:rFonts w:ascii="Cambria Math" w:hAnsi="Cambria Math"/>
                </w:rPr>
                <m:t xml:space="preserve">  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3D7AC9F9" w14:textId="77777777" w:rsidR="00FA4BB3" w:rsidRPr="00724DB6" w:rsidRDefault="00FA4BB3" w:rsidP="00DD11C1">
            <w:pPr>
              <w:pStyle w:val="ListParagraph"/>
              <w:ind w:left="0"/>
              <w:jc w:val="both"/>
            </w:pPr>
            <w:r>
              <w:t>(c)     sp</w:t>
            </w:r>
            <w:r>
              <w:rPr>
                <w:vertAlign w:val="superscript"/>
              </w:rPr>
              <w:t>3</w:t>
            </w:r>
            <w:r>
              <w:t>d</w:t>
            </w:r>
          </w:p>
        </w:tc>
      </w:tr>
      <w:tr w:rsidR="00FA4BB3" w14:paraId="51032200" w14:textId="77777777" w:rsidTr="00DD11C1">
        <w:trPr>
          <w:trHeight w:val="296"/>
        </w:trPr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51040C29" w14:textId="77777777" w:rsidR="00FA4BB3" w:rsidRDefault="00FA4BB3" w:rsidP="00DD11C1">
            <w:pPr>
              <w:pStyle w:val="ListParagraph"/>
              <w:ind w:left="0"/>
              <w:jc w:val="both"/>
            </w:pPr>
            <w:r>
              <w:t xml:space="preserve">(iv)   </w:t>
            </w:r>
            <m:oMath>
              <m:r>
                <w:rPr>
                  <w:rFonts w:ascii="Cambria Math" w:hAnsi="Cambria Math"/>
                </w:rPr>
                <m:t xml:space="preserve">  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235362D4" w14:textId="77777777" w:rsidR="00FA4BB3" w:rsidRPr="001C38AC" w:rsidRDefault="00FA4BB3" w:rsidP="00DD11C1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>(d)     sp</w:t>
            </w:r>
            <w:r>
              <w:rPr>
                <w:vertAlign w:val="superscript"/>
              </w:rPr>
              <w:t>3</w:t>
            </w:r>
          </w:p>
        </w:tc>
      </w:tr>
      <w:tr w:rsidR="00FA4BB3" w14:paraId="223DE20A" w14:textId="77777777" w:rsidTr="00DD11C1">
        <w:trPr>
          <w:trHeight w:val="296"/>
        </w:trPr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003C42AE" w14:textId="77777777" w:rsidR="00FA4BB3" w:rsidRDefault="00FA4BB3" w:rsidP="00DD11C1">
            <w:pPr>
              <w:pStyle w:val="ListParagraph"/>
              <w:spacing w:line="480" w:lineRule="auto"/>
              <w:ind w:left="0"/>
              <w:jc w:val="both"/>
            </w:pPr>
          </w:p>
        </w:tc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22D6B72C" w14:textId="77777777" w:rsidR="00FA4BB3" w:rsidRDefault="00FA4BB3" w:rsidP="00DD11C1">
            <w:pPr>
              <w:pStyle w:val="ListParagraph"/>
              <w:spacing w:line="480" w:lineRule="auto"/>
              <w:ind w:left="0"/>
              <w:jc w:val="both"/>
            </w:pPr>
            <w:r>
              <w:t xml:space="preserve">(e)     </w:t>
            </w:r>
            <w:proofErr w:type="spellStart"/>
            <w:r>
              <w:t>sp</w:t>
            </w:r>
            <w:proofErr w:type="spellEnd"/>
          </w:p>
        </w:tc>
      </w:tr>
    </w:tbl>
    <w:p w14:paraId="3B154D55" w14:textId="77777777" w:rsidR="00FA4BB3" w:rsidRDefault="00FA4BB3" w:rsidP="00FA4BB3">
      <w:pPr>
        <w:pStyle w:val="ListParagraph"/>
        <w:numPr>
          <w:ilvl w:val="0"/>
          <w:numId w:val="34"/>
        </w:numPr>
        <w:spacing w:after="0"/>
        <w:jc w:val="both"/>
      </w:pPr>
      <w:r>
        <w:t xml:space="preserve">                       Column I                                                               Column II</w:t>
      </w:r>
    </w:p>
    <w:tbl>
      <w:tblPr>
        <w:tblStyle w:val="TableGrid"/>
        <w:tblW w:w="0" w:type="auto"/>
        <w:tblInd w:w="1620" w:type="dxa"/>
        <w:tblLook w:val="04A0" w:firstRow="1" w:lastRow="0" w:firstColumn="1" w:lastColumn="0" w:noHBand="0" w:noVBand="1"/>
      </w:tblPr>
      <w:tblGrid>
        <w:gridCol w:w="3675"/>
        <w:gridCol w:w="3676"/>
      </w:tblGrid>
      <w:tr w:rsidR="00FA4BB3" w:rsidRPr="00F91B35" w14:paraId="09CE8DC2" w14:textId="77777777" w:rsidTr="00DD11C1">
        <w:trPr>
          <w:trHeight w:val="279"/>
        </w:trPr>
        <w:tc>
          <w:tcPr>
            <w:tcW w:w="3675" w:type="dxa"/>
            <w:tcBorders>
              <w:top w:val="nil"/>
              <w:left w:val="nil"/>
              <w:bottom w:val="nil"/>
              <w:right w:val="nil"/>
            </w:tcBorders>
          </w:tcPr>
          <w:p w14:paraId="3B449C75" w14:textId="77777777" w:rsidR="00FA4BB3" w:rsidRPr="00843B43" w:rsidRDefault="00FA4BB3" w:rsidP="00DD11C1">
            <w:pPr>
              <w:jc w:val="both"/>
            </w:pPr>
            <w:r>
              <w:t xml:space="preserve">  (</w:t>
            </w:r>
            <w:proofErr w:type="spellStart"/>
            <w:r>
              <w:t>i</w:t>
            </w:r>
            <w:proofErr w:type="spellEnd"/>
            <w:r>
              <w:t>)     H</w:t>
            </w:r>
            <w:r>
              <w:rPr>
                <w:vertAlign w:val="subscript"/>
              </w:rPr>
              <w:t>3</w:t>
            </w:r>
            <w:r>
              <w:t>O</w:t>
            </w:r>
            <w:r>
              <w:rPr>
                <w:vertAlign w:val="superscript"/>
              </w:rPr>
              <w:t>+</w:t>
            </w:r>
          </w:p>
        </w:tc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52330188" w14:textId="77777777" w:rsidR="00FA4BB3" w:rsidRPr="00F91B35" w:rsidRDefault="00FA4BB3" w:rsidP="00DD11C1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>(a)     Linear</w:t>
            </w:r>
          </w:p>
        </w:tc>
      </w:tr>
      <w:tr w:rsidR="00FA4BB3" w:rsidRPr="00724DB6" w14:paraId="10589072" w14:textId="77777777" w:rsidTr="00DD11C1">
        <w:trPr>
          <w:trHeight w:val="296"/>
        </w:trPr>
        <w:tc>
          <w:tcPr>
            <w:tcW w:w="3675" w:type="dxa"/>
            <w:tcBorders>
              <w:top w:val="nil"/>
              <w:left w:val="nil"/>
              <w:bottom w:val="nil"/>
              <w:right w:val="nil"/>
            </w:tcBorders>
          </w:tcPr>
          <w:p w14:paraId="54210CAA" w14:textId="77777777" w:rsidR="00FA4BB3" w:rsidRPr="006963E1" w:rsidRDefault="00FA4BB3" w:rsidP="00DD11C1">
            <w:pPr>
              <w:jc w:val="both"/>
              <w:rPr>
                <w:vertAlign w:val="subscript"/>
              </w:rPr>
            </w:pPr>
            <w:r>
              <w:t xml:space="preserve"> (ii)     HC </w:t>
            </w:r>
            <m:oMath>
              <m:r>
                <w:rPr>
                  <w:rFonts w:ascii="Cambria Math" w:hAnsi="Cambria Math"/>
                </w:rPr>
                <m:t>≡</m:t>
              </m:r>
            </m:oMath>
            <w:r>
              <w:rPr>
                <w:rFonts w:eastAsiaTheme="minorEastAsia"/>
              </w:rPr>
              <w:t xml:space="preserve"> CH</w:t>
            </w:r>
          </w:p>
        </w:tc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12EFB0A6" w14:textId="77777777" w:rsidR="00FA4BB3" w:rsidRPr="00724DB6" w:rsidRDefault="00FA4BB3" w:rsidP="00DD11C1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>(b)     Angular</w:t>
            </w:r>
          </w:p>
        </w:tc>
      </w:tr>
      <w:tr w:rsidR="00FA4BB3" w:rsidRPr="00724DB6" w14:paraId="7A1500C5" w14:textId="77777777" w:rsidTr="00DD11C1">
        <w:trPr>
          <w:trHeight w:val="279"/>
        </w:trPr>
        <w:tc>
          <w:tcPr>
            <w:tcW w:w="3675" w:type="dxa"/>
            <w:tcBorders>
              <w:top w:val="nil"/>
              <w:left w:val="nil"/>
              <w:bottom w:val="nil"/>
              <w:right w:val="nil"/>
            </w:tcBorders>
          </w:tcPr>
          <w:p w14:paraId="30AA2B79" w14:textId="77777777" w:rsidR="00FA4BB3" w:rsidRDefault="00FA4BB3" w:rsidP="00DD11C1">
            <w:pPr>
              <w:pStyle w:val="ListParagraph"/>
              <w:ind w:left="0"/>
              <w:jc w:val="both"/>
            </w:pPr>
            <w:r>
              <w:t xml:space="preserve">(iii)   </w:t>
            </w:r>
            <m:oMath>
              <m:r>
                <w:rPr>
                  <w:rFonts w:ascii="Cambria Math" w:hAnsi="Cambria Math"/>
                </w:rPr>
                <m:t xml:space="preserve">  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l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0B52946E" w14:textId="77777777" w:rsidR="00FA4BB3" w:rsidRPr="00724DB6" w:rsidRDefault="00FA4BB3" w:rsidP="00DD11C1">
            <w:pPr>
              <w:pStyle w:val="ListParagraph"/>
              <w:ind w:left="0"/>
              <w:jc w:val="both"/>
            </w:pPr>
            <w:r>
              <w:t>(c)     Tetrahedral</w:t>
            </w:r>
          </w:p>
        </w:tc>
      </w:tr>
      <w:tr w:rsidR="00FA4BB3" w:rsidRPr="001C38AC" w14:paraId="472540E1" w14:textId="77777777" w:rsidTr="00DD11C1">
        <w:trPr>
          <w:trHeight w:val="296"/>
        </w:trPr>
        <w:tc>
          <w:tcPr>
            <w:tcW w:w="3675" w:type="dxa"/>
            <w:tcBorders>
              <w:top w:val="nil"/>
              <w:left w:val="nil"/>
              <w:bottom w:val="nil"/>
              <w:right w:val="nil"/>
            </w:tcBorders>
          </w:tcPr>
          <w:p w14:paraId="12CB8A58" w14:textId="77777777" w:rsidR="00FA4BB3" w:rsidRDefault="00FA4BB3" w:rsidP="00DD11C1">
            <w:pPr>
              <w:pStyle w:val="ListParagraph"/>
              <w:ind w:left="0"/>
              <w:jc w:val="both"/>
            </w:pPr>
            <w:r>
              <w:t xml:space="preserve">(iv)   </w:t>
            </w:r>
            <m:oMath>
              <m:r>
                <w:rPr>
                  <w:rFonts w:ascii="Cambria Math" w:hAnsi="Cambria Math"/>
                </w:rPr>
                <m:t xml:space="preserve">  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2587005A" w14:textId="77777777" w:rsidR="00FA4BB3" w:rsidRPr="001C38AC" w:rsidRDefault="00FA4BB3" w:rsidP="00DD11C1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>(d)     Trigonal bipyramidal</w:t>
            </w:r>
          </w:p>
        </w:tc>
      </w:tr>
      <w:tr w:rsidR="00FA4BB3" w14:paraId="6B4769AD" w14:textId="77777777" w:rsidTr="00DD11C1">
        <w:trPr>
          <w:trHeight w:val="296"/>
        </w:trPr>
        <w:tc>
          <w:tcPr>
            <w:tcW w:w="3675" w:type="dxa"/>
            <w:tcBorders>
              <w:top w:val="nil"/>
              <w:left w:val="nil"/>
              <w:bottom w:val="nil"/>
              <w:right w:val="nil"/>
            </w:tcBorders>
          </w:tcPr>
          <w:p w14:paraId="7B36DCD0" w14:textId="77777777" w:rsidR="00FA4BB3" w:rsidRDefault="00FA4BB3" w:rsidP="00DD11C1">
            <w:pPr>
              <w:pStyle w:val="ListParagraph"/>
              <w:spacing w:line="480" w:lineRule="auto"/>
              <w:ind w:left="0"/>
              <w:jc w:val="both"/>
            </w:pPr>
          </w:p>
        </w:tc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02C2190B" w14:textId="77777777" w:rsidR="00FA4BB3" w:rsidRDefault="00FA4BB3" w:rsidP="00DD11C1">
            <w:pPr>
              <w:pStyle w:val="ListParagraph"/>
              <w:spacing w:line="480" w:lineRule="auto"/>
              <w:ind w:left="0"/>
              <w:jc w:val="both"/>
            </w:pPr>
            <w:r>
              <w:t>(e)     Pyramidal</w:t>
            </w:r>
          </w:p>
        </w:tc>
      </w:tr>
    </w:tbl>
    <w:p w14:paraId="2DADF1E9" w14:textId="77777777" w:rsidR="00FA4BB3" w:rsidRDefault="00FA4BB3" w:rsidP="00FA4BB3">
      <w:pPr>
        <w:pStyle w:val="ListParagraph"/>
        <w:numPr>
          <w:ilvl w:val="0"/>
          <w:numId w:val="34"/>
        </w:numPr>
        <w:spacing w:after="0"/>
        <w:jc w:val="both"/>
      </w:pPr>
      <w:r>
        <w:t xml:space="preserve">                       Column I                                                               Column II</w:t>
      </w:r>
    </w:p>
    <w:tbl>
      <w:tblPr>
        <w:tblStyle w:val="TableGrid"/>
        <w:tblW w:w="0" w:type="auto"/>
        <w:tblInd w:w="16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5"/>
        <w:gridCol w:w="3676"/>
      </w:tblGrid>
      <w:tr w:rsidR="00FA4BB3" w:rsidRPr="00F91B35" w14:paraId="5B39BD31" w14:textId="77777777" w:rsidTr="00DD11C1">
        <w:trPr>
          <w:trHeight w:val="279"/>
        </w:trPr>
        <w:tc>
          <w:tcPr>
            <w:tcW w:w="3675" w:type="dxa"/>
          </w:tcPr>
          <w:p w14:paraId="05263CF5" w14:textId="77777777" w:rsidR="00FA4BB3" w:rsidRPr="006963E1" w:rsidRDefault="00FA4BB3" w:rsidP="00DD11C1">
            <w:pPr>
              <w:jc w:val="both"/>
              <w:rPr>
                <w:vertAlign w:val="subscript"/>
              </w:rPr>
            </w:pPr>
            <w:r>
              <w:t xml:space="preserve">  (</w:t>
            </w:r>
            <w:proofErr w:type="spellStart"/>
            <w:r>
              <w:t>i</w:t>
            </w:r>
            <w:proofErr w:type="spellEnd"/>
            <w:r>
              <w:t>)     NO</w:t>
            </w:r>
          </w:p>
        </w:tc>
        <w:tc>
          <w:tcPr>
            <w:tcW w:w="3676" w:type="dxa"/>
          </w:tcPr>
          <w:p w14:paraId="26FD3728" w14:textId="77777777" w:rsidR="00FA4BB3" w:rsidRPr="00F91B35" w:rsidRDefault="00FA4BB3" w:rsidP="00DD11C1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>(a)     1.5</w:t>
            </w:r>
          </w:p>
        </w:tc>
      </w:tr>
      <w:tr w:rsidR="00FA4BB3" w:rsidRPr="00724DB6" w14:paraId="2680D870" w14:textId="77777777" w:rsidTr="00DD11C1">
        <w:trPr>
          <w:trHeight w:val="296"/>
        </w:trPr>
        <w:tc>
          <w:tcPr>
            <w:tcW w:w="3675" w:type="dxa"/>
          </w:tcPr>
          <w:p w14:paraId="511BDB77" w14:textId="77777777" w:rsidR="00FA4BB3" w:rsidRPr="006963E1" w:rsidRDefault="00FA4BB3" w:rsidP="00DD11C1">
            <w:pPr>
              <w:jc w:val="both"/>
              <w:rPr>
                <w:vertAlign w:val="subscript"/>
              </w:rPr>
            </w:pPr>
            <w:r>
              <w:t xml:space="preserve"> (ii)     CO</w:t>
            </w:r>
          </w:p>
        </w:tc>
        <w:tc>
          <w:tcPr>
            <w:tcW w:w="3676" w:type="dxa"/>
          </w:tcPr>
          <w:p w14:paraId="34BF35D4" w14:textId="77777777" w:rsidR="00FA4BB3" w:rsidRPr="00724DB6" w:rsidRDefault="00FA4BB3" w:rsidP="00DD11C1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>(b)     2.0</w:t>
            </w:r>
          </w:p>
        </w:tc>
      </w:tr>
      <w:tr w:rsidR="00FA4BB3" w:rsidRPr="00724DB6" w14:paraId="4492AECE" w14:textId="77777777" w:rsidTr="00DD11C1">
        <w:trPr>
          <w:trHeight w:val="279"/>
        </w:trPr>
        <w:tc>
          <w:tcPr>
            <w:tcW w:w="3675" w:type="dxa"/>
          </w:tcPr>
          <w:p w14:paraId="37FC1309" w14:textId="77777777" w:rsidR="00FA4BB3" w:rsidRPr="005B7175" w:rsidRDefault="00FA4BB3" w:rsidP="00DD11C1">
            <w:pPr>
              <w:pStyle w:val="ListParagraph"/>
              <w:ind w:left="0"/>
              <w:jc w:val="both"/>
            </w:pPr>
            <w:r>
              <w:t xml:space="preserve">(iii)    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3676" w:type="dxa"/>
          </w:tcPr>
          <w:p w14:paraId="5C730BA5" w14:textId="77777777" w:rsidR="00FA4BB3" w:rsidRPr="00724DB6" w:rsidRDefault="00FA4BB3" w:rsidP="00DD11C1">
            <w:pPr>
              <w:pStyle w:val="ListParagraph"/>
              <w:ind w:left="0"/>
              <w:jc w:val="both"/>
            </w:pPr>
            <w:r>
              <w:t>(c)     2.5</w:t>
            </w:r>
          </w:p>
        </w:tc>
      </w:tr>
      <w:tr w:rsidR="00FA4BB3" w:rsidRPr="001C38AC" w14:paraId="5C0B8557" w14:textId="77777777" w:rsidTr="00DD11C1">
        <w:trPr>
          <w:trHeight w:val="296"/>
        </w:trPr>
        <w:tc>
          <w:tcPr>
            <w:tcW w:w="3675" w:type="dxa"/>
          </w:tcPr>
          <w:p w14:paraId="4A48E3F6" w14:textId="77777777" w:rsidR="00FA4BB3" w:rsidRPr="00D27AE6" w:rsidRDefault="00FA4BB3" w:rsidP="00DD11C1">
            <w:pPr>
              <w:pStyle w:val="ListParagraph"/>
              <w:ind w:left="0"/>
              <w:jc w:val="both"/>
            </w:pPr>
            <w:r>
              <w:t xml:space="preserve">(iv)   </w:t>
            </w:r>
            <m:oMath>
              <m:r>
                <w:rPr>
                  <w:rFonts w:ascii="Cambria Math" w:hAnsi="Cambria Math"/>
                </w:rPr>
                <m:t xml:space="preserve">  </m:t>
              </m:r>
            </m:oMath>
            <w:r>
              <w:rPr>
                <w:rFonts w:eastAsiaTheme="minorEastAsia"/>
              </w:rPr>
              <w:t>O</w:t>
            </w:r>
            <w:r>
              <w:rPr>
                <w:rFonts w:eastAsiaTheme="minorEastAsia"/>
                <w:vertAlign w:val="subscript"/>
              </w:rPr>
              <w:t>2</w:t>
            </w:r>
          </w:p>
        </w:tc>
        <w:tc>
          <w:tcPr>
            <w:tcW w:w="3676" w:type="dxa"/>
          </w:tcPr>
          <w:p w14:paraId="695E2703" w14:textId="77777777" w:rsidR="00FA4BB3" w:rsidRPr="001C38AC" w:rsidRDefault="00FA4BB3" w:rsidP="00DD11C1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>(d)     3.0</w:t>
            </w:r>
          </w:p>
        </w:tc>
      </w:tr>
      <w:tr w:rsidR="00FA4BB3" w14:paraId="679E978B" w14:textId="77777777" w:rsidTr="00DD11C1">
        <w:trPr>
          <w:trHeight w:val="296"/>
        </w:trPr>
        <w:tc>
          <w:tcPr>
            <w:tcW w:w="3675" w:type="dxa"/>
          </w:tcPr>
          <w:p w14:paraId="41073FFC" w14:textId="77777777" w:rsidR="00FA4BB3" w:rsidRDefault="00FA4BB3" w:rsidP="00DD11C1">
            <w:pPr>
              <w:pStyle w:val="ListParagraph"/>
              <w:spacing w:line="480" w:lineRule="auto"/>
              <w:ind w:left="0"/>
              <w:jc w:val="both"/>
            </w:pPr>
          </w:p>
        </w:tc>
        <w:tc>
          <w:tcPr>
            <w:tcW w:w="3676" w:type="dxa"/>
          </w:tcPr>
          <w:p w14:paraId="4E2E772B" w14:textId="77777777" w:rsidR="00FA4BB3" w:rsidRDefault="00FA4BB3" w:rsidP="00DD11C1">
            <w:pPr>
              <w:pStyle w:val="ListParagraph"/>
              <w:spacing w:line="480" w:lineRule="auto"/>
              <w:ind w:left="0"/>
              <w:jc w:val="both"/>
            </w:pPr>
            <w:r>
              <w:t>(e)     1.0</w:t>
            </w:r>
          </w:p>
        </w:tc>
      </w:tr>
    </w:tbl>
    <w:p w14:paraId="4A28910D" w14:textId="77777777" w:rsidR="00D84D47" w:rsidRDefault="00D84D47" w:rsidP="00A33713">
      <w:pPr>
        <w:spacing w:after="0"/>
        <w:jc w:val="both"/>
      </w:pPr>
    </w:p>
    <w:p w14:paraId="008B7A24" w14:textId="77777777" w:rsidR="00D84D47" w:rsidRDefault="00D84D47" w:rsidP="00D84D47">
      <w:pPr>
        <w:pBdr>
          <w:top w:val="single" w:sz="12" w:space="1" w:color="auto"/>
        </w:pBdr>
        <w:jc w:val="both"/>
        <w:rPr>
          <w:sz w:val="28"/>
          <w:szCs w:val="28"/>
        </w:rPr>
      </w:pPr>
      <w:r w:rsidRPr="001548BA">
        <w:rPr>
          <w:sz w:val="28"/>
          <w:szCs w:val="28"/>
        </w:rPr>
        <w:t>C</w:t>
      </w:r>
      <w:r>
        <w:rPr>
          <w:sz w:val="28"/>
          <w:szCs w:val="28"/>
        </w:rPr>
        <w:t xml:space="preserve">HEMICAL BONDING                     </w:t>
      </w:r>
      <w:r w:rsidRPr="001548BA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</w:t>
      </w:r>
      <w:r>
        <w:rPr>
          <w:sz w:val="28"/>
          <w:szCs w:val="28"/>
        </w:rPr>
        <w:t xml:space="preserve">                   Page No. </w:t>
      </w:r>
      <w:r w:rsidR="003D0C75">
        <w:rPr>
          <w:sz w:val="28"/>
          <w:szCs w:val="28"/>
        </w:rPr>
        <w:t>10</w:t>
      </w:r>
    </w:p>
    <w:p w14:paraId="01D95F2B" w14:textId="77777777" w:rsidR="00773EEC" w:rsidRDefault="00773EEC" w:rsidP="00773EEC">
      <w:pPr>
        <w:pStyle w:val="ListParagraph"/>
        <w:spacing w:after="0"/>
        <w:ind w:left="360"/>
        <w:jc w:val="both"/>
      </w:pPr>
    </w:p>
    <w:p w14:paraId="1957387D" w14:textId="6552C3AA" w:rsidR="00773EEC" w:rsidRDefault="00773EEC" w:rsidP="00773EEC">
      <w:pPr>
        <w:pStyle w:val="ListParagraph"/>
        <w:spacing w:after="0"/>
        <w:ind w:left="360"/>
        <w:jc w:val="both"/>
      </w:pPr>
      <w:r>
        <w:t xml:space="preserve">           </w:t>
      </w:r>
    </w:p>
    <w:p w14:paraId="421EC6B5" w14:textId="77777777" w:rsidR="00773EEC" w:rsidRDefault="00773EEC" w:rsidP="00773EEC">
      <w:pPr>
        <w:pStyle w:val="ListParagraph"/>
        <w:numPr>
          <w:ilvl w:val="0"/>
          <w:numId w:val="34"/>
        </w:numPr>
        <w:spacing w:after="0"/>
        <w:jc w:val="both"/>
      </w:pPr>
      <w:r>
        <w:lastRenderedPageBreak/>
        <w:t xml:space="preserve">                                   Column I                                               Column II</w:t>
      </w:r>
    </w:p>
    <w:tbl>
      <w:tblPr>
        <w:tblStyle w:val="TableGrid"/>
        <w:tblW w:w="0" w:type="auto"/>
        <w:tblInd w:w="16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5"/>
        <w:gridCol w:w="3676"/>
      </w:tblGrid>
      <w:tr w:rsidR="00773EEC" w:rsidRPr="00F91B35" w14:paraId="37A36A51" w14:textId="77777777" w:rsidTr="00D102F1">
        <w:trPr>
          <w:trHeight w:val="279"/>
        </w:trPr>
        <w:tc>
          <w:tcPr>
            <w:tcW w:w="3675" w:type="dxa"/>
          </w:tcPr>
          <w:p w14:paraId="31B9F070" w14:textId="77777777" w:rsidR="00773EEC" w:rsidRPr="006963E1" w:rsidRDefault="00773EEC" w:rsidP="00D102F1">
            <w:pPr>
              <w:jc w:val="both"/>
              <w:rPr>
                <w:vertAlign w:val="subscript"/>
              </w:rPr>
            </w:pPr>
            <w:r>
              <w:t xml:space="preserve">  (</w:t>
            </w:r>
            <w:proofErr w:type="spellStart"/>
            <w:r>
              <w:t>i</w:t>
            </w:r>
            <w:proofErr w:type="spellEnd"/>
            <w:r>
              <w:t>)     Hydrogen bond</w:t>
            </w:r>
          </w:p>
        </w:tc>
        <w:tc>
          <w:tcPr>
            <w:tcW w:w="3676" w:type="dxa"/>
          </w:tcPr>
          <w:p w14:paraId="4549B4A1" w14:textId="77777777" w:rsidR="00773EEC" w:rsidRPr="00F91B35" w:rsidRDefault="00773EEC" w:rsidP="00D102F1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>(a)      C</w:t>
            </w:r>
          </w:p>
        </w:tc>
      </w:tr>
      <w:tr w:rsidR="00773EEC" w:rsidRPr="00724DB6" w14:paraId="4CFDD3AF" w14:textId="77777777" w:rsidTr="00D102F1">
        <w:trPr>
          <w:trHeight w:val="296"/>
        </w:trPr>
        <w:tc>
          <w:tcPr>
            <w:tcW w:w="3675" w:type="dxa"/>
          </w:tcPr>
          <w:p w14:paraId="13327980" w14:textId="77777777" w:rsidR="00773EEC" w:rsidRPr="006963E1" w:rsidRDefault="00773EEC" w:rsidP="00D102F1">
            <w:pPr>
              <w:jc w:val="both"/>
              <w:rPr>
                <w:vertAlign w:val="subscript"/>
              </w:rPr>
            </w:pPr>
            <w:r>
              <w:t xml:space="preserve"> (ii)     Resonance</w:t>
            </w:r>
          </w:p>
        </w:tc>
        <w:tc>
          <w:tcPr>
            <w:tcW w:w="3676" w:type="dxa"/>
          </w:tcPr>
          <w:p w14:paraId="126BCF56" w14:textId="77777777" w:rsidR="00773EEC" w:rsidRPr="00724DB6" w:rsidRDefault="00773EEC" w:rsidP="00D102F1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 xml:space="preserve">(b)      </w:t>
            </w:r>
            <w:proofErr w:type="spellStart"/>
            <w:r>
              <w:t>LiF</w:t>
            </w:r>
            <w:proofErr w:type="spellEnd"/>
          </w:p>
        </w:tc>
      </w:tr>
      <w:tr w:rsidR="00773EEC" w:rsidRPr="00724DB6" w14:paraId="3607972A" w14:textId="77777777" w:rsidTr="00D102F1">
        <w:trPr>
          <w:trHeight w:val="279"/>
        </w:trPr>
        <w:tc>
          <w:tcPr>
            <w:tcW w:w="3675" w:type="dxa"/>
          </w:tcPr>
          <w:p w14:paraId="40AEB851" w14:textId="77777777" w:rsidR="00773EEC" w:rsidRDefault="00773EEC" w:rsidP="00D102F1">
            <w:pPr>
              <w:pStyle w:val="ListParagraph"/>
              <w:ind w:left="0"/>
              <w:jc w:val="both"/>
            </w:pPr>
            <w:r>
              <w:t>(iii)     Ionic solid</w:t>
            </w:r>
          </w:p>
        </w:tc>
        <w:tc>
          <w:tcPr>
            <w:tcW w:w="3676" w:type="dxa"/>
          </w:tcPr>
          <w:p w14:paraId="09E1C9CE" w14:textId="77777777" w:rsidR="00773EEC" w:rsidRPr="00A50C1B" w:rsidRDefault="00773EEC" w:rsidP="00D102F1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>(c)      H</w:t>
            </w:r>
            <w:r>
              <w:rPr>
                <w:vertAlign w:val="subscript"/>
              </w:rPr>
              <w:t>2</w:t>
            </w:r>
          </w:p>
        </w:tc>
      </w:tr>
      <w:tr w:rsidR="00773EEC" w:rsidRPr="001C38AC" w14:paraId="42E10FC2" w14:textId="77777777" w:rsidTr="00D102F1">
        <w:trPr>
          <w:trHeight w:val="296"/>
        </w:trPr>
        <w:tc>
          <w:tcPr>
            <w:tcW w:w="3675" w:type="dxa"/>
          </w:tcPr>
          <w:p w14:paraId="5C3EE9FE" w14:textId="77777777" w:rsidR="00773EEC" w:rsidRDefault="00773EEC" w:rsidP="00D102F1">
            <w:pPr>
              <w:pStyle w:val="ListParagraph"/>
              <w:ind w:left="0"/>
              <w:jc w:val="both"/>
            </w:pPr>
            <w:r>
              <w:t xml:space="preserve">(iv)   </w:t>
            </w:r>
            <m:oMath>
              <m:r>
                <w:rPr>
                  <w:rFonts w:ascii="Cambria Math" w:hAnsi="Cambria Math"/>
                </w:rPr>
                <m:t xml:space="preserve">  </m:t>
              </m:r>
            </m:oMath>
            <w:r>
              <w:rPr>
                <w:rFonts w:eastAsiaTheme="minorEastAsia"/>
              </w:rPr>
              <w:t>Covalent bond</w:t>
            </w:r>
          </w:p>
        </w:tc>
        <w:tc>
          <w:tcPr>
            <w:tcW w:w="3676" w:type="dxa"/>
          </w:tcPr>
          <w:p w14:paraId="74A396E7" w14:textId="77777777" w:rsidR="00773EEC" w:rsidRPr="001C38AC" w:rsidRDefault="00773EEC" w:rsidP="00D102F1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 xml:space="preserve">(d)      HF </w:t>
            </w:r>
          </w:p>
        </w:tc>
      </w:tr>
      <w:tr w:rsidR="00773EEC" w14:paraId="08BA8D88" w14:textId="77777777" w:rsidTr="00D102F1">
        <w:trPr>
          <w:trHeight w:val="296"/>
        </w:trPr>
        <w:tc>
          <w:tcPr>
            <w:tcW w:w="3675" w:type="dxa"/>
          </w:tcPr>
          <w:p w14:paraId="4F26586C" w14:textId="77777777" w:rsidR="00773EEC" w:rsidRDefault="00773EEC" w:rsidP="00D102F1">
            <w:pPr>
              <w:pStyle w:val="ListParagraph"/>
              <w:ind w:left="0"/>
              <w:jc w:val="both"/>
            </w:pPr>
          </w:p>
        </w:tc>
        <w:tc>
          <w:tcPr>
            <w:tcW w:w="3676" w:type="dxa"/>
          </w:tcPr>
          <w:p w14:paraId="0D1B0400" w14:textId="77777777" w:rsidR="00773EEC" w:rsidRDefault="00773EEC" w:rsidP="00D102F1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>(e)      O</w:t>
            </w:r>
            <w:r>
              <w:rPr>
                <w:vertAlign w:val="subscript"/>
              </w:rPr>
              <w:t>3</w:t>
            </w:r>
          </w:p>
          <w:p w14:paraId="60752287" w14:textId="77777777" w:rsidR="00773EEC" w:rsidRPr="00A50C1B" w:rsidRDefault="00773EEC" w:rsidP="00D102F1">
            <w:pPr>
              <w:pStyle w:val="ListParagraph"/>
              <w:ind w:left="0"/>
              <w:jc w:val="both"/>
            </w:pPr>
          </w:p>
        </w:tc>
      </w:tr>
    </w:tbl>
    <w:p w14:paraId="77D450E0" w14:textId="77777777" w:rsidR="00A33713" w:rsidRDefault="00C96459" w:rsidP="00A33713">
      <w:pPr>
        <w:pStyle w:val="ListParagraph"/>
        <w:numPr>
          <w:ilvl w:val="0"/>
          <w:numId w:val="34"/>
        </w:numPr>
        <w:spacing w:after="0"/>
        <w:jc w:val="both"/>
      </w:pPr>
      <w:r>
        <w:t xml:space="preserve">   </w:t>
      </w:r>
      <w:r w:rsidR="0012291A">
        <w:t xml:space="preserve">            </w:t>
      </w:r>
      <w:r w:rsidR="00773EEC">
        <w:t xml:space="preserve">           </w:t>
      </w:r>
      <w:r w:rsidR="0012291A">
        <w:t xml:space="preserve">         </w:t>
      </w:r>
      <w:r w:rsidR="00A33713">
        <w:t>Column I                                                 Column II</w:t>
      </w:r>
    </w:p>
    <w:tbl>
      <w:tblPr>
        <w:tblStyle w:val="TableGrid"/>
        <w:tblW w:w="0" w:type="auto"/>
        <w:tblInd w:w="16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5"/>
        <w:gridCol w:w="3676"/>
      </w:tblGrid>
      <w:tr w:rsidR="00A33713" w:rsidRPr="00F91B35" w14:paraId="576398DD" w14:textId="77777777" w:rsidTr="00D102F1">
        <w:trPr>
          <w:trHeight w:val="279"/>
        </w:trPr>
        <w:tc>
          <w:tcPr>
            <w:tcW w:w="3675" w:type="dxa"/>
          </w:tcPr>
          <w:p w14:paraId="272FA39A" w14:textId="77777777" w:rsidR="00A33713" w:rsidRPr="006963E1" w:rsidRDefault="00A33713" w:rsidP="00D102F1">
            <w:pPr>
              <w:jc w:val="both"/>
              <w:rPr>
                <w:vertAlign w:val="subscript"/>
              </w:rPr>
            </w:pPr>
            <w:r>
              <w:t xml:space="preserve">  (</w:t>
            </w:r>
            <w:proofErr w:type="spellStart"/>
            <w:r>
              <w:t>i</w:t>
            </w:r>
            <w:proofErr w:type="spellEnd"/>
            <w:r>
              <w:t>)      Tetrahedral</w:t>
            </w:r>
          </w:p>
        </w:tc>
        <w:tc>
          <w:tcPr>
            <w:tcW w:w="3676" w:type="dxa"/>
          </w:tcPr>
          <w:p w14:paraId="69A41918" w14:textId="77777777" w:rsidR="00A33713" w:rsidRPr="00F91B35" w:rsidRDefault="00A33713" w:rsidP="00D102F1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>(a)      sp</w:t>
            </w:r>
            <w:r>
              <w:rPr>
                <w:vertAlign w:val="superscript"/>
              </w:rPr>
              <w:t>2</w:t>
            </w:r>
            <w:r w:rsidRPr="003A6EAB">
              <w:rPr>
                <w:i/>
              </w:rPr>
              <w:t xml:space="preserve">     </w:t>
            </w:r>
          </w:p>
        </w:tc>
      </w:tr>
      <w:tr w:rsidR="00A33713" w:rsidRPr="00724DB6" w14:paraId="35BFF83C" w14:textId="77777777" w:rsidTr="00D102F1">
        <w:trPr>
          <w:trHeight w:val="296"/>
        </w:trPr>
        <w:tc>
          <w:tcPr>
            <w:tcW w:w="3675" w:type="dxa"/>
          </w:tcPr>
          <w:p w14:paraId="22EC4CC0" w14:textId="77777777" w:rsidR="00A33713" w:rsidRPr="006963E1" w:rsidRDefault="00A33713" w:rsidP="00D102F1">
            <w:pPr>
              <w:jc w:val="both"/>
              <w:rPr>
                <w:vertAlign w:val="subscript"/>
              </w:rPr>
            </w:pPr>
            <w:r>
              <w:t xml:space="preserve"> (ii)      Trigonal</w:t>
            </w:r>
          </w:p>
        </w:tc>
        <w:tc>
          <w:tcPr>
            <w:tcW w:w="3676" w:type="dxa"/>
          </w:tcPr>
          <w:p w14:paraId="5E491BE5" w14:textId="77777777" w:rsidR="00A33713" w:rsidRPr="00724DB6" w:rsidRDefault="00A33713" w:rsidP="00D102F1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 xml:space="preserve">(b)      </w:t>
            </w:r>
            <w:proofErr w:type="spellStart"/>
            <w:r>
              <w:t>sp</w:t>
            </w:r>
            <w:proofErr w:type="spellEnd"/>
          </w:p>
        </w:tc>
      </w:tr>
      <w:tr w:rsidR="00A33713" w:rsidRPr="00724DB6" w14:paraId="03B3D8E5" w14:textId="77777777" w:rsidTr="00D102F1">
        <w:trPr>
          <w:trHeight w:val="279"/>
        </w:trPr>
        <w:tc>
          <w:tcPr>
            <w:tcW w:w="3675" w:type="dxa"/>
          </w:tcPr>
          <w:p w14:paraId="20A2D9AF" w14:textId="77777777" w:rsidR="00A33713" w:rsidRDefault="00A33713" w:rsidP="00D102F1">
            <w:pPr>
              <w:pStyle w:val="ListParagraph"/>
              <w:ind w:left="0"/>
              <w:jc w:val="both"/>
            </w:pPr>
            <w:r>
              <w:t xml:space="preserve">(iii)   </w:t>
            </w:r>
            <m:oMath>
              <m:r>
                <w:rPr>
                  <w:rFonts w:ascii="Cambria Math" w:hAnsi="Cambria Math"/>
                </w:rPr>
                <m:t xml:space="preserve">  </m:t>
              </m:r>
            </m:oMath>
            <w:r>
              <w:rPr>
                <w:rFonts w:eastAsiaTheme="minorEastAsia"/>
              </w:rPr>
              <w:t xml:space="preserve">  Linear</w:t>
            </w:r>
          </w:p>
        </w:tc>
        <w:tc>
          <w:tcPr>
            <w:tcW w:w="3676" w:type="dxa"/>
          </w:tcPr>
          <w:p w14:paraId="2285D7C8" w14:textId="77777777" w:rsidR="00A33713" w:rsidRPr="00724DB6" w:rsidRDefault="00A33713" w:rsidP="00D102F1">
            <w:pPr>
              <w:pStyle w:val="ListParagraph"/>
              <w:ind w:left="0"/>
              <w:jc w:val="both"/>
            </w:pPr>
            <w:r>
              <w:t>(c)      sp</w:t>
            </w:r>
            <w:r>
              <w:rPr>
                <w:vertAlign w:val="superscript"/>
              </w:rPr>
              <w:t>3</w:t>
            </w:r>
          </w:p>
        </w:tc>
      </w:tr>
      <w:tr w:rsidR="00A33713" w:rsidRPr="00170F49" w14:paraId="22EEEF52" w14:textId="77777777" w:rsidTr="00D102F1">
        <w:trPr>
          <w:trHeight w:val="296"/>
        </w:trPr>
        <w:tc>
          <w:tcPr>
            <w:tcW w:w="3675" w:type="dxa"/>
          </w:tcPr>
          <w:p w14:paraId="25947660" w14:textId="77777777" w:rsidR="00A33713" w:rsidRDefault="00A33713" w:rsidP="00D102F1">
            <w:pPr>
              <w:pStyle w:val="ListParagraph"/>
              <w:ind w:left="0"/>
              <w:jc w:val="both"/>
            </w:pPr>
          </w:p>
        </w:tc>
        <w:tc>
          <w:tcPr>
            <w:tcW w:w="3676" w:type="dxa"/>
          </w:tcPr>
          <w:p w14:paraId="4B8E08A8" w14:textId="77777777" w:rsidR="00A33713" w:rsidRPr="00170F49" w:rsidRDefault="00A33713" w:rsidP="00D102F1">
            <w:pPr>
              <w:pStyle w:val="ListParagraph"/>
              <w:ind w:left="0"/>
              <w:jc w:val="both"/>
            </w:pPr>
            <w:r>
              <w:t>(d)     sp</w:t>
            </w:r>
            <w:r>
              <w:rPr>
                <w:vertAlign w:val="superscript"/>
              </w:rPr>
              <w:t>3</w:t>
            </w:r>
            <w:r>
              <w:t>d</w:t>
            </w:r>
          </w:p>
        </w:tc>
      </w:tr>
    </w:tbl>
    <w:p w14:paraId="435FF1E8" w14:textId="77777777" w:rsidR="00A33713" w:rsidRDefault="00A33713" w:rsidP="00A33713">
      <w:pPr>
        <w:spacing w:after="0"/>
        <w:jc w:val="both"/>
      </w:pPr>
    </w:p>
    <w:p w14:paraId="52D0384F" w14:textId="77777777" w:rsidR="00FA4BB3" w:rsidRDefault="00FA4BB3" w:rsidP="00FA4BB3">
      <w:pPr>
        <w:jc w:val="center"/>
        <w:rPr>
          <w:b/>
          <w:sz w:val="36"/>
          <w:szCs w:val="36"/>
          <w:u w:val="double"/>
        </w:rPr>
      </w:pPr>
      <w:r w:rsidRPr="008918EE">
        <w:rPr>
          <w:b/>
          <w:sz w:val="36"/>
          <w:szCs w:val="36"/>
          <w:u w:val="double"/>
        </w:rPr>
        <w:t>Answers</w:t>
      </w:r>
    </w:p>
    <w:p w14:paraId="190CFF2D" w14:textId="77777777" w:rsidR="00FA4BB3" w:rsidRDefault="00FA4BB3" w:rsidP="00FA4BB3">
      <w:pPr>
        <w:pStyle w:val="ListParagraph"/>
        <w:ind w:left="0"/>
        <w:jc w:val="both"/>
      </w:pPr>
      <w:r>
        <w:t xml:space="preserve">1.  </w:t>
      </w:r>
      <w:proofErr w:type="gramStart"/>
      <w:r>
        <w:t xml:space="preserve">   (</w:t>
      </w:r>
      <w:proofErr w:type="spellStart"/>
      <w:proofErr w:type="gramEnd"/>
      <w:r>
        <w:t>i</w:t>
      </w:r>
      <w:proofErr w:type="spellEnd"/>
      <w:r>
        <w:t>) – (c</w:t>
      </w:r>
      <w:proofErr w:type="gramStart"/>
      <w:r>
        <w:t>)  ;</w:t>
      </w:r>
      <w:proofErr w:type="gramEnd"/>
      <w:r>
        <w:t xml:space="preserve">  (ii) – (</w:t>
      </w:r>
      <w:proofErr w:type="gramStart"/>
      <w:r>
        <w:t>a)  ;</w:t>
      </w:r>
      <w:proofErr w:type="gramEnd"/>
      <w:r>
        <w:t xml:space="preserve">  (iii) – (</w:t>
      </w:r>
      <w:proofErr w:type="gramStart"/>
      <w:r>
        <w:t>e)  ;</w:t>
      </w:r>
      <w:proofErr w:type="gramEnd"/>
      <w:r>
        <w:t xml:space="preserve">  (iv) – (d)                    2.     (</w:t>
      </w:r>
      <w:proofErr w:type="spellStart"/>
      <w:r>
        <w:t>i</w:t>
      </w:r>
      <w:proofErr w:type="spellEnd"/>
      <w:r>
        <w:t>) – (</w:t>
      </w:r>
      <w:proofErr w:type="gramStart"/>
      <w:r>
        <w:t>e)  ;</w:t>
      </w:r>
      <w:proofErr w:type="gramEnd"/>
      <w:r>
        <w:t xml:space="preserve">  (ii) – (</w:t>
      </w:r>
      <w:proofErr w:type="gramStart"/>
      <w:r>
        <w:t>a)  ;</w:t>
      </w:r>
      <w:proofErr w:type="gramEnd"/>
      <w:r>
        <w:t xml:space="preserve">  (iii) – (</w:t>
      </w:r>
      <w:proofErr w:type="gramStart"/>
      <w:r>
        <w:t>b)  ;</w:t>
      </w:r>
      <w:proofErr w:type="gramEnd"/>
      <w:r>
        <w:t xml:space="preserve">  (iv) – (c)</w:t>
      </w:r>
    </w:p>
    <w:p w14:paraId="22A617F9" w14:textId="77777777" w:rsidR="00FA4BB3" w:rsidRDefault="00FA4BB3" w:rsidP="00FA4BB3">
      <w:pPr>
        <w:pStyle w:val="ListParagraph"/>
        <w:ind w:left="0"/>
        <w:jc w:val="both"/>
      </w:pPr>
      <w:r>
        <w:t xml:space="preserve">3.  </w:t>
      </w:r>
      <w:proofErr w:type="gramStart"/>
      <w:r>
        <w:t xml:space="preserve">   (</w:t>
      </w:r>
      <w:proofErr w:type="spellStart"/>
      <w:proofErr w:type="gramEnd"/>
      <w:r>
        <w:t>i</w:t>
      </w:r>
      <w:proofErr w:type="spellEnd"/>
      <w:r>
        <w:t>) – (c</w:t>
      </w:r>
      <w:proofErr w:type="gramStart"/>
      <w:r>
        <w:t>)  ;</w:t>
      </w:r>
      <w:proofErr w:type="gramEnd"/>
      <w:r>
        <w:t xml:space="preserve">  (ii) – (d</w:t>
      </w:r>
      <w:proofErr w:type="gramStart"/>
      <w:r>
        <w:t>)  ;</w:t>
      </w:r>
      <w:proofErr w:type="gramEnd"/>
      <w:r>
        <w:t xml:space="preserve">  (iii) – (</w:t>
      </w:r>
      <w:proofErr w:type="gramStart"/>
      <w:r>
        <w:t>a)  ;</w:t>
      </w:r>
      <w:proofErr w:type="gramEnd"/>
      <w:r>
        <w:t xml:space="preserve">  (iv) – (</w:t>
      </w:r>
      <w:proofErr w:type="gramStart"/>
      <w:r>
        <w:t xml:space="preserve">b)   </w:t>
      </w:r>
      <w:proofErr w:type="gramEnd"/>
      <w:r>
        <w:t xml:space="preserve">                 4.     (</w:t>
      </w:r>
      <w:proofErr w:type="spellStart"/>
      <w:r>
        <w:t>i</w:t>
      </w:r>
      <w:proofErr w:type="spellEnd"/>
      <w:r>
        <w:t>) – (d</w:t>
      </w:r>
      <w:proofErr w:type="gramStart"/>
      <w:r>
        <w:t>)  ;</w:t>
      </w:r>
      <w:proofErr w:type="gramEnd"/>
      <w:r>
        <w:t xml:space="preserve">  (ii) – (</w:t>
      </w:r>
      <w:proofErr w:type="gramStart"/>
      <w:r>
        <w:t>e)  ;</w:t>
      </w:r>
      <w:proofErr w:type="gramEnd"/>
      <w:r>
        <w:t xml:space="preserve">  (iii) – (</w:t>
      </w:r>
      <w:proofErr w:type="gramStart"/>
      <w:r>
        <w:t>b)  ;</w:t>
      </w:r>
      <w:proofErr w:type="gramEnd"/>
      <w:r>
        <w:t xml:space="preserve">  (iv) – (a)</w:t>
      </w:r>
    </w:p>
    <w:p w14:paraId="58F26EE4" w14:textId="77777777" w:rsidR="00FA4BB3" w:rsidRDefault="00FA4BB3" w:rsidP="00B979BF">
      <w:pPr>
        <w:pStyle w:val="ListParagraph"/>
        <w:spacing w:before="240" w:line="360" w:lineRule="auto"/>
        <w:ind w:left="0"/>
        <w:jc w:val="both"/>
      </w:pPr>
      <w:r>
        <w:t xml:space="preserve">5.  </w:t>
      </w:r>
      <w:proofErr w:type="gramStart"/>
      <w:r>
        <w:t xml:space="preserve">   (</w:t>
      </w:r>
      <w:proofErr w:type="spellStart"/>
      <w:proofErr w:type="gramEnd"/>
      <w:r>
        <w:t>i</w:t>
      </w:r>
      <w:proofErr w:type="spellEnd"/>
      <w:r>
        <w:t>) – (c</w:t>
      </w:r>
      <w:proofErr w:type="gramStart"/>
      <w:r>
        <w:t>)  ;</w:t>
      </w:r>
      <w:proofErr w:type="gramEnd"/>
      <w:r>
        <w:t xml:space="preserve">  (ii) – (</w:t>
      </w:r>
      <w:proofErr w:type="gramStart"/>
      <w:r>
        <w:t>a)  ;</w:t>
      </w:r>
      <w:proofErr w:type="gramEnd"/>
      <w:r>
        <w:t xml:space="preserve">  (iii) – (b)</w:t>
      </w:r>
    </w:p>
    <w:p w14:paraId="67950CF3" w14:textId="77777777" w:rsidR="0075504F" w:rsidRDefault="00923DEC" w:rsidP="00B979BF">
      <w:pPr>
        <w:pStyle w:val="ListParagraph"/>
        <w:spacing w:before="240" w:after="0" w:line="360" w:lineRule="auto"/>
        <w:ind w:left="360"/>
        <w:jc w:val="both"/>
        <w:rPr>
          <w:b/>
          <w:sz w:val="40"/>
          <w:szCs w:val="40"/>
        </w:rPr>
      </w:pPr>
      <w:r>
        <w:rPr>
          <w:b/>
          <w:sz w:val="40"/>
          <w:szCs w:val="40"/>
        </w:rPr>
        <w:t xml:space="preserve">                       </w:t>
      </w:r>
      <w:r w:rsidR="00D261A8">
        <w:rPr>
          <w:b/>
          <w:sz w:val="40"/>
          <w:szCs w:val="40"/>
        </w:rPr>
        <w:t xml:space="preserve">   </w:t>
      </w:r>
    </w:p>
    <w:p w14:paraId="5C1EA43C" w14:textId="77777777" w:rsidR="0075504F" w:rsidRDefault="0075504F" w:rsidP="00B979BF">
      <w:pPr>
        <w:pStyle w:val="ListParagraph"/>
        <w:spacing w:before="240" w:after="0" w:line="360" w:lineRule="auto"/>
        <w:ind w:left="360"/>
        <w:jc w:val="both"/>
        <w:rPr>
          <w:b/>
          <w:sz w:val="40"/>
          <w:szCs w:val="40"/>
        </w:rPr>
      </w:pPr>
    </w:p>
    <w:p w14:paraId="1E8F8976" w14:textId="77777777" w:rsidR="0075504F" w:rsidRDefault="0075504F" w:rsidP="00B979BF">
      <w:pPr>
        <w:pStyle w:val="ListParagraph"/>
        <w:spacing w:before="240" w:after="0" w:line="360" w:lineRule="auto"/>
        <w:ind w:left="360"/>
        <w:jc w:val="both"/>
        <w:rPr>
          <w:b/>
          <w:sz w:val="40"/>
          <w:szCs w:val="40"/>
        </w:rPr>
      </w:pPr>
    </w:p>
    <w:p w14:paraId="03992A6B" w14:textId="77777777" w:rsidR="0075504F" w:rsidRDefault="0075504F" w:rsidP="00B979BF">
      <w:pPr>
        <w:pStyle w:val="ListParagraph"/>
        <w:spacing w:before="240" w:after="0" w:line="360" w:lineRule="auto"/>
        <w:ind w:left="360"/>
        <w:jc w:val="both"/>
        <w:rPr>
          <w:b/>
          <w:sz w:val="40"/>
          <w:szCs w:val="40"/>
        </w:rPr>
      </w:pPr>
    </w:p>
    <w:p w14:paraId="25FD0757" w14:textId="77777777" w:rsidR="0075504F" w:rsidRDefault="0075504F" w:rsidP="00B979BF">
      <w:pPr>
        <w:pStyle w:val="ListParagraph"/>
        <w:spacing w:before="240" w:after="0" w:line="360" w:lineRule="auto"/>
        <w:ind w:left="360"/>
        <w:jc w:val="both"/>
        <w:rPr>
          <w:b/>
          <w:sz w:val="40"/>
          <w:szCs w:val="40"/>
        </w:rPr>
      </w:pPr>
    </w:p>
    <w:p w14:paraId="770F5E7B" w14:textId="77777777" w:rsidR="0075504F" w:rsidRDefault="0075504F" w:rsidP="00B979BF">
      <w:pPr>
        <w:pStyle w:val="ListParagraph"/>
        <w:spacing w:before="240" w:after="0" w:line="360" w:lineRule="auto"/>
        <w:ind w:left="360"/>
        <w:jc w:val="both"/>
        <w:rPr>
          <w:b/>
          <w:sz w:val="40"/>
          <w:szCs w:val="40"/>
        </w:rPr>
      </w:pPr>
    </w:p>
    <w:p w14:paraId="23A898A2" w14:textId="77777777" w:rsidR="0075504F" w:rsidRDefault="0075504F" w:rsidP="00B979BF">
      <w:pPr>
        <w:pStyle w:val="ListParagraph"/>
        <w:spacing w:before="240" w:after="0" w:line="360" w:lineRule="auto"/>
        <w:ind w:left="360"/>
        <w:jc w:val="both"/>
        <w:rPr>
          <w:b/>
          <w:sz w:val="40"/>
          <w:szCs w:val="40"/>
        </w:rPr>
      </w:pPr>
    </w:p>
    <w:p w14:paraId="15F453C0" w14:textId="77777777" w:rsidR="0075504F" w:rsidRDefault="0075504F" w:rsidP="00B979BF">
      <w:pPr>
        <w:pStyle w:val="ListParagraph"/>
        <w:spacing w:before="240" w:after="0" w:line="360" w:lineRule="auto"/>
        <w:ind w:left="360"/>
        <w:jc w:val="both"/>
        <w:rPr>
          <w:b/>
          <w:sz w:val="40"/>
          <w:szCs w:val="40"/>
        </w:rPr>
      </w:pPr>
    </w:p>
    <w:p w14:paraId="593D9882" w14:textId="77777777" w:rsidR="00F25935" w:rsidRDefault="00F25935" w:rsidP="00B979BF">
      <w:pPr>
        <w:pStyle w:val="ListParagraph"/>
        <w:spacing w:before="240" w:after="0" w:line="360" w:lineRule="auto"/>
        <w:ind w:left="360"/>
        <w:jc w:val="both"/>
        <w:rPr>
          <w:b/>
          <w:sz w:val="40"/>
          <w:szCs w:val="40"/>
        </w:rPr>
      </w:pPr>
    </w:p>
    <w:p w14:paraId="2B109010" w14:textId="77777777" w:rsidR="00677906" w:rsidRDefault="00677906" w:rsidP="00B979BF">
      <w:pPr>
        <w:pStyle w:val="ListParagraph"/>
        <w:spacing w:before="240" w:after="0" w:line="360" w:lineRule="auto"/>
        <w:ind w:left="360"/>
        <w:jc w:val="both"/>
        <w:rPr>
          <w:b/>
          <w:sz w:val="40"/>
          <w:szCs w:val="40"/>
        </w:rPr>
      </w:pPr>
    </w:p>
    <w:p w14:paraId="357391AD" w14:textId="77777777" w:rsidR="00677906" w:rsidRPr="001548BA" w:rsidRDefault="00677906" w:rsidP="00677906">
      <w:pPr>
        <w:pBdr>
          <w:top w:val="single" w:sz="12" w:space="1" w:color="auto"/>
        </w:pBdr>
        <w:jc w:val="both"/>
        <w:rPr>
          <w:sz w:val="28"/>
          <w:szCs w:val="28"/>
        </w:rPr>
      </w:pPr>
      <w:r w:rsidRPr="001548BA">
        <w:rPr>
          <w:sz w:val="28"/>
          <w:szCs w:val="28"/>
        </w:rPr>
        <w:t>C</w:t>
      </w:r>
      <w:r>
        <w:rPr>
          <w:sz w:val="28"/>
          <w:szCs w:val="28"/>
        </w:rPr>
        <w:t xml:space="preserve">HEMICAL BONDING                     </w:t>
      </w:r>
      <w:r w:rsidRPr="001548BA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</w:t>
      </w:r>
      <w:r>
        <w:rPr>
          <w:sz w:val="28"/>
          <w:szCs w:val="28"/>
        </w:rPr>
        <w:t xml:space="preserve">                   Page No. 1</w:t>
      </w:r>
      <w:r w:rsidR="00F25935">
        <w:rPr>
          <w:sz w:val="28"/>
          <w:szCs w:val="28"/>
        </w:rPr>
        <w:t>1</w:t>
      </w:r>
    </w:p>
    <w:p w14:paraId="2DA867D9" w14:textId="77777777" w:rsidR="00773EEC" w:rsidRDefault="00773EEC" w:rsidP="00F45A09">
      <w:pPr>
        <w:spacing w:after="0" w:line="240" w:lineRule="auto"/>
        <w:jc w:val="both"/>
        <w:rPr>
          <w:b/>
          <w:sz w:val="38"/>
          <w:szCs w:val="38"/>
          <w:u w:val="single"/>
        </w:rPr>
      </w:pPr>
    </w:p>
    <w:p w14:paraId="30A4CD0B" w14:textId="77777777" w:rsidR="00773EEC" w:rsidRDefault="00773EEC" w:rsidP="00F45A09">
      <w:pPr>
        <w:spacing w:after="0" w:line="240" w:lineRule="auto"/>
        <w:jc w:val="both"/>
        <w:rPr>
          <w:b/>
          <w:sz w:val="38"/>
          <w:szCs w:val="38"/>
          <w:u w:val="single"/>
        </w:rPr>
      </w:pPr>
    </w:p>
    <w:p w14:paraId="3D5AF756" w14:textId="5015A36F" w:rsidR="00BF32DF" w:rsidRDefault="00221387" w:rsidP="00F45A09">
      <w:pPr>
        <w:spacing w:after="0" w:line="240" w:lineRule="auto"/>
        <w:jc w:val="both"/>
        <w:rPr>
          <w:b/>
          <w:sz w:val="32"/>
          <w:szCs w:val="32"/>
          <w:u w:val="single"/>
        </w:rPr>
      </w:pPr>
      <w:r>
        <w:rPr>
          <w:b/>
          <w:sz w:val="38"/>
          <w:szCs w:val="38"/>
          <w:u w:val="single"/>
        </w:rPr>
        <w:lastRenderedPageBreak/>
        <w:t>Karan</w:t>
      </w:r>
      <w:r w:rsidR="00BF32DF" w:rsidRPr="0093096F">
        <w:rPr>
          <w:b/>
          <w:sz w:val="38"/>
          <w:szCs w:val="38"/>
          <w:u w:val="single"/>
        </w:rPr>
        <w:t xml:space="preserve"> Arora</w:t>
      </w:r>
      <w:r w:rsidR="00BF32DF" w:rsidRPr="00B4353B">
        <w:rPr>
          <w:b/>
          <w:sz w:val="32"/>
          <w:szCs w:val="32"/>
        </w:rPr>
        <w:t xml:space="preserve"> </w:t>
      </w:r>
      <w:r w:rsidR="00BF32DF">
        <w:rPr>
          <w:b/>
          <w:sz w:val="32"/>
          <w:szCs w:val="32"/>
        </w:rPr>
        <w:t xml:space="preserve">                                                                           </w:t>
      </w:r>
      <w:r w:rsidR="00BF32DF" w:rsidRPr="0093096F">
        <w:rPr>
          <w:b/>
          <w:sz w:val="32"/>
          <w:szCs w:val="32"/>
          <w:u w:val="single"/>
        </w:rPr>
        <w:t xml:space="preserve">M: </w:t>
      </w:r>
      <w:r w:rsidR="007138AF">
        <w:rPr>
          <w:b/>
          <w:sz w:val="32"/>
          <w:szCs w:val="32"/>
          <w:u w:val="single"/>
        </w:rPr>
        <w:t>99968-68554</w:t>
      </w:r>
    </w:p>
    <w:p w14:paraId="65CF7E00" w14:textId="77777777" w:rsidR="0028569B" w:rsidRDefault="00940653" w:rsidP="00F45A09">
      <w:pPr>
        <w:pStyle w:val="ListParagraph"/>
        <w:spacing w:after="0" w:line="360" w:lineRule="auto"/>
        <w:ind w:left="360"/>
        <w:jc w:val="center"/>
      </w:pPr>
      <w:r w:rsidRPr="00BB5D2E">
        <w:rPr>
          <w:b/>
          <w:sz w:val="40"/>
          <w:szCs w:val="40"/>
          <w:u w:val="single"/>
        </w:rPr>
        <w:t>COMPETITION</w:t>
      </w:r>
      <w:r>
        <w:rPr>
          <w:b/>
          <w:sz w:val="40"/>
          <w:szCs w:val="40"/>
        </w:rPr>
        <w:t xml:space="preserve"> </w:t>
      </w:r>
      <w:r w:rsidRPr="00BB5D2E">
        <w:rPr>
          <w:b/>
          <w:sz w:val="40"/>
          <w:szCs w:val="40"/>
          <w:u w:val="single"/>
        </w:rPr>
        <w:t>FOCUS</w:t>
      </w:r>
      <w:r>
        <w:rPr>
          <w:b/>
          <w:sz w:val="40"/>
          <w:szCs w:val="40"/>
        </w:rPr>
        <w:t xml:space="preserve"> – 3</w:t>
      </w:r>
    </w:p>
    <w:p w14:paraId="6421A515" w14:textId="77777777" w:rsidR="0028569B" w:rsidRDefault="00CF1E99" w:rsidP="002158D6">
      <w:pPr>
        <w:pStyle w:val="ListParagraph"/>
        <w:numPr>
          <w:ilvl w:val="0"/>
          <w:numId w:val="35"/>
        </w:numPr>
        <w:spacing w:after="0"/>
        <w:jc w:val="both"/>
      </w:pPr>
      <w:r>
        <w:t xml:space="preserve">The number of unpaired electrons in a paramagnetic </w:t>
      </w:r>
      <w:r w:rsidR="002D6ECD">
        <w:t>diatomic molecule of an element with atomic number 16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7F56A0" w:rsidRPr="00F52E86" w14:paraId="373D8864" w14:textId="77777777" w:rsidTr="00F87815">
        <w:tc>
          <w:tcPr>
            <w:tcW w:w="2396" w:type="dxa"/>
          </w:tcPr>
          <w:p w14:paraId="79C703B9" w14:textId="77777777" w:rsidR="007F56A0" w:rsidRPr="00BC13D2" w:rsidRDefault="007F56A0" w:rsidP="002158D6">
            <w:pPr>
              <w:pStyle w:val="ListParagraph"/>
              <w:spacing w:line="276" w:lineRule="auto"/>
              <w:ind w:left="0"/>
              <w:jc w:val="both"/>
            </w:pPr>
            <w:r>
              <w:t>a) 4</w:t>
            </w:r>
          </w:p>
        </w:tc>
        <w:tc>
          <w:tcPr>
            <w:tcW w:w="2401" w:type="dxa"/>
          </w:tcPr>
          <w:p w14:paraId="62E6BC07" w14:textId="77777777" w:rsidR="007F56A0" w:rsidRPr="00F52E86" w:rsidRDefault="007F56A0" w:rsidP="002158D6">
            <w:pPr>
              <w:pStyle w:val="ListParagraph"/>
              <w:spacing w:line="276" w:lineRule="auto"/>
              <w:ind w:left="0"/>
              <w:jc w:val="both"/>
            </w:pPr>
            <w:r>
              <w:t>b) 1</w:t>
            </w:r>
          </w:p>
        </w:tc>
        <w:tc>
          <w:tcPr>
            <w:tcW w:w="2405" w:type="dxa"/>
          </w:tcPr>
          <w:p w14:paraId="48C84111" w14:textId="77777777" w:rsidR="007F56A0" w:rsidRPr="00BC13D2" w:rsidRDefault="007F56A0" w:rsidP="002158D6">
            <w:pPr>
              <w:pStyle w:val="ListParagraph"/>
              <w:spacing w:line="276" w:lineRule="auto"/>
              <w:ind w:left="0"/>
              <w:jc w:val="both"/>
            </w:pPr>
            <w:r>
              <w:t>c) 2</w:t>
            </w:r>
          </w:p>
        </w:tc>
        <w:tc>
          <w:tcPr>
            <w:tcW w:w="2401" w:type="dxa"/>
          </w:tcPr>
          <w:p w14:paraId="457511ED" w14:textId="77777777" w:rsidR="007F56A0" w:rsidRPr="00F52E86" w:rsidRDefault="007F56A0" w:rsidP="002158D6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3 </w:t>
            </w:r>
          </w:p>
        </w:tc>
      </w:tr>
    </w:tbl>
    <w:p w14:paraId="4EA62F41" w14:textId="77777777" w:rsidR="007F56A0" w:rsidRPr="005829BB" w:rsidRDefault="002158D6" w:rsidP="002158D6">
      <w:pPr>
        <w:pStyle w:val="ListParagraph"/>
        <w:numPr>
          <w:ilvl w:val="0"/>
          <w:numId w:val="35"/>
        </w:numPr>
        <w:spacing w:after="0"/>
        <w:jc w:val="both"/>
      </w:pPr>
      <w:r>
        <w:t xml:space="preserve">In </w:t>
      </w:r>
      <w:r w:rsidR="002663D4">
        <w:t>[Ag (CN)</w:t>
      </w:r>
      <w:r w:rsidR="002663D4">
        <w:rPr>
          <w:vertAlign w:val="subscript"/>
        </w:rPr>
        <w:t>2</w:t>
      </w:r>
      <w:r w:rsidR="002663D4">
        <w:t>]</w:t>
      </w:r>
      <w:r w:rsidR="002663D4">
        <w:rPr>
          <w:vertAlign w:val="superscript"/>
        </w:rPr>
        <w:t xml:space="preserve"> </w:t>
      </w:r>
      <w:proofErr w:type="gramStart"/>
      <w:r w:rsidR="002663D4">
        <w:rPr>
          <w:vertAlign w:val="superscript"/>
        </w:rPr>
        <w:t>–</w:t>
      </w:r>
      <w:r w:rsidR="002663D4">
        <w:t xml:space="preserve"> </w:t>
      </w:r>
      <w:r w:rsidR="005829BB">
        <w:t>,</w:t>
      </w:r>
      <w:proofErr w:type="gramEnd"/>
      <w:r w:rsidR="005829BB">
        <w:t xml:space="preserve"> the number of </w:t>
      </w:r>
      <m:oMath>
        <m:r>
          <w:rPr>
            <w:rFonts w:ascii="Cambria Math" w:hAnsi="Cambria Math"/>
          </w:rPr>
          <m:t>π</m:t>
        </m:r>
      </m:oMath>
      <w:r w:rsidR="005829BB">
        <w:rPr>
          <w:rFonts w:eastAsiaTheme="minorEastAsia"/>
        </w:rPr>
        <w:t xml:space="preserve"> bonds </w:t>
      </w:r>
      <w:proofErr w:type="gramStart"/>
      <w:r w:rsidR="005829BB">
        <w:rPr>
          <w:rFonts w:eastAsiaTheme="minorEastAsia"/>
        </w:rPr>
        <w:t>is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5829BB" w:rsidRPr="00F52E86" w14:paraId="27A7146F" w14:textId="77777777" w:rsidTr="00F87815">
        <w:tc>
          <w:tcPr>
            <w:tcW w:w="2396" w:type="dxa"/>
          </w:tcPr>
          <w:p w14:paraId="586FC307" w14:textId="77777777" w:rsidR="005829BB" w:rsidRPr="00BC13D2" w:rsidRDefault="005829BB" w:rsidP="005829BB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C84EE8">
              <w:t>2</w:t>
            </w:r>
          </w:p>
        </w:tc>
        <w:tc>
          <w:tcPr>
            <w:tcW w:w="2401" w:type="dxa"/>
          </w:tcPr>
          <w:p w14:paraId="5299CB65" w14:textId="77777777" w:rsidR="005829BB" w:rsidRPr="00F52E86" w:rsidRDefault="005829BB" w:rsidP="00C84EE8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C84EE8">
              <w:t>3</w:t>
            </w:r>
          </w:p>
        </w:tc>
        <w:tc>
          <w:tcPr>
            <w:tcW w:w="2405" w:type="dxa"/>
          </w:tcPr>
          <w:p w14:paraId="711CB216" w14:textId="77777777" w:rsidR="005829BB" w:rsidRPr="00BC13D2" w:rsidRDefault="005829BB" w:rsidP="00C84EE8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C84EE8">
              <w:t>4</w:t>
            </w:r>
          </w:p>
        </w:tc>
        <w:tc>
          <w:tcPr>
            <w:tcW w:w="2401" w:type="dxa"/>
          </w:tcPr>
          <w:p w14:paraId="74E8F25F" w14:textId="77777777" w:rsidR="005829BB" w:rsidRPr="00F52E86" w:rsidRDefault="005829BB" w:rsidP="00C84EE8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C84EE8">
              <w:t>6</w:t>
            </w:r>
          </w:p>
        </w:tc>
      </w:tr>
    </w:tbl>
    <w:p w14:paraId="4FC7ABC8" w14:textId="77777777" w:rsidR="005829BB" w:rsidRPr="003B22A2" w:rsidRDefault="00C84EE8" w:rsidP="005829BB">
      <w:pPr>
        <w:pStyle w:val="ListParagraph"/>
        <w:numPr>
          <w:ilvl w:val="0"/>
          <w:numId w:val="35"/>
        </w:numPr>
        <w:spacing w:after="0"/>
        <w:jc w:val="both"/>
      </w:pPr>
      <w:r>
        <w:t xml:space="preserve">Consider the following molecules or </w:t>
      </w:r>
      <w:proofErr w:type="gramStart"/>
      <w:r>
        <w:t>ions :</w:t>
      </w:r>
      <w:proofErr w:type="gramEnd"/>
      <w:r>
        <w:t xml:space="preserve"> </w:t>
      </w:r>
      <w:r w:rsidR="00430FA3">
        <w:t xml:space="preserve"> </w:t>
      </w:r>
      <w:proofErr w:type="gramStart"/>
      <w:r w:rsidR="00430FA3">
        <w:t xml:space="preserve">   </w:t>
      </w:r>
      <w:r w:rsidR="00673FFC">
        <w:t>(</w:t>
      </w:r>
      <w:proofErr w:type="spellStart"/>
      <w:proofErr w:type="gramEnd"/>
      <w:r w:rsidR="00673FFC">
        <w:t>i</w:t>
      </w:r>
      <w:proofErr w:type="spellEnd"/>
      <w:r w:rsidR="00673FFC">
        <w:t>) CH</w:t>
      </w:r>
      <w:r w:rsidR="00673FFC">
        <w:rPr>
          <w:vertAlign w:val="subscript"/>
        </w:rPr>
        <w:t>2</w:t>
      </w:r>
      <w:r w:rsidR="00673FFC">
        <w:t>Cl</w:t>
      </w:r>
      <w:r w:rsidR="00673FFC">
        <w:rPr>
          <w:vertAlign w:val="subscript"/>
        </w:rPr>
        <w:t>2</w:t>
      </w:r>
      <w:r w:rsidR="00673FFC">
        <w:t xml:space="preserve">   </w:t>
      </w:r>
      <w:proofErr w:type="gramStart"/>
      <w:r w:rsidR="00430FA3">
        <w:t xml:space="preserve">  </w:t>
      </w:r>
      <w:r w:rsidR="00673FFC">
        <w:t xml:space="preserve"> (</w:t>
      </w:r>
      <w:proofErr w:type="gramEnd"/>
      <w:r w:rsidR="00673FFC">
        <w:t xml:space="preserve">ii)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H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673FFC">
        <w:rPr>
          <w:rFonts w:eastAsiaTheme="minorEastAsia"/>
        </w:rPr>
        <w:t xml:space="preserve">   </w:t>
      </w:r>
      <w:proofErr w:type="gramStart"/>
      <w:r w:rsidR="00673FFC">
        <w:rPr>
          <w:rFonts w:eastAsiaTheme="minorEastAsia"/>
        </w:rPr>
        <w:t xml:space="preserve"> </w:t>
      </w:r>
      <w:r w:rsidR="00430FA3">
        <w:rPr>
          <w:rFonts w:eastAsiaTheme="minorEastAsia"/>
        </w:rPr>
        <w:t xml:space="preserve">  </w:t>
      </w:r>
      <w:r w:rsidR="00673FFC">
        <w:rPr>
          <w:rFonts w:eastAsiaTheme="minorEastAsia"/>
        </w:rPr>
        <w:t>(</w:t>
      </w:r>
      <w:proofErr w:type="gramEnd"/>
      <w:r w:rsidR="00673FFC">
        <w:rPr>
          <w:rFonts w:eastAsiaTheme="minorEastAsia"/>
        </w:rPr>
        <w:t xml:space="preserve">iii)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S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673FFC">
        <w:rPr>
          <w:rFonts w:eastAsiaTheme="minorEastAsia"/>
        </w:rPr>
        <w:t xml:space="preserve">   </w:t>
      </w:r>
      <w:proofErr w:type="gramStart"/>
      <w:r w:rsidR="00673FFC">
        <w:rPr>
          <w:rFonts w:eastAsiaTheme="minorEastAsia"/>
        </w:rPr>
        <w:t xml:space="preserve"> </w:t>
      </w:r>
      <w:r w:rsidR="00430FA3">
        <w:rPr>
          <w:rFonts w:eastAsiaTheme="minorEastAsia"/>
        </w:rPr>
        <w:t xml:space="preserve">  </w:t>
      </w:r>
      <w:r w:rsidR="00673FFC">
        <w:rPr>
          <w:rFonts w:eastAsiaTheme="minorEastAsia"/>
        </w:rPr>
        <w:t>(</w:t>
      </w:r>
      <w:proofErr w:type="gramEnd"/>
      <w:r w:rsidR="00673FFC">
        <w:rPr>
          <w:rFonts w:eastAsiaTheme="minorEastAsia"/>
        </w:rPr>
        <w:t xml:space="preserve">iv)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l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673FFC">
        <w:rPr>
          <w:rFonts w:eastAsiaTheme="minorEastAsia"/>
        </w:rPr>
        <w:t xml:space="preserve">   </w:t>
      </w:r>
      <w:proofErr w:type="gramStart"/>
      <w:r w:rsidR="00673FFC">
        <w:rPr>
          <w:rFonts w:eastAsiaTheme="minorEastAsia"/>
        </w:rPr>
        <w:t xml:space="preserve"> </w:t>
      </w:r>
      <w:r w:rsidR="00430FA3">
        <w:rPr>
          <w:rFonts w:eastAsiaTheme="minorEastAsia"/>
        </w:rPr>
        <w:t xml:space="preserve">  </w:t>
      </w:r>
      <w:r w:rsidR="00673FFC">
        <w:rPr>
          <w:rFonts w:eastAsiaTheme="minorEastAsia"/>
        </w:rPr>
        <w:t>(</w:t>
      </w:r>
      <w:proofErr w:type="gramEnd"/>
      <w:r w:rsidR="00673FFC">
        <w:rPr>
          <w:rFonts w:eastAsiaTheme="minorEastAsia"/>
        </w:rPr>
        <w:t>v)</w:t>
      </w:r>
      <w:r w:rsidR="00430FA3">
        <w:rPr>
          <w:rFonts w:eastAsiaTheme="minorEastAsia"/>
        </w:rPr>
        <w:t xml:space="preserve"> NH</w:t>
      </w:r>
      <w:proofErr w:type="gramStart"/>
      <w:r w:rsidR="00430FA3">
        <w:rPr>
          <w:rFonts w:eastAsiaTheme="minorEastAsia"/>
          <w:vertAlign w:val="subscript"/>
        </w:rPr>
        <w:t>3</w:t>
      </w:r>
      <w:r w:rsidR="00430FA3">
        <w:rPr>
          <w:rFonts w:eastAsiaTheme="minorEastAsia"/>
        </w:rPr>
        <w:t xml:space="preserve"> ,</w:t>
      </w:r>
      <w:proofErr w:type="gramEnd"/>
      <w:r w:rsidR="00430FA3">
        <w:rPr>
          <w:rFonts w:eastAsiaTheme="minorEastAsia"/>
        </w:rPr>
        <w:t xml:space="preserve">         sp</w:t>
      </w:r>
      <w:r w:rsidR="00430FA3">
        <w:rPr>
          <w:rFonts w:eastAsiaTheme="minorEastAsia"/>
          <w:vertAlign w:val="superscript"/>
        </w:rPr>
        <w:t>3</w:t>
      </w:r>
      <w:r w:rsidR="00430FA3">
        <w:rPr>
          <w:rFonts w:eastAsiaTheme="minorEastAsia"/>
        </w:rPr>
        <w:t xml:space="preserve"> </w:t>
      </w:r>
      <w:proofErr w:type="spellStart"/>
      <w:r w:rsidR="00430FA3">
        <w:rPr>
          <w:rFonts w:eastAsiaTheme="minorEastAsia"/>
        </w:rPr>
        <w:t>hybridisation</w:t>
      </w:r>
      <w:proofErr w:type="spellEnd"/>
      <w:r w:rsidR="003B22A2">
        <w:rPr>
          <w:rFonts w:eastAsiaTheme="minorEastAsia"/>
        </w:rPr>
        <w:t xml:space="preserve"> is involved in the formation of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3B22A2" w:rsidRPr="00F52E86" w14:paraId="444C9D56" w14:textId="77777777" w:rsidTr="00F87815">
        <w:tc>
          <w:tcPr>
            <w:tcW w:w="2396" w:type="dxa"/>
          </w:tcPr>
          <w:p w14:paraId="3A16001B" w14:textId="77777777" w:rsidR="003B22A2" w:rsidRPr="00BC13D2" w:rsidRDefault="003B22A2" w:rsidP="00533F97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533F97">
              <w:t>(</w:t>
            </w:r>
            <w:proofErr w:type="spellStart"/>
            <w:r w:rsidR="00533F97">
              <w:t>i</w:t>
            </w:r>
            <w:proofErr w:type="spellEnd"/>
            <w:r w:rsidR="00533F97">
              <w:t>), (ii), (v) only</w:t>
            </w:r>
          </w:p>
        </w:tc>
        <w:tc>
          <w:tcPr>
            <w:tcW w:w="2401" w:type="dxa"/>
          </w:tcPr>
          <w:p w14:paraId="790EED96" w14:textId="77777777" w:rsidR="003B22A2" w:rsidRPr="00F52E86" w:rsidRDefault="003B22A2" w:rsidP="00C05A7F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C05A7F">
              <w:t>(</w:t>
            </w:r>
            <w:proofErr w:type="spellStart"/>
            <w:r w:rsidR="00C05A7F">
              <w:t>i</w:t>
            </w:r>
            <w:proofErr w:type="spellEnd"/>
            <w:r w:rsidR="00C05A7F">
              <w:t>), (ii) only</w:t>
            </w:r>
          </w:p>
        </w:tc>
        <w:tc>
          <w:tcPr>
            <w:tcW w:w="2405" w:type="dxa"/>
          </w:tcPr>
          <w:p w14:paraId="4CBD9544" w14:textId="77777777" w:rsidR="003B22A2" w:rsidRPr="00BC13D2" w:rsidRDefault="003B22A2" w:rsidP="00C05A7F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C05A7F">
              <w:t>(ii) only</w:t>
            </w:r>
          </w:p>
        </w:tc>
        <w:tc>
          <w:tcPr>
            <w:tcW w:w="2401" w:type="dxa"/>
          </w:tcPr>
          <w:p w14:paraId="2014429F" w14:textId="77777777" w:rsidR="003B22A2" w:rsidRPr="00F52E86" w:rsidRDefault="003B22A2" w:rsidP="00C05A7F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C05A7F">
              <w:t>(</w:t>
            </w:r>
            <w:proofErr w:type="spellStart"/>
            <w:r w:rsidR="00C05A7F">
              <w:t>i</w:t>
            </w:r>
            <w:proofErr w:type="spellEnd"/>
            <w:r w:rsidR="00C05A7F">
              <w:t xml:space="preserve">), (ii), (iii), (iv) &amp; (v) </w:t>
            </w:r>
          </w:p>
        </w:tc>
      </w:tr>
    </w:tbl>
    <w:p w14:paraId="4A3CC256" w14:textId="77777777" w:rsidR="003B22A2" w:rsidRPr="007D3D52" w:rsidRDefault="003B22A2" w:rsidP="005829BB">
      <w:pPr>
        <w:pStyle w:val="ListParagraph"/>
        <w:numPr>
          <w:ilvl w:val="0"/>
          <w:numId w:val="35"/>
        </w:numPr>
        <w:spacing w:after="0"/>
        <w:jc w:val="both"/>
      </w:pPr>
      <w:r>
        <w:t xml:space="preserve">The number of </w:t>
      </w:r>
      <m:oMath>
        <m:r>
          <w:rPr>
            <w:rFonts w:ascii="Cambria Math" w:hAnsi="Cambria Math"/>
          </w:rPr>
          <m:t>σ</m:t>
        </m:r>
      </m:oMath>
      <w:r>
        <w:rPr>
          <w:rFonts w:eastAsiaTheme="minorEastAsia"/>
        </w:rPr>
        <w:t xml:space="preserve"> and </w:t>
      </w:r>
      <m:oMath>
        <m:r>
          <w:rPr>
            <w:rFonts w:ascii="Cambria Math" w:hAnsi="Cambria Math"/>
          </w:rPr>
          <m:t>π</m:t>
        </m:r>
      </m:oMath>
      <w:r>
        <w:rPr>
          <w:rFonts w:eastAsiaTheme="minorEastAsia"/>
        </w:rPr>
        <w:t xml:space="preserve"> bonds in allyl isocyanide</w:t>
      </w:r>
      <w:r w:rsidR="007D3D52">
        <w:rPr>
          <w:rFonts w:eastAsiaTheme="minorEastAsia"/>
        </w:rPr>
        <w:t xml:space="preserve"> are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7D3D52" w:rsidRPr="00F52E86" w14:paraId="0C63B121" w14:textId="77777777" w:rsidTr="00F87815">
        <w:tc>
          <w:tcPr>
            <w:tcW w:w="2396" w:type="dxa"/>
          </w:tcPr>
          <w:p w14:paraId="17F82BC5" w14:textId="77777777" w:rsidR="007D3D52" w:rsidRPr="00BC13D2" w:rsidRDefault="007D3D52" w:rsidP="00202378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202378">
              <w:t xml:space="preserve">9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 w:rsidR="00202378">
              <w:rPr>
                <w:rFonts w:eastAsiaTheme="minorEastAsia"/>
              </w:rPr>
              <w:t xml:space="preserve"> , 3 </w:t>
            </w:r>
            <m:oMath>
              <m:r>
                <w:rPr>
                  <w:rFonts w:ascii="Cambria Math" w:hAnsi="Cambria Math"/>
                </w:rPr>
                <m:t>π</m:t>
              </m:r>
            </m:oMath>
          </w:p>
        </w:tc>
        <w:tc>
          <w:tcPr>
            <w:tcW w:w="2401" w:type="dxa"/>
          </w:tcPr>
          <w:p w14:paraId="26B3E5D5" w14:textId="77777777" w:rsidR="007D3D52" w:rsidRPr="00F52E86" w:rsidRDefault="007D3D52" w:rsidP="00202378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202378">
              <w:t xml:space="preserve">9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 w:rsidR="00202378">
              <w:rPr>
                <w:rFonts w:eastAsiaTheme="minorEastAsia"/>
              </w:rPr>
              <w:t xml:space="preserve"> , 9 </w:t>
            </w:r>
            <m:oMath>
              <m:r>
                <w:rPr>
                  <w:rFonts w:ascii="Cambria Math" w:hAnsi="Cambria Math"/>
                </w:rPr>
                <m:t>π</m:t>
              </m:r>
            </m:oMath>
          </w:p>
        </w:tc>
        <w:tc>
          <w:tcPr>
            <w:tcW w:w="2405" w:type="dxa"/>
          </w:tcPr>
          <w:p w14:paraId="5E84D7DF" w14:textId="77777777" w:rsidR="007D3D52" w:rsidRPr="00BC13D2" w:rsidRDefault="007D3D52" w:rsidP="00202378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202378">
              <w:t xml:space="preserve">3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 w:rsidR="00202378">
              <w:rPr>
                <w:rFonts w:eastAsiaTheme="minorEastAsia"/>
              </w:rPr>
              <w:t xml:space="preserve"> , 4 </w:t>
            </w:r>
            <m:oMath>
              <m:r>
                <w:rPr>
                  <w:rFonts w:ascii="Cambria Math" w:hAnsi="Cambria Math"/>
                </w:rPr>
                <m:t>π</m:t>
              </m:r>
            </m:oMath>
          </w:p>
        </w:tc>
        <w:tc>
          <w:tcPr>
            <w:tcW w:w="2401" w:type="dxa"/>
          </w:tcPr>
          <w:p w14:paraId="295A6865" w14:textId="77777777" w:rsidR="007D3D52" w:rsidRPr="00F52E86" w:rsidRDefault="007D3D52" w:rsidP="00202378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202378">
              <w:t xml:space="preserve">5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 w:rsidR="00202378">
              <w:rPr>
                <w:rFonts w:eastAsiaTheme="minorEastAsia"/>
              </w:rPr>
              <w:t xml:space="preserve"> , 7 </w:t>
            </w:r>
            <m:oMath>
              <m:r>
                <w:rPr>
                  <w:rFonts w:ascii="Cambria Math" w:hAnsi="Cambria Math"/>
                </w:rPr>
                <m:t>π</m:t>
              </m:r>
            </m:oMath>
          </w:p>
        </w:tc>
      </w:tr>
    </w:tbl>
    <w:p w14:paraId="678EE892" w14:textId="77777777" w:rsidR="007D3D52" w:rsidRDefault="007D3D52" w:rsidP="005829BB">
      <w:pPr>
        <w:pStyle w:val="ListParagraph"/>
        <w:numPr>
          <w:ilvl w:val="0"/>
          <w:numId w:val="35"/>
        </w:numPr>
        <w:spacing w:after="0"/>
        <w:jc w:val="both"/>
      </w:pPr>
      <w:r>
        <w:t>In which of the following pairs, the two species are iso-</w:t>
      </w:r>
      <w:proofErr w:type="gramStart"/>
      <w:r>
        <w:t>structural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451BF8" w:rsidRPr="00F52E86" w14:paraId="542FBB6A" w14:textId="77777777" w:rsidTr="00F87815">
        <w:tc>
          <w:tcPr>
            <w:tcW w:w="2396" w:type="dxa"/>
          </w:tcPr>
          <w:p w14:paraId="707D21F8" w14:textId="77777777" w:rsidR="00451BF8" w:rsidRPr="00BC13D2" w:rsidRDefault="00451BF8" w:rsidP="00451BF8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r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  <m: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rFonts w:eastAsiaTheme="minorEastAsia"/>
              </w:rPr>
              <w:t xml:space="preserve"> and XeO</w:t>
            </w:r>
            <w:r>
              <w:rPr>
                <w:rFonts w:eastAsiaTheme="minorEastAsia"/>
                <w:vertAlign w:val="subscript"/>
              </w:rPr>
              <w:t>3</w:t>
            </w:r>
            <w:r>
              <w:rPr>
                <w:rFonts w:eastAsiaTheme="minorEastAsia"/>
              </w:rPr>
              <w:t xml:space="preserve">      </w:t>
            </w:r>
          </w:p>
        </w:tc>
        <w:tc>
          <w:tcPr>
            <w:tcW w:w="2401" w:type="dxa"/>
          </w:tcPr>
          <w:p w14:paraId="0B8D2DBE" w14:textId="77777777" w:rsidR="00451BF8" w:rsidRPr="00451BF8" w:rsidRDefault="00451BF8" w:rsidP="00451BF8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b) SF</w:t>
            </w:r>
            <w:r>
              <w:rPr>
                <w:vertAlign w:val="subscript"/>
              </w:rPr>
              <w:t>4</w:t>
            </w:r>
            <w:r>
              <w:t xml:space="preserve"> and XeF</w:t>
            </w:r>
            <w:r>
              <w:rPr>
                <w:vertAlign w:val="subscript"/>
              </w:rPr>
              <w:t>4</w:t>
            </w:r>
          </w:p>
        </w:tc>
        <w:tc>
          <w:tcPr>
            <w:tcW w:w="2405" w:type="dxa"/>
          </w:tcPr>
          <w:p w14:paraId="4220953C" w14:textId="77777777" w:rsidR="00451BF8" w:rsidRPr="00BC13D2" w:rsidRDefault="00451BF8" w:rsidP="00451BF8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>
              <w:rPr>
                <w:rFonts w:eastAsiaTheme="minorEastAsia"/>
              </w:rPr>
              <w:t xml:space="preserve"> and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7709F603" w14:textId="77777777" w:rsidR="00451BF8" w:rsidRPr="00451BF8" w:rsidRDefault="00451BF8" w:rsidP="00451BF8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BF</w:t>
            </w:r>
            <w:r>
              <w:rPr>
                <w:vertAlign w:val="subscript"/>
              </w:rPr>
              <w:t>3</w:t>
            </w:r>
            <w:r>
              <w:t xml:space="preserve"> and NF</w:t>
            </w:r>
            <w:r>
              <w:rPr>
                <w:vertAlign w:val="subscript"/>
              </w:rPr>
              <w:t>3</w:t>
            </w:r>
          </w:p>
        </w:tc>
      </w:tr>
    </w:tbl>
    <w:p w14:paraId="4635A1C2" w14:textId="77777777" w:rsidR="007D3D52" w:rsidRDefault="007D3D52" w:rsidP="005829BB">
      <w:pPr>
        <w:pStyle w:val="ListParagraph"/>
        <w:numPr>
          <w:ilvl w:val="0"/>
          <w:numId w:val="35"/>
        </w:numPr>
        <w:spacing w:after="0"/>
        <w:jc w:val="both"/>
      </w:pPr>
      <w:r>
        <w:t>The charge / size ratio of a cation determines its polarizing power. Which one of the following sequence</w:t>
      </w:r>
      <w:r w:rsidR="007C3CE4">
        <w:t>s</w:t>
      </w:r>
      <w:r>
        <w:t xml:space="preserve"> represents the increasing order of the polarizing power of the cation</w:t>
      </w:r>
      <w:r w:rsidR="007C3CE4">
        <w:t>ic</w:t>
      </w:r>
      <w:r>
        <w:t xml:space="preserve"> species, K</w:t>
      </w:r>
      <w:proofErr w:type="gramStart"/>
      <w:r>
        <w:rPr>
          <w:vertAlign w:val="superscript"/>
        </w:rPr>
        <w:t>+</w:t>
      </w:r>
      <w:r>
        <w:t xml:space="preserve"> ,</w:t>
      </w:r>
      <w:proofErr w:type="gramEnd"/>
      <w:r>
        <w:t xml:space="preserve"> Ca</w:t>
      </w:r>
      <w:r>
        <w:rPr>
          <w:vertAlign w:val="superscript"/>
        </w:rPr>
        <w:t>2</w:t>
      </w:r>
      <w:proofErr w:type="gramStart"/>
      <w:r>
        <w:rPr>
          <w:vertAlign w:val="superscript"/>
        </w:rPr>
        <w:t>+</w:t>
      </w:r>
      <w:r>
        <w:t xml:space="preserve"> ,</w:t>
      </w:r>
      <w:proofErr w:type="gramEnd"/>
      <w:r>
        <w:t xml:space="preserve"> Mg</w:t>
      </w:r>
      <w:r>
        <w:rPr>
          <w:vertAlign w:val="superscript"/>
        </w:rPr>
        <w:t>2</w:t>
      </w:r>
      <w:proofErr w:type="gramStart"/>
      <w:r>
        <w:rPr>
          <w:vertAlign w:val="superscript"/>
        </w:rPr>
        <w:t>+</w:t>
      </w:r>
      <w:r>
        <w:t xml:space="preserve"> ,</w:t>
      </w:r>
      <w:proofErr w:type="gramEnd"/>
      <w:r>
        <w:t xml:space="preserve"> </w:t>
      </w:r>
      <w:r w:rsidR="001F590D">
        <w:t>Be</w:t>
      </w:r>
      <w:r w:rsidR="001F590D">
        <w:rPr>
          <w:vertAlign w:val="superscript"/>
        </w:rPr>
        <w:t>2</w:t>
      </w:r>
      <w:proofErr w:type="gramStart"/>
      <w:r w:rsidR="001F590D">
        <w:rPr>
          <w:vertAlign w:val="superscript"/>
        </w:rPr>
        <w:t>+</w:t>
      </w:r>
      <w:r w:rsidR="001F590D">
        <w:t xml:space="preserve"> </w:t>
      </w:r>
      <w:r w:rsidR="008D1330">
        <w:t>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F1388C" w14:paraId="634A0262" w14:textId="77777777" w:rsidTr="00F87815">
        <w:tc>
          <w:tcPr>
            <w:tcW w:w="4803" w:type="dxa"/>
          </w:tcPr>
          <w:p w14:paraId="128B5790" w14:textId="77777777" w:rsidR="00F1388C" w:rsidRPr="004A5118" w:rsidRDefault="00F1388C" w:rsidP="00F1388C">
            <w:pPr>
              <w:pStyle w:val="ListParagraph"/>
              <w:ind w:left="0"/>
              <w:jc w:val="both"/>
            </w:pPr>
            <w:r>
              <w:t>a) Ca</w:t>
            </w:r>
            <w:r>
              <w:rPr>
                <w:vertAlign w:val="superscript"/>
              </w:rPr>
              <w:t>2+</w:t>
            </w:r>
            <w:r>
              <w:t xml:space="preserve"> &lt; Mg</w:t>
            </w:r>
            <w:r>
              <w:rPr>
                <w:vertAlign w:val="superscript"/>
              </w:rPr>
              <w:t>2+</w:t>
            </w:r>
            <w:r>
              <w:t xml:space="preserve"> &lt; </w:t>
            </w:r>
            <w:r w:rsidR="004A5118">
              <w:t>Be</w:t>
            </w:r>
            <w:r w:rsidR="004A5118">
              <w:rPr>
                <w:vertAlign w:val="superscript"/>
              </w:rPr>
              <w:t>2+</w:t>
            </w:r>
            <w:r w:rsidR="004A5118">
              <w:t xml:space="preserve"> &lt; K</w:t>
            </w:r>
            <w:r w:rsidR="004A5118">
              <w:rPr>
                <w:vertAlign w:val="superscript"/>
              </w:rPr>
              <w:t>+</w:t>
            </w:r>
          </w:p>
        </w:tc>
        <w:tc>
          <w:tcPr>
            <w:tcW w:w="4800" w:type="dxa"/>
          </w:tcPr>
          <w:p w14:paraId="06AAD8C0" w14:textId="77777777" w:rsidR="00F1388C" w:rsidRPr="005B725D" w:rsidRDefault="00F1388C" w:rsidP="005B725D">
            <w:pPr>
              <w:jc w:val="both"/>
              <w:rPr>
                <w:vertAlign w:val="superscript"/>
              </w:rPr>
            </w:pPr>
            <w:r>
              <w:t xml:space="preserve">b) </w:t>
            </w:r>
            <w:r w:rsidR="005B725D">
              <w:t>Mg</w:t>
            </w:r>
            <w:r w:rsidR="005B725D">
              <w:rPr>
                <w:vertAlign w:val="superscript"/>
              </w:rPr>
              <w:t>2+</w:t>
            </w:r>
            <w:r w:rsidR="005B725D">
              <w:t xml:space="preserve"> &lt; Be</w:t>
            </w:r>
            <w:r w:rsidR="005B725D">
              <w:rPr>
                <w:vertAlign w:val="superscript"/>
              </w:rPr>
              <w:t>2+</w:t>
            </w:r>
            <w:r w:rsidR="005B725D">
              <w:t xml:space="preserve"> &lt; K</w:t>
            </w:r>
            <w:r w:rsidR="005B725D">
              <w:rPr>
                <w:vertAlign w:val="superscript"/>
              </w:rPr>
              <w:t>+</w:t>
            </w:r>
            <w:r w:rsidR="005B725D">
              <w:t xml:space="preserve"> &lt; Ca</w:t>
            </w:r>
            <w:r w:rsidR="005B725D">
              <w:rPr>
                <w:vertAlign w:val="superscript"/>
              </w:rPr>
              <w:t>2+</w:t>
            </w:r>
          </w:p>
        </w:tc>
      </w:tr>
      <w:tr w:rsidR="00F1388C" w14:paraId="0926002C" w14:textId="77777777" w:rsidTr="00F8781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294A5221" w14:textId="77777777" w:rsidR="00F1388C" w:rsidRPr="005B725D" w:rsidRDefault="005B725D" w:rsidP="005B725D">
            <w:pPr>
              <w:pStyle w:val="ListParagraph"/>
              <w:spacing w:line="276" w:lineRule="auto"/>
              <w:ind w:left="0"/>
              <w:jc w:val="both"/>
            </w:pPr>
            <w:r>
              <w:t>c) Be</w:t>
            </w:r>
            <w:r>
              <w:rPr>
                <w:vertAlign w:val="superscript"/>
              </w:rPr>
              <w:t>2+</w:t>
            </w:r>
            <w:r>
              <w:t xml:space="preserve"> &lt; K</w:t>
            </w:r>
            <w:r>
              <w:rPr>
                <w:vertAlign w:val="superscript"/>
              </w:rPr>
              <w:t>+</w:t>
            </w:r>
            <w:r>
              <w:t xml:space="preserve"> &lt; Ca</w:t>
            </w:r>
            <w:r>
              <w:rPr>
                <w:vertAlign w:val="superscript"/>
              </w:rPr>
              <w:t>2+</w:t>
            </w:r>
            <w:r>
              <w:t xml:space="preserve"> &lt; Mg</w:t>
            </w:r>
            <w:r>
              <w:rPr>
                <w:vertAlign w:val="superscript"/>
              </w:rPr>
              <w:t>2+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233D7E60" w14:textId="77777777" w:rsidR="00F1388C" w:rsidRPr="005B725D" w:rsidRDefault="005B725D" w:rsidP="005B725D">
            <w:pPr>
              <w:pStyle w:val="ListParagraph"/>
              <w:spacing w:line="276" w:lineRule="auto"/>
              <w:ind w:left="0"/>
              <w:jc w:val="both"/>
            </w:pPr>
            <w:r>
              <w:t>d) K</w:t>
            </w:r>
            <w:r>
              <w:rPr>
                <w:vertAlign w:val="superscript"/>
              </w:rPr>
              <w:t>+</w:t>
            </w:r>
            <w:r>
              <w:t xml:space="preserve"> &lt; Ca</w:t>
            </w:r>
            <w:r>
              <w:rPr>
                <w:vertAlign w:val="superscript"/>
              </w:rPr>
              <w:t>2+</w:t>
            </w:r>
            <w:r>
              <w:t xml:space="preserve"> &lt; Mg</w:t>
            </w:r>
            <w:r>
              <w:rPr>
                <w:vertAlign w:val="superscript"/>
              </w:rPr>
              <w:t>2+</w:t>
            </w:r>
            <w:r>
              <w:t xml:space="preserve"> &lt; Be</w:t>
            </w:r>
            <w:r>
              <w:rPr>
                <w:vertAlign w:val="superscript"/>
              </w:rPr>
              <w:t>2+</w:t>
            </w:r>
          </w:p>
        </w:tc>
      </w:tr>
    </w:tbl>
    <w:p w14:paraId="11E13C8D" w14:textId="77777777" w:rsidR="008D1330" w:rsidRDefault="005B725D" w:rsidP="005829BB">
      <w:pPr>
        <w:pStyle w:val="ListParagraph"/>
        <w:numPr>
          <w:ilvl w:val="0"/>
          <w:numId w:val="35"/>
        </w:numPr>
        <w:spacing w:after="0"/>
        <w:jc w:val="both"/>
      </w:pPr>
      <w:r>
        <w:t xml:space="preserve">In which of the following </w:t>
      </w:r>
      <w:r w:rsidR="00AD5640">
        <w:t xml:space="preserve">ionization processes, the bond order has increased and the magnetic behavior has </w:t>
      </w:r>
      <w:proofErr w:type="gramStart"/>
      <w:r w:rsidR="00AD5640">
        <w:t>changed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583EE8" w:rsidRPr="00F52E86" w14:paraId="570F76DD" w14:textId="77777777" w:rsidTr="00F87815">
        <w:tc>
          <w:tcPr>
            <w:tcW w:w="2396" w:type="dxa"/>
          </w:tcPr>
          <w:p w14:paraId="08DCB947" w14:textId="77777777" w:rsidR="00583EE8" w:rsidRPr="00583EE8" w:rsidRDefault="00583EE8" w:rsidP="00583EE8">
            <w:pPr>
              <w:pStyle w:val="ListParagraph"/>
              <w:spacing w:line="276" w:lineRule="auto"/>
              <w:ind w:left="0"/>
              <w:jc w:val="both"/>
            </w:pPr>
            <w:r>
              <w:t>a) N</w:t>
            </w:r>
            <w:r>
              <w:rPr>
                <w:vertAlign w:val="subscript"/>
              </w:rPr>
              <w:t>2</w:t>
            </w:r>
            <w:r>
              <w:t xml:space="preserve"> </w:t>
            </w:r>
            <w:r>
              <w:rPr>
                <w:rFonts w:ascii="Times New Roman" w:hAnsi="Times New Roman" w:cs="Times New Roman"/>
              </w:rPr>
              <w:t>→</w:t>
            </w:r>
            <w: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01" w:type="dxa"/>
          </w:tcPr>
          <w:p w14:paraId="16BC9A48" w14:textId="77777777" w:rsidR="00583EE8" w:rsidRPr="00F52E86" w:rsidRDefault="00583EE8" w:rsidP="0058406C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58406C">
              <w:t>C</w:t>
            </w:r>
            <w:r w:rsidR="0058406C">
              <w:rPr>
                <w:vertAlign w:val="subscript"/>
              </w:rPr>
              <w:t>2</w:t>
            </w:r>
            <w:r w:rsidR="0058406C">
              <w:t xml:space="preserve"> </w:t>
            </w:r>
            <w:r w:rsidR="0058406C">
              <w:rPr>
                <w:rFonts w:ascii="Times New Roman" w:hAnsi="Times New Roman" w:cs="Times New Roman"/>
              </w:rPr>
              <w:t>→</w:t>
            </w:r>
            <w:r w:rsidR="0058406C"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05" w:type="dxa"/>
          </w:tcPr>
          <w:p w14:paraId="5C778C8E" w14:textId="77777777" w:rsidR="00583EE8" w:rsidRPr="0058406C" w:rsidRDefault="00583EE8" w:rsidP="0058406C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 xml:space="preserve">c) </w:t>
            </w:r>
            <w:r w:rsidR="0058406C">
              <w:t xml:space="preserve">NO </w:t>
            </w:r>
            <w:r w:rsidR="0058406C">
              <w:rPr>
                <w:rFonts w:ascii="Times New Roman" w:hAnsi="Times New Roman" w:cs="Times New Roman"/>
              </w:rPr>
              <w:t>→</w:t>
            </w:r>
            <w:r w:rsidR="0058406C">
              <w:t xml:space="preserve"> NO</w:t>
            </w:r>
            <w:r w:rsidR="0058406C">
              <w:rPr>
                <w:vertAlign w:val="superscript"/>
              </w:rPr>
              <w:t>+</w:t>
            </w:r>
          </w:p>
        </w:tc>
        <w:tc>
          <w:tcPr>
            <w:tcW w:w="2401" w:type="dxa"/>
          </w:tcPr>
          <w:p w14:paraId="7157F99A" w14:textId="77777777" w:rsidR="00583EE8" w:rsidRPr="00F52E86" w:rsidRDefault="00583EE8" w:rsidP="0058406C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58406C">
              <w:t>O</w:t>
            </w:r>
            <w:r w:rsidR="0058406C">
              <w:rPr>
                <w:vertAlign w:val="subscript"/>
              </w:rPr>
              <w:t>2</w:t>
            </w:r>
            <w:r w:rsidR="0058406C">
              <w:t xml:space="preserve"> </w:t>
            </w:r>
            <w:r w:rsidR="0058406C">
              <w:rPr>
                <w:rFonts w:ascii="Times New Roman" w:hAnsi="Times New Roman" w:cs="Times New Roman"/>
              </w:rPr>
              <w:t>→</w:t>
            </w:r>
            <w:r w:rsidR="0058406C"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</w:tr>
    </w:tbl>
    <w:p w14:paraId="074FE81C" w14:textId="77777777" w:rsidR="00583EE8" w:rsidRDefault="00A27D31" w:rsidP="005829BB">
      <w:pPr>
        <w:pStyle w:val="ListParagraph"/>
        <w:numPr>
          <w:ilvl w:val="0"/>
          <w:numId w:val="35"/>
        </w:numPr>
        <w:spacing w:after="0"/>
        <w:jc w:val="both"/>
      </w:pPr>
      <w:r>
        <w:t>The species having bond order different from that in CO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A27D31" w:rsidRPr="00F52E86" w14:paraId="4D236A40" w14:textId="77777777" w:rsidTr="00F87815">
        <w:tc>
          <w:tcPr>
            <w:tcW w:w="2396" w:type="dxa"/>
          </w:tcPr>
          <w:p w14:paraId="1F883C43" w14:textId="77777777" w:rsidR="00A27D31" w:rsidRPr="00A27D31" w:rsidRDefault="00A27D31" w:rsidP="00A27D31">
            <w:pPr>
              <w:pStyle w:val="ListParagraph"/>
              <w:spacing w:line="276" w:lineRule="auto"/>
              <w:ind w:left="0"/>
              <w:jc w:val="both"/>
            </w:pPr>
            <w:r>
              <w:t>a) NO</w:t>
            </w:r>
            <w:r>
              <w:rPr>
                <w:vertAlign w:val="superscript"/>
              </w:rPr>
              <w:t xml:space="preserve"> –</w:t>
            </w:r>
            <w:r>
              <w:t xml:space="preserve"> </w:t>
            </w:r>
          </w:p>
        </w:tc>
        <w:tc>
          <w:tcPr>
            <w:tcW w:w="2401" w:type="dxa"/>
          </w:tcPr>
          <w:p w14:paraId="487C91C2" w14:textId="77777777" w:rsidR="00A27D31" w:rsidRPr="00A27D31" w:rsidRDefault="00A27D31" w:rsidP="00A27D31">
            <w:pPr>
              <w:pStyle w:val="ListParagraph"/>
              <w:spacing w:line="276" w:lineRule="auto"/>
              <w:ind w:left="0"/>
              <w:jc w:val="both"/>
            </w:pPr>
            <w:r>
              <w:t>b) NO</w:t>
            </w:r>
            <w:r>
              <w:rPr>
                <w:vertAlign w:val="superscript"/>
              </w:rPr>
              <w:t>+</w:t>
            </w:r>
          </w:p>
        </w:tc>
        <w:tc>
          <w:tcPr>
            <w:tcW w:w="2405" w:type="dxa"/>
          </w:tcPr>
          <w:p w14:paraId="6DF09AE3" w14:textId="77777777" w:rsidR="00A27D31" w:rsidRPr="00BC13D2" w:rsidRDefault="00A27D31" w:rsidP="00A27D31">
            <w:pPr>
              <w:pStyle w:val="ListParagraph"/>
              <w:spacing w:line="276" w:lineRule="auto"/>
              <w:ind w:left="0"/>
              <w:jc w:val="both"/>
            </w:pPr>
            <w:r>
              <w:t>c) CN</w:t>
            </w:r>
            <w:r>
              <w:rPr>
                <w:vertAlign w:val="superscript"/>
              </w:rPr>
              <w:t xml:space="preserve"> –</w:t>
            </w:r>
          </w:p>
        </w:tc>
        <w:tc>
          <w:tcPr>
            <w:tcW w:w="2401" w:type="dxa"/>
          </w:tcPr>
          <w:p w14:paraId="4272E762" w14:textId="77777777" w:rsidR="00A27D31" w:rsidRPr="00A27D31" w:rsidRDefault="00A27D31" w:rsidP="00A27D3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N</w:t>
            </w:r>
            <w:r>
              <w:rPr>
                <w:vertAlign w:val="subscript"/>
              </w:rPr>
              <w:t>2</w:t>
            </w:r>
          </w:p>
        </w:tc>
      </w:tr>
    </w:tbl>
    <w:p w14:paraId="62AFF64F" w14:textId="77777777" w:rsidR="0028569B" w:rsidRDefault="004C4AA5" w:rsidP="00F87815">
      <w:pPr>
        <w:pStyle w:val="ListParagraph"/>
        <w:numPr>
          <w:ilvl w:val="0"/>
          <w:numId w:val="35"/>
        </w:numPr>
        <w:spacing w:after="0"/>
        <w:jc w:val="both"/>
      </w:pPr>
      <w:r>
        <w:t>The percentage of p-character in the orbitals forming P – P bonds in P</w:t>
      </w:r>
      <w:r>
        <w:rPr>
          <w:vertAlign w:val="subscript"/>
        </w:rPr>
        <w:t>4</w:t>
      </w:r>
      <w:r>
        <w:t xml:space="preserve">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4C4AA5" w:rsidRPr="00F52E86" w14:paraId="2A942247" w14:textId="77777777" w:rsidTr="00F87815">
        <w:tc>
          <w:tcPr>
            <w:tcW w:w="2396" w:type="dxa"/>
          </w:tcPr>
          <w:p w14:paraId="13892578" w14:textId="77777777" w:rsidR="004C4AA5" w:rsidRPr="00A27D31" w:rsidRDefault="004C4AA5" w:rsidP="004C4AA5">
            <w:pPr>
              <w:pStyle w:val="ListParagraph"/>
              <w:spacing w:line="276" w:lineRule="auto"/>
              <w:ind w:left="0"/>
              <w:jc w:val="both"/>
            </w:pPr>
            <w:r>
              <w:t>a) 25</w:t>
            </w:r>
          </w:p>
        </w:tc>
        <w:tc>
          <w:tcPr>
            <w:tcW w:w="2401" w:type="dxa"/>
          </w:tcPr>
          <w:p w14:paraId="0F6F2E3C" w14:textId="77777777" w:rsidR="004C4AA5" w:rsidRPr="00A27D31" w:rsidRDefault="004C4AA5" w:rsidP="004C4AA5">
            <w:pPr>
              <w:pStyle w:val="ListParagraph"/>
              <w:spacing w:line="276" w:lineRule="auto"/>
              <w:ind w:left="0"/>
              <w:jc w:val="both"/>
            </w:pPr>
            <w:r>
              <w:t>b) 33</w:t>
            </w:r>
          </w:p>
        </w:tc>
        <w:tc>
          <w:tcPr>
            <w:tcW w:w="2405" w:type="dxa"/>
          </w:tcPr>
          <w:p w14:paraId="374D6BC5" w14:textId="77777777" w:rsidR="004C4AA5" w:rsidRPr="00BC13D2" w:rsidRDefault="004C4AA5" w:rsidP="004C4AA5">
            <w:pPr>
              <w:pStyle w:val="ListParagraph"/>
              <w:spacing w:line="276" w:lineRule="auto"/>
              <w:ind w:left="0"/>
              <w:jc w:val="both"/>
            </w:pPr>
            <w:r>
              <w:t>c) 50</w:t>
            </w:r>
          </w:p>
        </w:tc>
        <w:tc>
          <w:tcPr>
            <w:tcW w:w="2401" w:type="dxa"/>
          </w:tcPr>
          <w:p w14:paraId="302C3258" w14:textId="77777777" w:rsidR="004C4AA5" w:rsidRPr="00A27D31" w:rsidRDefault="004C4AA5" w:rsidP="004C4AA5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75</w:t>
            </w:r>
          </w:p>
        </w:tc>
      </w:tr>
    </w:tbl>
    <w:p w14:paraId="0FF3BC23" w14:textId="77777777" w:rsidR="004C4AA5" w:rsidRDefault="004C4AA5" w:rsidP="00F87815">
      <w:pPr>
        <w:pStyle w:val="ListParagraph"/>
        <w:numPr>
          <w:ilvl w:val="0"/>
          <w:numId w:val="35"/>
        </w:numPr>
        <w:spacing w:after="0"/>
        <w:jc w:val="both"/>
      </w:pPr>
      <w:r>
        <w:t>In TeCl</w:t>
      </w:r>
      <w:proofErr w:type="gramStart"/>
      <w:r>
        <w:rPr>
          <w:vertAlign w:val="subscript"/>
        </w:rPr>
        <w:t xml:space="preserve">4 </w:t>
      </w:r>
      <w:r>
        <w:t>,</w:t>
      </w:r>
      <w:proofErr w:type="gramEnd"/>
      <w:r>
        <w:t xml:space="preserve"> the central atom, tellurium, involves the hybridization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4C4AA5" w:rsidRPr="00F52E86" w14:paraId="1BF7A352" w14:textId="77777777" w:rsidTr="00F87815">
        <w:tc>
          <w:tcPr>
            <w:tcW w:w="2396" w:type="dxa"/>
          </w:tcPr>
          <w:p w14:paraId="148542FD" w14:textId="77777777" w:rsidR="004C4AA5" w:rsidRPr="004C4AA5" w:rsidRDefault="004C4AA5" w:rsidP="004C4AA5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>a) sp</w:t>
            </w:r>
            <w:r>
              <w:rPr>
                <w:vertAlign w:val="superscript"/>
              </w:rPr>
              <w:t>3</w:t>
            </w:r>
          </w:p>
        </w:tc>
        <w:tc>
          <w:tcPr>
            <w:tcW w:w="2401" w:type="dxa"/>
          </w:tcPr>
          <w:p w14:paraId="5767A732" w14:textId="77777777" w:rsidR="004C4AA5" w:rsidRPr="004C4AA5" w:rsidRDefault="004C4AA5" w:rsidP="004C4AA5">
            <w:pPr>
              <w:pStyle w:val="ListParagraph"/>
              <w:spacing w:line="276" w:lineRule="auto"/>
              <w:ind w:left="0"/>
              <w:jc w:val="both"/>
            </w:pPr>
            <w:r>
              <w:t>b) sp</w:t>
            </w:r>
            <w:r>
              <w:rPr>
                <w:vertAlign w:val="superscript"/>
              </w:rPr>
              <w:t>3</w:t>
            </w:r>
            <w:r>
              <w:t>d</w:t>
            </w:r>
          </w:p>
        </w:tc>
        <w:tc>
          <w:tcPr>
            <w:tcW w:w="2405" w:type="dxa"/>
          </w:tcPr>
          <w:p w14:paraId="3E860759" w14:textId="77777777" w:rsidR="004C4AA5" w:rsidRPr="004C4AA5" w:rsidRDefault="004C4AA5" w:rsidP="004C4AA5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>c) sp</w:t>
            </w:r>
            <w:r>
              <w:rPr>
                <w:vertAlign w:val="superscript"/>
              </w:rPr>
              <w:t>3</w:t>
            </w:r>
            <w:r>
              <w:t>d</w:t>
            </w:r>
            <w:r>
              <w:rPr>
                <w:vertAlign w:val="superscript"/>
              </w:rPr>
              <w:t>2</w:t>
            </w:r>
          </w:p>
        </w:tc>
        <w:tc>
          <w:tcPr>
            <w:tcW w:w="2401" w:type="dxa"/>
          </w:tcPr>
          <w:p w14:paraId="36D4C789" w14:textId="77777777" w:rsidR="004C4AA5" w:rsidRPr="004C4AA5" w:rsidRDefault="004C4AA5" w:rsidP="004C4AA5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>d) dsp</w:t>
            </w:r>
            <w:r>
              <w:rPr>
                <w:vertAlign w:val="superscript"/>
              </w:rPr>
              <w:t>2</w:t>
            </w:r>
          </w:p>
        </w:tc>
      </w:tr>
    </w:tbl>
    <w:p w14:paraId="06413E62" w14:textId="77777777" w:rsidR="00F57B7C" w:rsidRPr="00F57B7C" w:rsidRDefault="00D03A71" w:rsidP="00F57B7C">
      <w:pPr>
        <w:pStyle w:val="ListParagraph"/>
        <w:numPr>
          <w:ilvl w:val="0"/>
          <w:numId w:val="35"/>
        </w:numPr>
        <w:spacing w:after="0"/>
        <w:jc w:val="both"/>
      </w:pPr>
      <w:r>
        <w:t xml:space="preserve">The bond lengths and bond angles in the molecules of methane, ammonia and water are given </w:t>
      </w:r>
      <w:proofErr w:type="gramStart"/>
      <w:r>
        <w:t>below :</w:t>
      </w:r>
      <w:proofErr w:type="gramEnd"/>
    </w:p>
    <w:p w14:paraId="1002F4EB" w14:textId="77777777" w:rsidR="0028569B" w:rsidRDefault="003D66E8" w:rsidP="00ED6FBB">
      <w:pPr>
        <w:pStyle w:val="ListParagraph"/>
        <w:ind w:left="360"/>
        <w:jc w:val="both"/>
      </w:pPr>
      <w:r>
        <w:t xml:space="preserve">                 </w:t>
      </w:r>
      <w:r w:rsidR="00F87815">
        <w:object w:dxaOrig="1977" w:dyaOrig="1036" w14:anchorId="78F4888F">
          <v:shape id="_x0000_i1029" type="#_x0000_t75" style="width:99pt;height:52pt" o:ole="">
            <v:imagedata r:id="rId20" o:title=""/>
          </v:shape>
          <o:OLEObject Type="Embed" ProgID="ChemDraw.Document.6.0" ShapeID="_x0000_i1029" DrawAspect="Content" ObjectID="_1807761355" r:id="rId21"/>
        </w:object>
      </w:r>
      <w:r w:rsidR="00F87815">
        <w:t xml:space="preserve">   </w:t>
      </w:r>
      <w:r>
        <w:t xml:space="preserve">      </w:t>
      </w:r>
      <w:r w:rsidR="00F87815">
        <w:t xml:space="preserve">    </w:t>
      </w:r>
      <w:r w:rsidR="00F87815">
        <w:object w:dxaOrig="1977" w:dyaOrig="1051" w14:anchorId="5827C96A">
          <v:shape id="_x0000_i1030" type="#_x0000_t75" style="width:99pt;height:52pt" o:ole="">
            <v:imagedata r:id="rId22" o:title=""/>
          </v:shape>
          <o:OLEObject Type="Embed" ProgID="ChemDraw.Document.6.0" ShapeID="_x0000_i1030" DrawAspect="Content" ObjectID="_1807761356" r:id="rId23"/>
        </w:object>
      </w:r>
      <w:r w:rsidR="00167774">
        <w:t xml:space="preserve">     </w:t>
      </w:r>
      <w:r>
        <w:t xml:space="preserve">      </w:t>
      </w:r>
      <w:r w:rsidR="00167774">
        <w:t xml:space="preserve"> </w:t>
      </w:r>
      <w:r w:rsidR="00167774">
        <w:object w:dxaOrig="1977" w:dyaOrig="1051" w14:anchorId="0966BDE7">
          <v:shape id="_x0000_i1031" type="#_x0000_t75" style="width:99pt;height:52pt" o:ole="">
            <v:imagedata r:id="rId24" o:title=""/>
          </v:shape>
          <o:OLEObject Type="Embed" ProgID="ChemDraw.Document.6.0" ShapeID="_x0000_i1031" DrawAspect="Content" ObjectID="_1807761357" r:id="rId25"/>
        </w:object>
      </w:r>
    </w:p>
    <w:p w14:paraId="5C7AA181" w14:textId="77777777" w:rsidR="003D66E8" w:rsidRDefault="00CE4417" w:rsidP="003D66E8">
      <w:pPr>
        <w:pStyle w:val="ListParagraph"/>
        <w:ind w:left="360"/>
        <w:jc w:val="both"/>
      </w:pPr>
      <w:r>
        <w:t>This variation</w:t>
      </w:r>
      <w:r w:rsidR="009E6A3D">
        <w:t xml:space="preserve"> in bond angle is a result </w:t>
      </w:r>
      <w:proofErr w:type="gramStart"/>
      <w:r w:rsidR="009E6A3D">
        <w:t>of :</w:t>
      </w:r>
      <w:proofErr w:type="gramEnd"/>
    </w:p>
    <w:p w14:paraId="6792AC4D" w14:textId="77777777" w:rsidR="009E6A3D" w:rsidRDefault="009E6A3D" w:rsidP="003D66E8">
      <w:pPr>
        <w:pStyle w:val="ListParagraph"/>
        <w:ind w:left="360"/>
        <w:jc w:val="both"/>
      </w:pPr>
      <w:r>
        <w:t>1. The increas</w:t>
      </w:r>
      <w:r w:rsidR="006D00C3">
        <w:t>ing</w:t>
      </w:r>
      <w:r>
        <w:t xml:space="preserve"> repulsion between </w:t>
      </w:r>
      <w:r w:rsidR="006D00C3">
        <w:t>hydrogen atoms as the bond length decreases.</w:t>
      </w:r>
    </w:p>
    <w:p w14:paraId="00E8E908" w14:textId="77777777" w:rsidR="006D00C3" w:rsidRDefault="006D00C3" w:rsidP="003D66E8">
      <w:pPr>
        <w:pStyle w:val="ListParagraph"/>
        <w:ind w:left="360"/>
        <w:jc w:val="both"/>
      </w:pPr>
      <w:r>
        <w:t>2. The number of non-bonding electrons pairs in the molecule.</w:t>
      </w:r>
    </w:p>
    <w:p w14:paraId="02409055" w14:textId="77777777" w:rsidR="006D00C3" w:rsidRDefault="006D00C3" w:rsidP="003D66E8">
      <w:pPr>
        <w:pStyle w:val="ListParagraph"/>
        <w:ind w:left="360"/>
        <w:jc w:val="both"/>
      </w:pPr>
      <w:r>
        <w:t>3. A non-bonding electron pair having a greater repulsive force than a bonding electron pair.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6D00C3" w:rsidRPr="00CE4417" w14:paraId="2C0BC280" w14:textId="77777777" w:rsidTr="000A02CC">
        <w:tc>
          <w:tcPr>
            <w:tcW w:w="2396" w:type="dxa"/>
          </w:tcPr>
          <w:p w14:paraId="01EDB7BE" w14:textId="77777777" w:rsidR="006D00C3" w:rsidRPr="00CE4417" w:rsidRDefault="006D00C3" w:rsidP="006D00C3">
            <w:pPr>
              <w:pStyle w:val="ListParagraph"/>
              <w:spacing w:line="276" w:lineRule="auto"/>
              <w:ind w:left="0"/>
              <w:jc w:val="both"/>
            </w:pPr>
            <w:r>
              <w:t>a) 1,2 &amp; 3 are correct</w:t>
            </w:r>
          </w:p>
        </w:tc>
        <w:tc>
          <w:tcPr>
            <w:tcW w:w="2401" w:type="dxa"/>
          </w:tcPr>
          <w:p w14:paraId="17AEAF1B" w14:textId="77777777" w:rsidR="006D00C3" w:rsidRPr="004C4AA5" w:rsidRDefault="006D00C3" w:rsidP="006D00C3">
            <w:pPr>
              <w:pStyle w:val="ListParagraph"/>
              <w:spacing w:line="276" w:lineRule="auto"/>
              <w:ind w:left="0"/>
              <w:jc w:val="both"/>
            </w:pPr>
            <w:r>
              <w:t>b) 1 &amp; 2 only are correct</w:t>
            </w:r>
          </w:p>
        </w:tc>
        <w:tc>
          <w:tcPr>
            <w:tcW w:w="2405" w:type="dxa"/>
          </w:tcPr>
          <w:p w14:paraId="2380570E" w14:textId="77777777" w:rsidR="006D00C3" w:rsidRPr="004C4AA5" w:rsidRDefault="006D00C3" w:rsidP="006D00C3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>c) 2 &amp; 3 only are correct</w:t>
            </w:r>
          </w:p>
        </w:tc>
        <w:tc>
          <w:tcPr>
            <w:tcW w:w="2401" w:type="dxa"/>
          </w:tcPr>
          <w:p w14:paraId="0D986FF5" w14:textId="77777777" w:rsidR="006D00C3" w:rsidRPr="00CE4417" w:rsidRDefault="006D00C3" w:rsidP="006D00C3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 1 only is correct</w:t>
            </w:r>
          </w:p>
        </w:tc>
      </w:tr>
    </w:tbl>
    <w:p w14:paraId="5A3180B0" w14:textId="77777777" w:rsidR="0083276C" w:rsidRDefault="0083276C" w:rsidP="0083276C">
      <w:pPr>
        <w:pStyle w:val="ListParagraph"/>
        <w:numPr>
          <w:ilvl w:val="0"/>
          <w:numId w:val="35"/>
        </w:numPr>
        <w:spacing w:after="0"/>
        <w:jc w:val="both"/>
      </w:pPr>
      <w:r>
        <w:t xml:space="preserve">The correct order of bond order values among the </w:t>
      </w:r>
      <w:proofErr w:type="gramStart"/>
      <w:r>
        <w:t>following :</w:t>
      </w:r>
      <w:proofErr w:type="gramEnd"/>
      <w:r>
        <w:t xml:space="preserve"> </w:t>
      </w:r>
    </w:p>
    <w:p w14:paraId="3822D820" w14:textId="77777777" w:rsidR="0083276C" w:rsidRDefault="0083276C" w:rsidP="0083276C">
      <w:pPr>
        <w:pStyle w:val="ListParagraph"/>
        <w:spacing w:after="0"/>
        <w:ind w:left="360"/>
        <w:jc w:val="both"/>
      </w:pPr>
      <w:r>
        <w:t>A.  NO</w:t>
      </w:r>
      <w:r>
        <w:rPr>
          <w:vertAlign w:val="superscript"/>
        </w:rPr>
        <w:t xml:space="preserve"> –</w:t>
      </w:r>
      <w:r>
        <w:t xml:space="preserve">     B.  NO</w:t>
      </w:r>
      <w:r>
        <w:rPr>
          <w:vertAlign w:val="superscript"/>
        </w:rPr>
        <w:t>+</w:t>
      </w:r>
      <w:r>
        <w:t xml:space="preserve">     C.  NO      D.  NO</w:t>
      </w:r>
      <w:r>
        <w:rPr>
          <w:vertAlign w:val="superscript"/>
        </w:rPr>
        <w:t>2+</w:t>
      </w:r>
      <w:r>
        <w:t xml:space="preserve">     E.   NO</w:t>
      </w:r>
      <w:r>
        <w:rPr>
          <w:vertAlign w:val="superscript"/>
        </w:rPr>
        <w:t xml:space="preserve"> 2–</w:t>
      </w:r>
      <w:r>
        <w:t xml:space="preserve"> 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83276C" w:rsidRPr="00F52E86" w14:paraId="2BF9FDBB" w14:textId="77777777" w:rsidTr="00DD11C1">
        <w:tc>
          <w:tcPr>
            <w:tcW w:w="2396" w:type="dxa"/>
          </w:tcPr>
          <w:p w14:paraId="2BCA0497" w14:textId="77777777" w:rsidR="0083276C" w:rsidRPr="004C4AA5" w:rsidRDefault="0083276C" w:rsidP="00DD11C1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>a) A &lt; D &lt; C &lt; B &lt; E</w:t>
            </w:r>
          </w:p>
        </w:tc>
        <w:tc>
          <w:tcPr>
            <w:tcW w:w="2401" w:type="dxa"/>
          </w:tcPr>
          <w:p w14:paraId="001EDAD8" w14:textId="77777777" w:rsidR="0083276C" w:rsidRPr="004C4AA5" w:rsidRDefault="0083276C" w:rsidP="00DD11C1">
            <w:pPr>
              <w:pStyle w:val="ListParagraph"/>
              <w:spacing w:line="276" w:lineRule="auto"/>
              <w:ind w:left="0"/>
              <w:jc w:val="both"/>
            </w:pPr>
            <w:r>
              <w:t>b) D = B &lt; A &lt; E &lt; C</w:t>
            </w:r>
          </w:p>
        </w:tc>
        <w:tc>
          <w:tcPr>
            <w:tcW w:w="2405" w:type="dxa"/>
          </w:tcPr>
          <w:p w14:paraId="3ABE369C" w14:textId="77777777" w:rsidR="0083276C" w:rsidRPr="004C4AA5" w:rsidRDefault="0083276C" w:rsidP="00DD11C1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>c) E &lt; A &lt; D = C &lt; B</w:t>
            </w:r>
          </w:p>
        </w:tc>
        <w:tc>
          <w:tcPr>
            <w:tcW w:w="2401" w:type="dxa"/>
          </w:tcPr>
          <w:p w14:paraId="2E41C39C" w14:textId="77777777" w:rsidR="0083276C" w:rsidRPr="004C4AA5" w:rsidRDefault="0083276C" w:rsidP="00DD11C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>d) B &lt; C &lt; D &lt; A &lt; E</w:t>
            </w:r>
          </w:p>
        </w:tc>
      </w:tr>
    </w:tbl>
    <w:p w14:paraId="3087C268" w14:textId="77777777" w:rsidR="00CF14C8" w:rsidRPr="00073686" w:rsidRDefault="00CF14C8" w:rsidP="00CF14C8">
      <w:pPr>
        <w:pBdr>
          <w:top w:val="single" w:sz="12" w:space="1" w:color="auto"/>
        </w:pBdr>
        <w:spacing w:before="240"/>
        <w:jc w:val="both"/>
        <w:rPr>
          <w:sz w:val="28"/>
          <w:szCs w:val="28"/>
        </w:rPr>
      </w:pPr>
      <w:r w:rsidRPr="00073686">
        <w:rPr>
          <w:sz w:val="28"/>
          <w:szCs w:val="28"/>
        </w:rPr>
        <w:t>CHEMICAL BONDING                                                                                              Page No. 1</w:t>
      </w:r>
      <w:r w:rsidR="009D7932">
        <w:rPr>
          <w:sz w:val="28"/>
          <w:szCs w:val="28"/>
        </w:rPr>
        <w:t>2</w:t>
      </w:r>
    </w:p>
    <w:p w14:paraId="6339D098" w14:textId="77777777" w:rsidR="004618D2" w:rsidRDefault="004618D2" w:rsidP="004618D2">
      <w:pPr>
        <w:pStyle w:val="ListParagraph"/>
        <w:spacing w:after="0"/>
        <w:ind w:left="360"/>
        <w:jc w:val="both"/>
      </w:pPr>
    </w:p>
    <w:p w14:paraId="3C0435A1" w14:textId="77777777" w:rsidR="004618D2" w:rsidRDefault="004618D2" w:rsidP="004618D2">
      <w:pPr>
        <w:pStyle w:val="ListParagraph"/>
        <w:spacing w:after="0"/>
        <w:ind w:left="360"/>
        <w:jc w:val="both"/>
      </w:pPr>
    </w:p>
    <w:p w14:paraId="394F5FFB" w14:textId="77777777" w:rsidR="004618D2" w:rsidRDefault="004618D2" w:rsidP="004618D2">
      <w:pPr>
        <w:pStyle w:val="ListParagraph"/>
        <w:numPr>
          <w:ilvl w:val="0"/>
          <w:numId w:val="35"/>
        </w:numPr>
        <w:spacing w:after="0"/>
        <w:jc w:val="both"/>
      </w:pPr>
      <w:r>
        <w:lastRenderedPageBreak/>
        <w:t xml:space="preserve">Which one of the following pairs consist of only paramagnetic </w:t>
      </w:r>
      <w:proofErr w:type="gramStart"/>
      <w:r>
        <w:t>species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4618D2" w:rsidRPr="00F52E86" w14:paraId="62AAE8D1" w14:textId="77777777" w:rsidTr="00D102F1">
        <w:tc>
          <w:tcPr>
            <w:tcW w:w="2396" w:type="dxa"/>
          </w:tcPr>
          <w:p w14:paraId="35220543" w14:textId="77777777" w:rsidR="004618D2" w:rsidRPr="00CE4417" w:rsidRDefault="004618D2" w:rsidP="00D102F1">
            <w:pPr>
              <w:pStyle w:val="ListParagraph"/>
              <w:spacing w:line="276" w:lineRule="auto"/>
              <w:ind w:left="0"/>
              <w:jc w:val="both"/>
            </w:pPr>
            <w:r>
              <w:t>a) [O</w:t>
            </w:r>
            <w:proofErr w:type="gramStart"/>
            <w:r>
              <w:rPr>
                <w:vertAlign w:val="subscript"/>
              </w:rPr>
              <w:t>2</w:t>
            </w:r>
            <w:r>
              <w:t xml:space="preserve"> ,</w:t>
            </w:r>
            <w:proofErr w:type="gramEnd"/>
            <w:r>
              <w:t xml:space="preserve"> NO]</w:t>
            </w:r>
          </w:p>
        </w:tc>
        <w:tc>
          <w:tcPr>
            <w:tcW w:w="2401" w:type="dxa"/>
          </w:tcPr>
          <w:p w14:paraId="7530B673" w14:textId="77777777" w:rsidR="004618D2" w:rsidRPr="004C4AA5" w:rsidRDefault="004618D2" w:rsidP="00D102F1">
            <w:pPr>
              <w:pStyle w:val="ListParagraph"/>
              <w:spacing w:line="276" w:lineRule="auto"/>
              <w:ind w:left="0"/>
              <w:jc w:val="both"/>
            </w:pPr>
            <w:r>
              <w:t>b) [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>
              <w:rPr>
                <w:rFonts w:eastAsiaTheme="minorEastAsia"/>
              </w:rP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>
              <w:rPr>
                <w:rFonts w:eastAsiaTheme="minorEastAsia"/>
              </w:rPr>
              <w:t xml:space="preserve"> ]</w:t>
            </w:r>
          </w:p>
        </w:tc>
        <w:tc>
          <w:tcPr>
            <w:tcW w:w="2405" w:type="dxa"/>
          </w:tcPr>
          <w:p w14:paraId="68D4552F" w14:textId="77777777" w:rsidR="004618D2" w:rsidRPr="004C4AA5" w:rsidRDefault="004618D2" w:rsidP="00D102F1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>c) [</w:t>
            </w:r>
            <w:proofErr w:type="gramStart"/>
            <w:r>
              <w:t>CO ,</w:t>
            </w:r>
            <w:proofErr w:type="gramEnd"/>
            <w:r>
              <w:t xml:space="preserve"> NO]</w:t>
            </w:r>
          </w:p>
        </w:tc>
        <w:tc>
          <w:tcPr>
            <w:tcW w:w="2401" w:type="dxa"/>
          </w:tcPr>
          <w:p w14:paraId="34D4CC35" w14:textId="77777777" w:rsidR="004618D2" w:rsidRPr="00CE4417" w:rsidRDefault="004618D2" w:rsidP="00D102F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 [</w:t>
            </w:r>
            <w:proofErr w:type="gramStart"/>
            <w:r>
              <w:t>NO ,</w:t>
            </w:r>
            <w:proofErr w:type="gramEnd"/>
            <w:r>
              <w:t xml:space="preserve"> NO</w:t>
            </w:r>
            <w:r>
              <w:rPr>
                <w:vertAlign w:val="superscript"/>
              </w:rPr>
              <w:t>+</w:t>
            </w:r>
            <w:r>
              <w:t>]</w:t>
            </w:r>
          </w:p>
        </w:tc>
      </w:tr>
    </w:tbl>
    <w:p w14:paraId="51B2726A" w14:textId="77777777" w:rsidR="004618D2" w:rsidRDefault="004618D2" w:rsidP="004618D2">
      <w:pPr>
        <w:pStyle w:val="ListParagraph"/>
        <w:numPr>
          <w:ilvl w:val="0"/>
          <w:numId w:val="35"/>
        </w:numPr>
        <w:jc w:val="both"/>
      </w:pPr>
      <w:r>
        <w:t>The hybridization of oxygen atom in H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2</w:t>
      </w:r>
      <w:r>
        <w:t xml:space="preserve">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4618D2" w:rsidRPr="00CE4417" w14:paraId="689C5D24" w14:textId="77777777" w:rsidTr="00D102F1">
        <w:tc>
          <w:tcPr>
            <w:tcW w:w="2396" w:type="dxa"/>
          </w:tcPr>
          <w:p w14:paraId="45DC3A34" w14:textId="77777777" w:rsidR="004618D2" w:rsidRPr="00924494" w:rsidRDefault="004618D2" w:rsidP="00D102F1">
            <w:pPr>
              <w:pStyle w:val="ListParagraph"/>
              <w:spacing w:line="276" w:lineRule="auto"/>
              <w:ind w:left="0"/>
              <w:jc w:val="both"/>
            </w:pPr>
            <w:r>
              <w:t>a) sp</w:t>
            </w:r>
            <w:r>
              <w:rPr>
                <w:vertAlign w:val="superscript"/>
              </w:rPr>
              <w:t>3</w:t>
            </w:r>
            <w:r>
              <w:t>d</w:t>
            </w:r>
          </w:p>
        </w:tc>
        <w:tc>
          <w:tcPr>
            <w:tcW w:w="2401" w:type="dxa"/>
          </w:tcPr>
          <w:p w14:paraId="2CB1B3BC" w14:textId="77777777" w:rsidR="004618D2" w:rsidRPr="004C4AA5" w:rsidRDefault="004618D2" w:rsidP="00D102F1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proofErr w:type="spellStart"/>
            <w:r>
              <w:t>sp</w:t>
            </w:r>
            <w:proofErr w:type="spellEnd"/>
          </w:p>
        </w:tc>
        <w:tc>
          <w:tcPr>
            <w:tcW w:w="2405" w:type="dxa"/>
          </w:tcPr>
          <w:p w14:paraId="3848FAC7" w14:textId="77777777" w:rsidR="004618D2" w:rsidRPr="00924494" w:rsidRDefault="004618D2" w:rsidP="00D102F1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>c) sp</w:t>
            </w:r>
            <w:r>
              <w:rPr>
                <w:vertAlign w:val="superscript"/>
              </w:rPr>
              <w:t>2</w:t>
            </w:r>
          </w:p>
        </w:tc>
        <w:tc>
          <w:tcPr>
            <w:tcW w:w="2401" w:type="dxa"/>
          </w:tcPr>
          <w:p w14:paraId="62C98912" w14:textId="77777777" w:rsidR="004618D2" w:rsidRPr="00924494" w:rsidRDefault="004618D2" w:rsidP="00D102F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>d) sp</w:t>
            </w:r>
            <w:r>
              <w:rPr>
                <w:vertAlign w:val="superscript"/>
              </w:rPr>
              <w:t>3</w:t>
            </w:r>
          </w:p>
        </w:tc>
      </w:tr>
    </w:tbl>
    <w:p w14:paraId="51AE139B" w14:textId="77777777" w:rsidR="00924494" w:rsidRDefault="00B9390E" w:rsidP="00924494">
      <w:pPr>
        <w:pStyle w:val="ListParagraph"/>
        <w:numPr>
          <w:ilvl w:val="0"/>
          <w:numId w:val="35"/>
        </w:numPr>
        <w:jc w:val="both"/>
      </w:pPr>
      <w:r>
        <w:t>The magnetic moment of KO</w:t>
      </w:r>
      <w:r>
        <w:rPr>
          <w:vertAlign w:val="subscript"/>
        </w:rPr>
        <w:t>2</w:t>
      </w:r>
      <w:r>
        <w:t xml:space="preserve"> at room temperature is ……………. BM.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B9390E" w:rsidRPr="00CE4417" w14:paraId="7454A30A" w14:textId="77777777" w:rsidTr="000A02CC">
        <w:tc>
          <w:tcPr>
            <w:tcW w:w="2396" w:type="dxa"/>
          </w:tcPr>
          <w:p w14:paraId="1E32FFDF" w14:textId="77777777" w:rsidR="00B9390E" w:rsidRPr="00CE4417" w:rsidRDefault="00B9390E" w:rsidP="00B9390E">
            <w:pPr>
              <w:pStyle w:val="ListParagraph"/>
              <w:spacing w:line="276" w:lineRule="auto"/>
              <w:ind w:left="0"/>
              <w:jc w:val="both"/>
            </w:pPr>
            <w:r>
              <w:t>a) 1.41</w:t>
            </w:r>
          </w:p>
        </w:tc>
        <w:tc>
          <w:tcPr>
            <w:tcW w:w="2401" w:type="dxa"/>
          </w:tcPr>
          <w:p w14:paraId="258ECA55" w14:textId="77777777" w:rsidR="00B9390E" w:rsidRPr="004C4AA5" w:rsidRDefault="00B9390E" w:rsidP="00B9390E">
            <w:pPr>
              <w:pStyle w:val="ListParagraph"/>
              <w:spacing w:line="276" w:lineRule="auto"/>
              <w:ind w:left="0"/>
              <w:jc w:val="both"/>
            </w:pPr>
            <w:r>
              <w:t>b) 1.73</w:t>
            </w:r>
          </w:p>
        </w:tc>
        <w:tc>
          <w:tcPr>
            <w:tcW w:w="2405" w:type="dxa"/>
          </w:tcPr>
          <w:p w14:paraId="71F4DAD2" w14:textId="77777777" w:rsidR="00B9390E" w:rsidRPr="004C4AA5" w:rsidRDefault="00B9390E" w:rsidP="00B9390E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>c) 2.23</w:t>
            </w:r>
          </w:p>
        </w:tc>
        <w:tc>
          <w:tcPr>
            <w:tcW w:w="2401" w:type="dxa"/>
          </w:tcPr>
          <w:p w14:paraId="597B901E" w14:textId="77777777" w:rsidR="00B9390E" w:rsidRPr="00CE4417" w:rsidRDefault="00B9390E" w:rsidP="00B9390E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 2.64</w:t>
            </w:r>
          </w:p>
        </w:tc>
      </w:tr>
    </w:tbl>
    <w:p w14:paraId="6DFFB629" w14:textId="77777777" w:rsidR="00B9390E" w:rsidRPr="00E91EE7" w:rsidRDefault="00E91EE7" w:rsidP="00B9390E">
      <w:pPr>
        <w:pStyle w:val="ListParagraph"/>
        <w:numPr>
          <w:ilvl w:val="0"/>
          <w:numId w:val="35"/>
        </w:numPr>
        <w:jc w:val="both"/>
      </w:pPr>
      <w:r>
        <w:t>N</w:t>
      </w:r>
      <w:r>
        <w:rPr>
          <w:vertAlign w:val="subscript"/>
        </w:rPr>
        <w:t>2</w:t>
      </w:r>
      <w:r>
        <w:t>O is isoelectronic with CO</w:t>
      </w:r>
      <w:r>
        <w:rPr>
          <w:vertAlign w:val="subscript"/>
        </w:rPr>
        <w:t>2</w:t>
      </w:r>
      <w:r>
        <w:t xml:space="preserve"> and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rPr>
          <w:rFonts w:eastAsiaTheme="minorEastAsia"/>
        </w:rPr>
        <w:t>, which is the structure of N</w:t>
      </w:r>
      <w:r>
        <w:rPr>
          <w:rFonts w:eastAsiaTheme="minorEastAsia"/>
          <w:vertAlign w:val="subscript"/>
        </w:rPr>
        <w:t>2</w:t>
      </w:r>
      <w:proofErr w:type="gramStart"/>
      <w:r>
        <w:rPr>
          <w:rFonts w:eastAsiaTheme="minorEastAsia"/>
        </w:rPr>
        <w:t>O ?</w:t>
      </w:r>
      <w:proofErr w:type="gramEnd"/>
    </w:p>
    <w:p w14:paraId="05FC22BB" w14:textId="77777777" w:rsidR="00E91EE7" w:rsidRDefault="00E91EE7" w:rsidP="00E91EE7">
      <w:pPr>
        <w:pStyle w:val="ListParagraph"/>
        <w:ind w:left="360"/>
        <w:jc w:val="both"/>
      </w:pPr>
      <w:r>
        <w:t xml:space="preserve">a)      </w:t>
      </w:r>
      <w:r>
        <w:object w:dxaOrig="1337" w:dyaOrig="946" w14:anchorId="45900AF4">
          <v:shape id="_x0000_i1032" type="#_x0000_t75" style="width:67pt;height:47pt" o:ole="">
            <v:imagedata r:id="rId26" o:title=""/>
          </v:shape>
          <o:OLEObject Type="Embed" ProgID="ChemDraw.Document.6.0" ShapeID="_x0000_i1032" DrawAspect="Content" ObjectID="_1807761358" r:id="rId27"/>
        </w:object>
      </w:r>
      <w:r>
        <w:t xml:space="preserve">    </w:t>
      </w:r>
      <w:r w:rsidR="004D6950">
        <w:t xml:space="preserve">    </w:t>
      </w:r>
      <w:r w:rsidR="004E2D08">
        <w:t xml:space="preserve">  </w:t>
      </w:r>
      <w:r w:rsidR="004D6950">
        <w:t xml:space="preserve"> </w:t>
      </w:r>
      <w:r>
        <w:t xml:space="preserve"> b) </w:t>
      </w:r>
      <w:r w:rsidR="004D6950">
        <w:t xml:space="preserve">    </w:t>
      </w:r>
      <w:r>
        <w:object w:dxaOrig="1380" w:dyaOrig="362" w14:anchorId="420109C8">
          <v:shape id="_x0000_i1033" type="#_x0000_t75" style="width:69pt;height:18pt" o:ole="">
            <v:imagedata r:id="rId28" o:title=""/>
          </v:shape>
          <o:OLEObject Type="Embed" ProgID="ChemDraw.Document.6.0" ShapeID="_x0000_i1033" DrawAspect="Content" ObjectID="_1807761359" r:id="rId29"/>
        </w:object>
      </w:r>
      <w:r>
        <w:t xml:space="preserve">       </w:t>
      </w:r>
      <w:r w:rsidR="004D6950">
        <w:t xml:space="preserve">    </w:t>
      </w:r>
      <w:r>
        <w:t xml:space="preserve"> c) </w:t>
      </w:r>
      <w:r w:rsidR="004D6950">
        <w:t xml:space="preserve">   </w:t>
      </w:r>
      <w:r>
        <w:object w:dxaOrig="1337" w:dyaOrig="946" w14:anchorId="3CE12103">
          <v:shape id="_x0000_i1034" type="#_x0000_t75" style="width:67pt;height:47pt" o:ole="">
            <v:imagedata r:id="rId30" o:title=""/>
          </v:shape>
          <o:OLEObject Type="Embed" ProgID="ChemDraw.Document.6.0" ShapeID="_x0000_i1034" DrawAspect="Content" ObjectID="_1807761360" r:id="rId31"/>
        </w:object>
      </w:r>
      <w:r>
        <w:t xml:space="preserve">        </w:t>
      </w:r>
      <w:r w:rsidR="004D6950">
        <w:t xml:space="preserve"> </w:t>
      </w:r>
      <w:r w:rsidR="004E2D08">
        <w:t xml:space="preserve"> </w:t>
      </w:r>
      <w:r w:rsidR="004D6950">
        <w:t xml:space="preserve">   </w:t>
      </w:r>
      <w:r>
        <w:t xml:space="preserve"> d)</w:t>
      </w:r>
      <w:r w:rsidR="004D6950">
        <w:t xml:space="preserve">    </w:t>
      </w:r>
      <w:r>
        <w:t xml:space="preserve"> </w:t>
      </w:r>
      <w:r>
        <w:object w:dxaOrig="1380" w:dyaOrig="362" w14:anchorId="23BC4463">
          <v:shape id="_x0000_i1035" type="#_x0000_t75" style="width:69pt;height:18pt" o:ole="">
            <v:imagedata r:id="rId32" o:title=""/>
          </v:shape>
          <o:OLEObject Type="Embed" ProgID="ChemDraw.Document.6.0" ShapeID="_x0000_i1035" DrawAspect="Content" ObjectID="_1807761361" r:id="rId33"/>
        </w:object>
      </w:r>
      <w:r>
        <w:t xml:space="preserve">   </w:t>
      </w:r>
    </w:p>
    <w:p w14:paraId="34CD1FB3" w14:textId="77777777" w:rsidR="0028569B" w:rsidRDefault="00A015FF" w:rsidP="004D6950">
      <w:pPr>
        <w:pStyle w:val="ListParagraph"/>
        <w:numPr>
          <w:ilvl w:val="0"/>
          <w:numId w:val="35"/>
        </w:numPr>
        <w:jc w:val="both"/>
      </w:pPr>
      <w:r>
        <w:t xml:space="preserve">Four diatomic species are listed below in different sequences. Which of these presents the correct order of their increasing bond </w:t>
      </w:r>
      <w:proofErr w:type="gramStart"/>
      <w:r>
        <w:t>order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A015FF" w:rsidRPr="005B725D" w14:paraId="1DC705E8" w14:textId="77777777" w:rsidTr="000A02CC">
        <w:tc>
          <w:tcPr>
            <w:tcW w:w="4803" w:type="dxa"/>
          </w:tcPr>
          <w:p w14:paraId="3C45DF9C" w14:textId="77777777" w:rsidR="00A015FF" w:rsidRPr="004A5118" w:rsidRDefault="00A015FF" w:rsidP="004E2D08">
            <w:pPr>
              <w:pStyle w:val="ListParagraph"/>
              <w:ind w:left="0"/>
              <w:jc w:val="both"/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4E2D08">
              <w:rPr>
                <w:rFonts w:eastAsiaTheme="minorEastAsia"/>
              </w:rPr>
              <w:t xml:space="preserve">&lt; NO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 w:rsidR="004E2D08">
              <w:rPr>
                <w:rFonts w:eastAsiaTheme="minorEastAsia"/>
              </w:rPr>
              <w:t xml:space="preserve">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e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4800" w:type="dxa"/>
          </w:tcPr>
          <w:p w14:paraId="5FA02562" w14:textId="77777777" w:rsidR="00A015FF" w:rsidRPr="005B725D" w:rsidRDefault="00A015FF" w:rsidP="004E2D08">
            <w:pPr>
              <w:jc w:val="both"/>
              <w:rPr>
                <w:vertAlign w:val="superscript"/>
              </w:rPr>
            </w:pPr>
            <w:r>
              <w:t xml:space="preserve">b) </w:t>
            </w:r>
            <w:r w:rsidR="004E2D08">
              <w:rPr>
                <w:rFonts w:eastAsiaTheme="minorEastAsia"/>
              </w:rPr>
              <w:t xml:space="preserve">NO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 w:rsidR="004E2D08">
              <w:rPr>
                <w:rFonts w:eastAsiaTheme="minorEastAsia"/>
              </w:rPr>
              <w:t xml:space="preserve">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4E2D08">
              <w:rPr>
                <w:rFonts w:eastAsiaTheme="minorEastAsia"/>
              </w:rPr>
              <w:t xml:space="preserve">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e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</w:tr>
      <w:tr w:rsidR="00A015FF" w:rsidRPr="005B725D" w14:paraId="0E7756FC" w14:textId="77777777" w:rsidTr="000A02C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773A5EEF" w14:textId="77777777" w:rsidR="00A015FF" w:rsidRPr="005B725D" w:rsidRDefault="00A015FF" w:rsidP="004E2D08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 w:rsidR="004E2D08">
              <w:rPr>
                <w:rFonts w:eastAsiaTheme="minorEastAsia"/>
              </w:rPr>
              <w:t xml:space="preserve">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e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 w:rsidR="004E2D08">
              <w:rPr>
                <w:rFonts w:eastAsiaTheme="minorEastAsia"/>
              </w:rPr>
              <w:t xml:space="preserve"> &lt; NO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1558E5DF" w14:textId="77777777" w:rsidR="00A015FF" w:rsidRPr="005B725D" w:rsidRDefault="00A015FF" w:rsidP="00984038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e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 w:rsidR="00984038">
              <w:rPr>
                <w:rFonts w:eastAsiaTheme="minorEastAsia"/>
              </w:rPr>
              <w:t xml:space="preserve">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984038">
              <w:rPr>
                <w:rFonts w:eastAsiaTheme="minorEastAsia"/>
              </w:rPr>
              <w:t xml:space="preserve"> &lt; NO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 w:rsidR="00984038">
              <w:rPr>
                <w:rFonts w:eastAsiaTheme="minorEastAsia"/>
              </w:rPr>
              <w:t xml:space="preserve"> </w:t>
            </w:r>
          </w:p>
        </w:tc>
      </w:tr>
    </w:tbl>
    <w:p w14:paraId="1350B327" w14:textId="77777777" w:rsidR="00A015FF" w:rsidRDefault="00A015FF" w:rsidP="004D6950">
      <w:pPr>
        <w:pStyle w:val="ListParagraph"/>
        <w:numPr>
          <w:ilvl w:val="0"/>
          <w:numId w:val="35"/>
        </w:numPr>
        <w:jc w:val="both"/>
      </w:pPr>
      <w:r>
        <w:t xml:space="preserve">Which one of the following pairs of species have the same bond </w:t>
      </w:r>
      <w:proofErr w:type="gramStart"/>
      <w:r>
        <w:t>order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984038" w:rsidRPr="00CE4417" w14:paraId="021E4AD9" w14:textId="77777777" w:rsidTr="000A02CC">
        <w:tc>
          <w:tcPr>
            <w:tcW w:w="2396" w:type="dxa"/>
          </w:tcPr>
          <w:p w14:paraId="19F59C16" w14:textId="77777777" w:rsidR="00984038" w:rsidRPr="00984038" w:rsidRDefault="00984038" w:rsidP="00984038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&amp; CN</w:t>
            </w:r>
            <w:r>
              <w:rPr>
                <w:rFonts w:eastAsiaTheme="minorEastAsia"/>
                <w:vertAlign w:val="superscript"/>
              </w:rPr>
              <w:t xml:space="preserve"> –</w:t>
            </w:r>
            <w:r>
              <w:rPr>
                <w:rFonts w:eastAsiaTheme="minorEastAsia"/>
              </w:rPr>
              <w:t xml:space="preserve"> </w:t>
            </w:r>
          </w:p>
        </w:tc>
        <w:tc>
          <w:tcPr>
            <w:tcW w:w="2401" w:type="dxa"/>
          </w:tcPr>
          <w:p w14:paraId="7E71C551" w14:textId="77777777" w:rsidR="00984038" w:rsidRPr="00597B2E" w:rsidRDefault="00984038" w:rsidP="00597B2E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 xml:space="preserve">b) </w:t>
            </w:r>
            <w:r w:rsidR="00597B2E">
              <w:t>NO</w:t>
            </w:r>
            <w:proofErr w:type="gramStart"/>
            <w:r w:rsidR="00597B2E">
              <w:rPr>
                <w:vertAlign w:val="superscript"/>
              </w:rPr>
              <w:t xml:space="preserve">+ </w:t>
            </w:r>
            <w:r w:rsidR="00597B2E">
              <w:t xml:space="preserve"> &amp;</w:t>
            </w:r>
            <w:proofErr w:type="gramEnd"/>
            <w:r w:rsidR="00597B2E">
              <w:t xml:space="preserve"> CN</w:t>
            </w:r>
            <w:r w:rsidR="00597B2E">
              <w:rPr>
                <w:vertAlign w:val="superscript"/>
              </w:rPr>
              <w:t>+</w:t>
            </w:r>
          </w:p>
        </w:tc>
        <w:tc>
          <w:tcPr>
            <w:tcW w:w="2405" w:type="dxa"/>
          </w:tcPr>
          <w:p w14:paraId="6DAB9FA5" w14:textId="77777777" w:rsidR="00984038" w:rsidRPr="00597B2E" w:rsidRDefault="00984038" w:rsidP="00597B2E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597B2E">
              <w:rPr>
                <w:rFonts w:eastAsiaTheme="minorEastAsia"/>
              </w:rPr>
              <w:t>CN</w:t>
            </w:r>
            <w:r w:rsidR="00597B2E">
              <w:rPr>
                <w:rFonts w:eastAsiaTheme="minorEastAsia"/>
                <w:vertAlign w:val="superscript"/>
              </w:rPr>
              <w:t xml:space="preserve"> –</w:t>
            </w:r>
            <w:r w:rsidR="00597B2E">
              <w:rPr>
                <w:rFonts w:eastAsiaTheme="minorEastAsia"/>
              </w:rPr>
              <w:t xml:space="preserve"> &amp; NO</w:t>
            </w:r>
            <w:r w:rsidR="00597B2E">
              <w:rPr>
                <w:rFonts w:eastAsiaTheme="minorEastAsia"/>
                <w:vertAlign w:val="superscript"/>
              </w:rPr>
              <w:t>+</w:t>
            </w:r>
          </w:p>
        </w:tc>
        <w:tc>
          <w:tcPr>
            <w:tcW w:w="2401" w:type="dxa"/>
          </w:tcPr>
          <w:p w14:paraId="6C187A72" w14:textId="77777777" w:rsidR="00984038" w:rsidRPr="00597B2E" w:rsidRDefault="00984038" w:rsidP="00597B2E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597B2E">
              <w:rPr>
                <w:rFonts w:eastAsiaTheme="minorEastAsia"/>
              </w:rPr>
              <w:t>CN</w:t>
            </w:r>
            <w:r w:rsidR="00597B2E">
              <w:rPr>
                <w:rFonts w:eastAsiaTheme="minorEastAsia"/>
                <w:vertAlign w:val="superscript"/>
              </w:rPr>
              <w:t xml:space="preserve"> –</w:t>
            </w:r>
            <w:r w:rsidR="00597B2E">
              <w:rPr>
                <w:rFonts w:eastAsiaTheme="minorEastAsia"/>
              </w:rPr>
              <w:t xml:space="preserve"> &amp; CN</w:t>
            </w:r>
            <w:r w:rsidR="00597B2E">
              <w:rPr>
                <w:rFonts w:eastAsiaTheme="minorEastAsia"/>
                <w:vertAlign w:val="superscript"/>
              </w:rPr>
              <w:t>+</w:t>
            </w:r>
          </w:p>
        </w:tc>
      </w:tr>
    </w:tbl>
    <w:p w14:paraId="5F2A1BCE" w14:textId="77777777" w:rsidR="00A015FF" w:rsidRDefault="00A015FF" w:rsidP="004D6950">
      <w:pPr>
        <w:pStyle w:val="ListParagraph"/>
        <w:numPr>
          <w:ilvl w:val="0"/>
          <w:numId w:val="35"/>
        </w:numPr>
        <w:jc w:val="both"/>
      </w:pPr>
      <w:r>
        <w:t xml:space="preserve">Arrange the following ions in the order of decreasing X – O bond length where X is the central atom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DF3471" w:rsidRPr="005B725D" w14:paraId="3F13337F" w14:textId="77777777" w:rsidTr="000A02CC">
        <w:tc>
          <w:tcPr>
            <w:tcW w:w="4803" w:type="dxa"/>
          </w:tcPr>
          <w:p w14:paraId="6D7997C9" w14:textId="77777777" w:rsidR="00DF3471" w:rsidRPr="004A5118" w:rsidRDefault="0057352F" w:rsidP="0057352F">
            <w:pPr>
              <w:pStyle w:val="ListParagraph"/>
              <w:ind w:left="0"/>
              <w:jc w:val="both"/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l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>
              <w:rPr>
                <w:rFonts w:eastAsiaTheme="minorEastAsia"/>
              </w:rP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3-</m:t>
                  </m:r>
                </m:sup>
              </m:sSubSup>
            </m:oMath>
            <w:r>
              <w:rPr>
                <w:rFonts w:eastAsiaTheme="minorEastAsia"/>
              </w:rP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4-</m:t>
                  </m:r>
                </m:sup>
              </m:sSubSup>
            </m:oMath>
            <w:r w:rsidR="009027FC">
              <w:rPr>
                <w:rFonts w:eastAsiaTheme="minorEastAsia"/>
              </w:rPr>
              <w:t xml:space="preserve">   </w:t>
            </w:r>
          </w:p>
        </w:tc>
        <w:tc>
          <w:tcPr>
            <w:tcW w:w="4800" w:type="dxa"/>
          </w:tcPr>
          <w:p w14:paraId="6CC0E4B7" w14:textId="77777777" w:rsidR="00DF3471" w:rsidRPr="005B725D" w:rsidRDefault="00DF3471" w:rsidP="000A02CC">
            <w:pPr>
              <w:jc w:val="both"/>
              <w:rPr>
                <w:vertAlign w:val="super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4-</m:t>
                  </m:r>
                </m:sup>
              </m:sSubSup>
            </m:oMath>
            <w:r w:rsidR="009027FC">
              <w:rPr>
                <w:rFonts w:eastAsiaTheme="minorEastAsia"/>
              </w:rPr>
              <w:t xml:space="preserve">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3-</m:t>
                  </m:r>
                </m:sup>
              </m:sSubSup>
            </m:oMath>
            <w:r w:rsidR="009027FC">
              <w:rPr>
                <w:rFonts w:eastAsiaTheme="minorEastAsia"/>
              </w:rP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 w:rsidR="009027FC">
              <w:rPr>
                <w:rFonts w:eastAsiaTheme="minorEastAsia"/>
              </w:rP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l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</w:tr>
      <w:tr w:rsidR="00DF3471" w:rsidRPr="005B725D" w14:paraId="4A227D39" w14:textId="77777777" w:rsidTr="000A02C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5EAB6215" w14:textId="77777777" w:rsidR="00DF3471" w:rsidRPr="005B725D" w:rsidRDefault="00DF3471" w:rsidP="009027FC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4-</m:t>
                  </m:r>
                </m:sup>
              </m:sSubSup>
            </m:oMath>
            <w:r w:rsidR="009027FC">
              <w:rPr>
                <w:rFonts w:eastAsiaTheme="minorEastAsia"/>
              </w:rPr>
              <w:t xml:space="preserve">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3-</m:t>
                  </m:r>
                </m:sup>
              </m:sSubSup>
            </m:oMath>
            <w:r w:rsidR="009027FC">
              <w:rPr>
                <w:rFonts w:eastAsiaTheme="minorEastAsia"/>
              </w:rP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l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9027FC">
              <w:rPr>
                <w:rFonts w:eastAsiaTheme="minorEastAsia"/>
              </w:rP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6FDE9C63" w14:textId="77777777" w:rsidR="00DF3471" w:rsidRPr="005B725D" w:rsidRDefault="00DF3471" w:rsidP="006C728A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4-</m:t>
                  </m:r>
                </m:sup>
              </m:sSubSup>
            </m:oMath>
            <w:r w:rsidR="006C728A">
              <w:rPr>
                <w:rFonts w:eastAsiaTheme="minorEastAsia"/>
              </w:rPr>
              <w:t xml:space="preserve">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 w:rsidR="006C728A">
              <w:rPr>
                <w:rFonts w:eastAsiaTheme="minorEastAsia"/>
              </w:rP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3-</m:t>
                  </m:r>
                </m:sup>
              </m:sSubSup>
            </m:oMath>
            <w:r w:rsidR="006C728A">
              <w:rPr>
                <w:rFonts w:eastAsiaTheme="minorEastAsia"/>
              </w:rP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l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</w:tr>
    </w:tbl>
    <w:p w14:paraId="282AC5E8" w14:textId="77777777" w:rsidR="00DF3471" w:rsidRDefault="00DF3471" w:rsidP="004D6950">
      <w:pPr>
        <w:pStyle w:val="ListParagraph"/>
        <w:numPr>
          <w:ilvl w:val="0"/>
          <w:numId w:val="35"/>
        </w:numPr>
        <w:jc w:val="both"/>
      </w:pPr>
      <w:r>
        <w:t>The state of hybridization of C</w:t>
      </w:r>
      <w:proofErr w:type="gramStart"/>
      <w:r>
        <w:rPr>
          <w:vertAlign w:val="subscript"/>
        </w:rPr>
        <w:t>2</w:t>
      </w:r>
      <w:r>
        <w:t xml:space="preserve"> ,</w:t>
      </w:r>
      <w:proofErr w:type="gramEnd"/>
      <w:r>
        <w:t xml:space="preserve"> C</w:t>
      </w:r>
      <w:proofErr w:type="gramStart"/>
      <w:r>
        <w:rPr>
          <w:vertAlign w:val="subscript"/>
        </w:rPr>
        <w:t>3</w:t>
      </w:r>
      <w:r>
        <w:t xml:space="preserve"> ,</w:t>
      </w:r>
      <w:proofErr w:type="gramEnd"/>
      <w:r>
        <w:t xml:space="preserve"> C</w:t>
      </w:r>
      <w:r>
        <w:rPr>
          <w:vertAlign w:val="subscript"/>
        </w:rPr>
        <w:t>5</w:t>
      </w:r>
      <w:r>
        <w:t xml:space="preserve"> &amp; C</w:t>
      </w:r>
      <w:r>
        <w:rPr>
          <w:vertAlign w:val="subscript"/>
        </w:rPr>
        <w:t>6</w:t>
      </w:r>
      <w:r>
        <w:t xml:space="preserve"> of the hydrocarbon</w:t>
      </w:r>
      <w:r w:rsidR="00A63F5C">
        <w:t xml:space="preserve"> is in the following </w:t>
      </w:r>
      <w:proofErr w:type="gramStart"/>
      <w:r w:rsidR="00A63F5C">
        <w:t>sequence :</w:t>
      </w:r>
      <w:proofErr w:type="gramEnd"/>
      <w:r w:rsidR="00A63F5C">
        <w:t xml:space="preserve"> </w:t>
      </w:r>
    </w:p>
    <w:p w14:paraId="0BF712BA" w14:textId="77777777" w:rsidR="006C728A" w:rsidRDefault="00A63F5C" w:rsidP="006C728A">
      <w:pPr>
        <w:pStyle w:val="ListParagraph"/>
        <w:ind w:left="360"/>
        <w:jc w:val="both"/>
      </w:pPr>
      <w:r>
        <w:t xml:space="preserve">                             </w:t>
      </w:r>
      <w:r w:rsidR="00FB7D3C">
        <w:object w:dxaOrig="5067" w:dyaOrig="1586" w14:anchorId="08984AB5">
          <v:shape id="_x0000_i1036" type="#_x0000_t75" style="width:225pt;height:74pt" o:ole="">
            <v:imagedata r:id="rId34" o:title=""/>
          </v:shape>
          <o:OLEObject Type="Embed" ProgID="ChemDraw.Document.6.0" ShapeID="_x0000_i1036" DrawAspect="Content" ObjectID="_1807761362" r:id="rId35"/>
        </w:objec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A63F5C" w:rsidRPr="00597B2E" w14:paraId="2E7A4B2A" w14:textId="77777777" w:rsidTr="000A02CC">
        <w:tc>
          <w:tcPr>
            <w:tcW w:w="2396" w:type="dxa"/>
          </w:tcPr>
          <w:p w14:paraId="20961AF3" w14:textId="77777777" w:rsidR="00A63F5C" w:rsidRPr="00A63F5C" w:rsidRDefault="00A63F5C" w:rsidP="00A63F5C">
            <w:pPr>
              <w:pStyle w:val="ListParagraph"/>
              <w:spacing w:line="276" w:lineRule="auto"/>
              <w:ind w:left="0"/>
              <w:jc w:val="both"/>
            </w:pPr>
            <w:r>
              <w:t>a) sp</w:t>
            </w:r>
            <w:proofErr w:type="gramStart"/>
            <w:r>
              <w:rPr>
                <w:vertAlign w:val="superscript"/>
              </w:rPr>
              <w:t>3</w:t>
            </w:r>
            <w:r>
              <w:t xml:space="preserve"> ,</w:t>
            </w:r>
            <w:proofErr w:type="gramEnd"/>
            <w:r>
              <w:t xml:space="preserve"> sp</w:t>
            </w:r>
            <w:proofErr w:type="gramStart"/>
            <w:r>
              <w:rPr>
                <w:vertAlign w:val="superscript"/>
              </w:rPr>
              <w:t>2</w:t>
            </w:r>
            <w:r>
              <w:t xml:space="preserve"> ,</w:t>
            </w:r>
            <w:proofErr w:type="gramEnd"/>
            <w:r>
              <w:t xml:space="preserve"> sp</w:t>
            </w:r>
            <w:r>
              <w:rPr>
                <w:vertAlign w:val="superscript"/>
              </w:rPr>
              <w:t>2</w:t>
            </w:r>
            <w:r>
              <w:t xml:space="preserve"> &amp; </w:t>
            </w:r>
            <w:proofErr w:type="spellStart"/>
            <w:r>
              <w:t>sp</w:t>
            </w:r>
            <w:proofErr w:type="spellEnd"/>
          </w:p>
        </w:tc>
        <w:tc>
          <w:tcPr>
            <w:tcW w:w="2401" w:type="dxa"/>
          </w:tcPr>
          <w:p w14:paraId="3994AAA7" w14:textId="77777777" w:rsidR="00A63F5C" w:rsidRPr="00A63F5C" w:rsidRDefault="00A63F5C" w:rsidP="00A63F5C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proofErr w:type="spellStart"/>
            <w:proofErr w:type="gramStart"/>
            <w:r>
              <w:t>sp</w:t>
            </w:r>
            <w:proofErr w:type="spellEnd"/>
            <w:r>
              <w:t xml:space="preserve"> ,</w:t>
            </w:r>
            <w:proofErr w:type="gramEnd"/>
            <w:r>
              <w:t xml:space="preserve"> sp</w:t>
            </w:r>
            <w:proofErr w:type="gramStart"/>
            <w:r>
              <w:rPr>
                <w:vertAlign w:val="superscript"/>
              </w:rPr>
              <w:t>2</w:t>
            </w:r>
            <w:r>
              <w:t xml:space="preserve"> ,</w:t>
            </w:r>
            <w:proofErr w:type="gramEnd"/>
            <w:r>
              <w:t xml:space="preserve"> sp</w:t>
            </w:r>
            <w:r>
              <w:rPr>
                <w:vertAlign w:val="superscript"/>
              </w:rPr>
              <w:t>2</w:t>
            </w:r>
            <w:r>
              <w:t xml:space="preserve"> &amp; sp</w:t>
            </w:r>
            <w:r>
              <w:rPr>
                <w:vertAlign w:val="superscript"/>
              </w:rPr>
              <w:t>3</w:t>
            </w:r>
          </w:p>
        </w:tc>
        <w:tc>
          <w:tcPr>
            <w:tcW w:w="2405" w:type="dxa"/>
          </w:tcPr>
          <w:p w14:paraId="1763A25C" w14:textId="77777777" w:rsidR="00A63F5C" w:rsidRPr="00A63F5C" w:rsidRDefault="00A63F5C" w:rsidP="00A63F5C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 xml:space="preserve">c) </w:t>
            </w:r>
            <w:proofErr w:type="spellStart"/>
            <w:proofErr w:type="gramStart"/>
            <w:r>
              <w:t>sp</w:t>
            </w:r>
            <w:proofErr w:type="spellEnd"/>
            <w:r>
              <w:t xml:space="preserve"> ,</w:t>
            </w:r>
            <w:proofErr w:type="gramEnd"/>
            <w:r>
              <w:t xml:space="preserve"> sp</w:t>
            </w:r>
            <w:proofErr w:type="gramStart"/>
            <w:r>
              <w:rPr>
                <w:vertAlign w:val="superscript"/>
              </w:rPr>
              <w:t>2</w:t>
            </w:r>
            <w:r>
              <w:t xml:space="preserve"> ,</w:t>
            </w:r>
            <w:proofErr w:type="gramEnd"/>
            <w:r>
              <w:t xml:space="preserve"> sp</w:t>
            </w:r>
            <w:r>
              <w:rPr>
                <w:vertAlign w:val="superscript"/>
              </w:rPr>
              <w:t>3</w:t>
            </w:r>
            <w:r>
              <w:t xml:space="preserve"> &amp; sp</w:t>
            </w:r>
            <w:r>
              <w:rPr>
                <w:vertAlign w:val="superscript"/>
              </w:rPr>
              <w:t>2</w:t>
            </w:r>
          </w:p>
        </w:tc>
        <w:tc>
          <w:tcPr>
            <w:tcW w:w="2401" w:type="dxa"/>
          </w:tcPr>
          <w:p w14:paraId="64586728" w14:textId="77777777" w:rsidR="00A63F5C" w:rsidRPr="00A63F5C" w:rsidRDefault="00A63F5C" w:rsidP="00A63F5C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 xml:space="preserve">d) </w:t>
            </w:r>
            <w:proofErr w:type="spellStart"/>
            <w:proofErr w:type="gramStart"/>
            <w:r>
              <w:t>sp</w:t>
            </w:r>
            <w:proofErr w:type="spellEnd"/>
            <w:r>
              <w:t xml:space="preserve"> ,</w:t>
            </w:r>
            <w:proofErr w:type="gramEnd"/>
            <w:r>
              <w:t xml:space="preserve"> sp</w:t>
            </w:r>
            <w:proofErr w:type="gramStart"/>
            <w:r>
              <w:rPr>
                <w:vertAlign w:val="superscript"/>
              </w:rPr>
              <w:t>3</w:t>
            </w:r>
            <w:r>
              <w:t xml:space="preserve"> ,</w:t>
            </w:r>
            <w:proofErr w:type="gramEnd"/>
            <w:r>
              <w:t xml:space="preserve"> sp</w:t>
            </w:r>
            <w:r>
              <w:rPr>
                <w:vertAlign w:val="superscript"/>
              </w:rPr>
              <w:t>2</w:t>
            </w:r>
            <w:r>
              <w:t xml:space="preserve"> &amp; sp</w:t>
            </w:r>
            <w:r>
              <w:rPr>
                <w:vertAlign w:val="superscript"/>
              </w:rPr>
              <w:t>3</w:t>
            </w:r>
          </w:p>
        </w:tc>
      </w:tr>
    </w:tbl>
    <w:p w14:paraId="24A257BC" w14:textId="77777777" w:rsidR="004E2D08" w:rsidRDefault="00E31662" w:rsidP="00A63F5C">
      <w:pPr>
        <w:pStyle w:val="ListParagraph"/>
        <w:numPr>
          <w:ilvl w:val="0"/>
          <w:numId w:val="35"/>
        </w:numPr>
        <w:jc w:val="both"/>
      </w:pPr>
      <w:r>
        <w:t xml:space="preserve">In case of alkali metals, the covalent character decreases in the order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E31662" w:rsidRPr="00597B2E" w14:paraId="44BC54F5" w14:textId="77777777" w:rsidTr="000A02CC">
        <w:tc>
          <w:tcPr>
            <w:tcW w:w="2396" w:type="dxa"/>
          </w:tcPr>
          <w:p w14:paraId="030C9A19" w14:textId="77777777" w:rsidR="00E31662" w:rsidRPr="00984038" w:rsidRDefault="00E31662" w:rsidP="00E31662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MF &gt; </w:t>
            </w:r>
            <w:proofErr w:type="spellStart"/>
            <w:r>
              <w:t>MCl</w:t>
            </w:r>
            <w:proofErr w:type="spellEnd"/>
            <w:r>
              <w:t xml:space="preserve"> &gt; </w:t>
            </w:r>
            <w:proofErr w:type="spellStart"/>
            <w:r>
              <w:t>MBr</w:t>
            </w:r>
            <w:proofErr w:type="spellEnd"/>
            <w:r>
              <w:t xml:space="preserve"> &gt; MI</w:t>
            </w:r>
          </w:p>
        </w:tc>
        <w:tc>
          <w:tcPr>
            <w:tcW w:w="2401" w:type="dxa"/>
          </w:tcPr>
          <w:p w14:paraId="1580598C" w14:textId="77777777" w:rsidR="00E31662" w:rsidRPr="00597B2E" w:rsidRDefault="00E31662" w:rsidP="00663F64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 xml:space="preserve">b) </w:t>
            </w:r>
            <w:r w:rsidR="00663F64">
              <w:t xml:space="preserve">MF &gt; </w:t>
            </w:r>
            <w:proofErr w:type="spellStart"/>
            <w:r w:rsidR="00663F64">
              <w:t>MCl</w:t>
            </w:r>
            <w:proofErr w:type="spellEnd"/>
            <w:r w:rsidR="00663F64">
              <w:t xml:space="preserve"> &gt; MI &gt; </w:t>
            </w:r>
            <w:proofErr w:type="spellStart"/>
            <w:r w:rsidR="00663F64">
              <w:t>MBr</w:t>
            </w:r>
            <w:proofErr w:type="spellEnd"/>
          </w:p>
        </w:tc>
        <w:tc>
          <w:tcPr>
            <w:tcW w:w="2405" w:type="dxa"/>
          </w:tcPr>
          <w:p w14:paraId="77F806A2" w14:textId="77777777" w:rsidR="00E31662" w:rsidRPr="00597B2E" w:rsidRDefault="00E31662" w:rsidP="00663F64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663F64">
              <w:t xml:space="preserve">MI &gt; </w:t>
            </w:r>
            <w:proofErr w:type="spellStart"/>
            <w:r w:rsidR="00663F64">
              <w:t>MBr</w:t>
            </w:r>
            <w:proofErr w:type="spellEnd"/>
            <w:r w:rsidR="00663F64">
              <w:t xml:space="preserve"> &gt; </w:t>
            </w:r>
            <w:proofErr w:type="spellStart"/>
            <w:r w:rsidR="00663F64">
              <w:t>MCl</w:t>
            </w:r>
            <w:proofErr w:type="spellEnd"/>
            <w:r w:rsidR="00663F64">
              <w:t xml:space="preserve"> &gt; MF</w:t>
            </w:r>
          </w:p>
        </w:tc>
        <w:tc>
          <w:tcPr>
            <w:tcW w:w="2401" w:type="dxa"/>
          </w:tcPr>
          <w:p w14:paraId="01235D3B" w14:textId="77777777" w:rsidR="00E31662" w:rsidRPr="00597B2E" w:rsidRDefault="00E31662" w:rsidP="00663F64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proofErr w:type="spellStart"/>
            <w:r w:rsidR="00663F64">
              <w:t>MCl</w:t>
            </w:r>
            <w:proofErr w:type="spellEnd"/>
            <w:r w:rsidR="00663F64">
              <w:t xml:space="preserve"> &gt; MI &gt; </w:t>
            </w:r>
            <w:proofErr w:type="spellStart"/>
            <w:r w:rsidR="00663F64">
              <w:t>MBr</w:t>
            </w:r>
            <w:proofErr w:type="spellEnd"/>
            <w:r w:rsidR="00663F64">
              <w:t xml:space="preserve"> &gt; MF</w:t>
            </w:r>
          </w:p>
        </w:tc>
      </w:tr>
    </w:tbl>
    <w:p w14:paraId="08142183" w14:textId="77777777" w:rsidR="00E31662" w:rsidRDefault="009338BA" w:rsidP="00A63F5C">
      <w:pPr>
        <w:pStyle w:val="ListParagraph"/>
        <w:numPr>
          <w:ilvl w:val="0"/>
          <w:numId w:val="35"/>
        </w:numPr>
        <w:jc w:val="both"/>
      </w:pPr>
      <w:r>
        <w:t>The bond dissociation energy of B – F in BF</w:t>
      </w:r>
      <w:r>
        <w:rPr>
          <w:vertAlign w:val="subscript"/>
        </w:rPr>
        <w:t>3</w:t>
      </w:r>
      <w:r>
        <w:t xml:space="preserve"> is 646 KJ mol</w:t>
      </w:r>
      <w:r>
        <w:rPr>
          <w:vertAlign w:val="superscript"/>
        </w:rPr>
        <w:t>-1</w:t>
      </w:r>
      <w:r>
        <w:t xml:space="preserve"> whereas that of C – F in CF</w:t>
      </w:r>
      <w:r>
        <w:softHyphen/>
      </w:r>
      <w:r>
        <w:rPr>
          <w:vertAlign w:val="subscript"/>
        </w:rPr>
        <w:t>4</w:t>
      </w:r>
      <w:r>
        <w:t xml:space="preserve"> is 515 KJ mol</w:t>
      </w:r>
      <w:r>
        <w:rPr>
          <w:vertAlign w:val="superscript"/>
        </w:rPr>
        <w:t>-1</w:t>
      </w:r>
      <w:r>
        <w:t xml:space="preserve">. The correct reason for higher B – F bond dissociation energy as compared to that of C – F is </w:t>
      </w:r>
    </w:p>
    <w:p w14:paraId="075649C1" w14:textId="77777777" w:rsidR="00CB5722" w:rsidRDefault="00CB5722" w:rsidP="00CB5722">
      <w:pPr>
        <w:pStyle w:val="ListParagraph"/>
        <w:ind w:left="360"/>
        <w:jc w:val="both"/>
      </w:pPr>
      <w:r>
        <w:t xml:space="preserve">a) </w:t>
      </w:r>
      <w:r w:rsidR="00E54E82">
        <w:t>smaller size of</w:t>
      </w:r>
      <w:r w:rsidR="00E360B7">
        <w:t xml:space="preserve"> B-atom as compared to that of C</w:t>
      </w:r>
      <w:r w:rsidR="00E54E82">
        <w:t>-atom.</w:t>
      </w:r>
    </w:p>
    <w:p w14:paraId="14581635" w14:textId="77777777" w:rsidR="00CB5722" w:rsidRPr="00E54E82" w:rsidRDefault="00CB5722" w:rsidP="00CB5722">
      <w:pPr>
        <w:pStyle w:val="ListParagraph"/>
        <w:ind w:left="360"/>
        <w:jc w:val="both"/>
      </w:pPr>
      <w:r>
        <w:t xml:space="preserve">b) </w:t>
      </w:r>
      <w:r w:rsidR="00E54E82">
        <w:t xml:space="preserve">stronger </w:t>
      </w:r>
      <m:oMath>
        <m:r>
          <w:rPr>
            <w:rFonts w:ascii="Cambria Math" w:hAnsi="Cambria Math"/>
          </w:rPr>
          <m:t>σ</m:t>
        </m:r>
      </m:oMath>
      <w:r w:rsidR="00E54E82">
        <w:rPr>
          <w:rFonts w:eastAsiaTheme="minorEastAsia"/>
        </w:rPr>
        <w:t>-bond between B and F in BF</w:t>
      </w:r>
      <w:r w:rsidR="00E54E82">
        <w:rPr>
          <w:rFonts w:eastAsiaTheme="minorEastAsia"/>
          <w:vertAlign w:val="subscript"/>
        </w:rPr>
        <w:t>3</w:t>
      </w:r>
      <w:r w:rsidR="00E54E82">
        <w:rPr>
          <w:rFonts w:eastAsiaTheme="minorEastAsia"/>
        </w:rPr>
        <w:t xml:space="preserve"> as compared to that between C and F in CF</w:t>
      </w:r>
      <w:proofErr w:type="gramStart"/>
      <w:r w:rsidR="00E54E82">
        <w:rPr>
          <w:rFonts w:eastAsiaTheme="minorEastAsia"/>
          <w:vertAlign w:val="subscript"/>
        </w:rPr>
        <w:t>4</w:t>
      </w:r>
      <w:r w:rsidR="00E54E82">
        <w:rPr>
          <w:rFonts w:eastAsiaTheme="minorEastAsia"/>
        </w:rPr>
        <w:t xml:space="preserve"> .</w:t>
      </w:r>
      <w:proofErr w:type="gramEnd"/>
    </w:p>
    <w:p w14:paraId="12589F5C" w14:textId="77777777" w:rsidR="009A220E" w:rsidRPr="00E54E82" w:rsidRDefault="00CB5722" w:rsidP="009A220E">
      <w:pPr>
        <w:pStyle w:val="ListParagraph"/>
        <w:ind w:left="360"/>
        <w:jc w:val="both"/>
      </w:pPr>
      <w:r>
        <w:t xml:space="preserve">c) </w:t>
      </w:r>
      <w:r w:rsidR="00E54E82">
        <w:t>significant p</w:t>
      </w:r>
      <m:oMath>
        <m:r>
          <w:rPr>
            <w:rFonts w:ascii="Cambria Math" w:hAnsi="Cambria Math"/>
          </w:rPr>
          <m:t>π</m:t>
        </m:r>
      </m:oMath>
      <w:r w:rsidR="00E54E82">
        <w:rPr>
          <w:rFonts w:eastAsiaTheme="minorEastAsia"/>
        </w:rPr>
        <w:t>-</w:t>
      </w:r>
      <w:r w:rsidR="00E54E82" w:rsidRPr="00E54E82">
        <w:t xml:space="preserve"> </w:t>
      </w:r>
      <w:proofErr w:type="spellStart"/>
      <w:r w:rsidR="00E54E82">
        <w:t>p</w:t>
      </w:r>
      <w:proofErr w:type="spellEnd"/>
      <m:oMath>
        <m:r>
          <w:rPr>
            <w:rFonts w:ascii="Cambria Math" w:hAnsi="Cambria Math"/>
          </w:rPr>
          <m:t>π</m:t>
        </m:r>
      </m:oMath>
      <w:r w:rsidR="00E54E82">
        <w:rPr>
          <w:rFonts w:eastAsiaTheme="minorEastAsia"/>
        </w:rPr>
        <w:t xml:space="preserve"> interaction </w:t>
      </w:r>
      <w:r w:rsidR="009A220E">
        <w:rPr>
          <w:rFonts w:eastAsiaTheme="minorEastAsia"/>
        </w:rPr>
        <w:t>between B and F in BF</w:t>
      </w:r>
      <w:r w:rsidR="009A220E">
        <w:rPr>
          <w:rFonts w:eastAsiaTheme="minorEastAsia"/>
          <w:vertAlign w:val="subscript"/>
        </w:rPr>
        <w:t>3</w:t>
      </w:r>
      <w:r w:rsidR="009A220E">
        <w:rPr>
          <w:rFonts w:eastAsiaTheme="minorEastAsia"/>
        </w:rPr>
        <w:t xml:space="preserve"> whereas there is no possibility of such interaction between C and F in CF</w:t>
      </w:r>
      <w:proofErr w:type="gramStart"/>
      <w:r w:rsidR="009A220E">
        <w:rPr>
          <w:rFonts w:eastAsiaTheme="minorEastAsia"/>
          <w:vertAlign w:val="subscript"/>
        </w:rPr>
        <w:t>4</w:t>
      </w:r>
      <w:r w:rsidR="009A220E">
        <w:rPr>
          <w:rFonts w:eastAsiaTheme="minorEastAsia"/>
        </w:rPr>
        <w:t xml:space="preserve"> .</w:t>
      </w:r>
      <w:proofErr w:type="gramEnd"/>
    </w:p>
    <w:p w14:paraId="6CE6576C" w14:textId="77777777" w:rsidR="009A220E" w:rsidRPr="00E54E82" w:rsidRDefault="00CB5722" w:rsidP="009A220E">
      <w:pPr>
        <w:pStyle w:val="ListParagraph"/>
        <w:ind w:left="360"/>
        <w:jc w:val="both"/>
      </w:pPr>
      <w:r>
        <w:t>d)</w:t>
      </w:r>
      <w:r w:rsidR="009A220E">
        <w:t xml:space="preserve"> Lower degree </w:t>
      </w:r>
      <w:proofErr w:type="gramStart"/>
      <w:r w:rsidR="009A220E">
        <w:t xml:space="preserve">of </w:t>
      </w:r>
      <w:r>
        <w:t xml:space="preserve"> </w:t>
      </w:r>
      <w:r w:rsidR="009A220E">
        <w:t>p</w:t>
      </w:r>
      <w:proofErr w:type="gramEnd"/>
      <m:oMath>
        <m:r>
          <w:rPr>
            <w:rFonts w:ascii="Cambria Math" w:hAnsi="Cambria Math"/>
          </w:rPr>
          <m:t>π</m:t>
        </m:r>
      </m:oMath>
      <w:r w:rsidR="009A220E">
        <w:rPr>
          <w:rFonts w:eastAsiaTheme="minorEastAsia"/>
        </w:rPr>
        <w:t>-</w:t>
      </w:r>
      <w:r w:rsidR="009A220E" w:rsidRPr="00E54E82">
        <w:t xml:space="preserve"> </w:t>
      </w:r>
      <w:proofErr w:type="spellStart"/>
      <w:r w:rsidR="009A220E">
        <w:t>p</w:t>
      </w:r>
      <w:proofErr w:type="spellEnd"/>
      <m:oMath>
        <m:r>
          <w:rPr>
            <w:rFonts w:ascii="Cambria Math" w:hAnsi="Cambria Math"/>
          </w:rPr>
          <m:t>π</m:t>
        </m:r>
      </m:oMath>
      <w:r w:rsidR="009A220E">
        <w:rPr>
          <w:rFonts w:eastAsiaTheme="minorEastAsia"/>
        </w:rPr>
        <w:t xml:space="preserve"> interaction between B and F in BF</w:t>
      </w:r>
      <w:r w:rsidR="009A220E">
        <w:rPr>
          <w:rFonts w:eastAsiaTheme="minorEastAsia"/>
          <w:vertAlign w:val="subscript"/>
        </w:rPr>
        <w:t>3</w:t>
      </w:r>
      <w:r w:rsidR="009A220E">
        <w:rPr>
          <w:rFonts w:eastAsiaTheme="minorEastAsia"/>
        </w:rPr>
        <w:t xml:space="preserve"> than that between C and F in CF</w:t>
      </w:r>
      <w:proofErr w:type="gramStart"/>
      <w:r w:rsidR="009A220E">
        <w:rPr>
          <w:rFonts w:eastAsiaTheme="minorEastAsia"/>
          <w:vertAlign w:val="subscript"/>
        </w:rPr>
        <w:t>4</w:t>
      </w:r>
      <w:r w:rsidR="009A220E">
        <w:rPr>
          <w:rFonts w:eastAsiaTheme="minorEastAsia"/>
        </w:rPr>
        <w:t xml:space="preserve"> .</w:t>
      </w:r>
      <w:proofErr w:type="gramEnd"/>
    </w:p>
    <w:p w14:paraId="5BB4C39E" w14:textId="77777777" w:rsidR="00CB5722" w:rsidRDefault="00664748" w:rsidP="00CB5722">
      <w:pPr>
        <w:pStyle w:val="ListParagraph"/>
        <w:numPr>
          <w:ilvl w:val="0"/>
          <w:numId w:val="35"/>
        </w:numPr>
        <w:jc w:val="both"/>
      </w:pPr>
      <w:r>
        <w:t xml:space="preserve">The values of electronegativity of atom A and B are 1.2 and 4.0 respectively. The % ionic character of </w:t>
      </w:r>
      <w:r w:rsidR="008878B6">
        <w:t xml:space="preserve">the </w:t>
      </w:r>
      <w:r>
        <w:t>A-B bond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664748" w:rsidRPr="00597B2E" w14:paraId="542BD635" w14:textId="77777777" w:rsidTr="000A02CC">
        <w:tc>
          <w:tcPr>
            <w:tcW w:w="2396" w:type="dxa"/>
          </w:tcPr>
          <w:p w14:paraId="40C16821" w14:textId="77777777" w:rsidR="00664748" w:rsidRPr="00984038" w:rsidRDefault="00664748" w:rsidP="000623FE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0623FE">
              <w:t>50 %</w:t>
            </w:r>
          </w:p>
        </w:tc>
        <w:tc>
          <w:tcPr>
            <w:tcW w:w="2401" w:type="dxa"/>
          </w:tcPr>
          <w:p w14:paraId="56C48AC3" w14:textId="77777777" w:rsidR="00664748" w:rsidRPr="00597B2E" w:rsidRDefault="00664748" w:rsidP="000623FE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 xml:space="preserve">b) </w:t>
            </w:r>
            <w:r w:rsidR="000623FE">
              <w:t>72.24 %</w:t>
            </w:r>
          </w:p>
        </w:tc>
        <w:tc>
          <w:tcPr>
            <w:tcW w:w="2405" w:type="dxa"/>
          </w:tcPr>
          <w:p w14:paraId="4D0C2D56" w14:textId="77777777" w:rsidR="00664748" w:rsidRPr="00597B2E" w:rsidRDefault="00664748" w:rsidP="000623FE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0623FE">
              <w:t>55.3 %</w:t>
            </w:r>
          </w:p>
        </w:tc>
        <w:tc>
          <w:tcPr>
            <w:tcW w:w="2401" w:type="dxa"/>
          </w:tcPr>
          <w:p w14:paraId="6734158E" w14:textId="77777777" w:rsidR="00664748" w:rsidRPr="00597B2E" w:rsidRDefault="00664748" w:rsidP="000623FE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0623FE">
              <w:t>43 %</w:t>
            </w:r>
          </w:p>
        </w:tc>
      </w:tr>
    </w:tbl>
    <w:p w14:paraId="30C57F21" w14:textId="77777777" w:rsidR="00664748" w:rsidRDefault="00410C16" w:rsidP="00664748">
      <w:pPr>
        <w:pStyle w:val="ListParagraph"/>
        <w:numPr>
          <w:ilvl w:val="0"/>
          <w:numId w:val="35"/>
        </w:numPr>
        <w:jc w:val="both"/>
      </w:pPr>
      <w:r>
        <w:t>If I</w:t>
      </w:r>
      <w:r>
        <w:rPr>
          <w:vertAlign w:val="subscript"/>
        </w:rPr>
        <w:t>2</w:t>
      </w:r>
      <w:r>
        <w:t xml:space="preserve"> is dissolved in aqueous KI, the intense yellow species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="000623FE">
        <w:rPr>
          <w:rFonts w:eastAsiaTheme="minorEastAsia"/>
        </w:rPr>
        <w:t xml:space="preserve">, is formed. The structure of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="000623FE">
        <w:rPr>
          <w:rFonts w:eastAsiaTheme="minorEastAsia"/>
        </w:rPr>
        <w:t xml:space="preserve"> ion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BC5444" w:rsidRPr="005B725D" w14:paraId="0545FE1B" w14:textId="77777777" w:rsidTr="000A02CC">
        <w:tc>
          <w:tcPr>
            <w:tcW w:w="4803" w:type="dxa"/>
          </w:tcPr>
          <w:p w14:paraId="23AAE098" w14:textId="77777777" w:rsidR="00BC5444" w:rsidRPr="004A5118" w:rsidRDefault="00BC5444" w:rsidP="00BC5444">
            <w:pPr>
              <w:pStyle w:val="ListParagraph"/>
              <w:ind w:left="0"/>
              <w:jc w:val="both"/>
            </w:pPr>
            <w:r>
              <w:t>a) Square pyramidal</w:t>
            </w:r>
          </w:p>
        </w:tc>
        <w:tc>
          <w:tcPr>
            <w:tcW w:w="4800" w:type="dxa"/>
          </w:tcPr>
          <w:p w14:paraId="6D76E542" w14:textId="77777777" w:rsidR="00BC5444" w:rsidRPr="005B725D" w:rsidRDefault="00BC5444" w:rsidP="00BC5444">
            <w:pPr>
              <w:jc w:val="both"/>
              <w:rPr>
                <w:vertAlign w:val="superscript"/>
              </w:rPr>
            </w:pPr>
            <w:r>
              <w:t xml:space="preserve">b) Trigonal </w:t>
            </w:r>
            <w:r w:rsidR="00226010">
              <w:t>bi</w:t>
            </w:r>
            <w:r>
              <w:t>pyramidal</w:t>
            </w:r>
          </w:p>
        </w:tc>
      </w:tr>
      <w:tr w:rsidR="00BC5444" w:rsidRPr="005B725D" w14:paraId="447780F0" w14:textId="77777777" w:rsidTr="000A02C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6931FF4A" w14:textId="77777777" w:rsidR="00BC5444" w:rsidRPr="005B725D" w:rsidRDefault="00BC5444" w:rsidP="00BC5444">
            <w:pPr>
              <w:pStyle w:val="ListParagraph"/>
              <w:spacing w:line="276" w:lineRule="auto"/>
              <w:ind w:left="0"/>
              <w:jc w:val="both"/>
            </w:pPr>
            <w:r>
              <w:t>c) Octahedral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3E1B9D8A" w14:textId="77777777" w:rsidR="00BC5444" w:rsidRPr="005B725D" w:rsidRDefault="00BC5444" w:rsidP="00BC5444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Pentagonal </w:t>
            </w:r>
            <w:r w:rsidR="00226010">
              <w:t>bi</w:t>
            </w:r>
            <w:r>
              <w:t>pyramidal</w:t>
            </w:r>
          </w:p>
        </w:tc>
      </w:tr>
    </w:tbl>
    <w:p w14:paraId="379A4DCE" w14:textId="77777777" w:rsidR="00FB7D3C" w:rsidRDefault="00FB7D3C" w:rsidP="00FB7D3C">
      <w:pPr>
        <w:pStyle w:val="ListParagraph"/>
        <w:numPr>
          <w:ilvl w:val="0"/>
          <w:numId w:val="35"/>
        </w:numPr>
        <w:jc w:val="both"/>
      </w:pPr>
      <w:r>
        <w:t>In the change of NO</w:t>
      </w:r>
      <w:r>
        <w:rPr>
          <w:vertAlign w:val="superscript"/>
        </w:rPr>
        <w:t>+</w:t>
      </w:r>
      <w:r>
        <w:t xml:space="preserve"> to NO, the electron is added to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FB7D3C" w:rsidRPr="00597B2E" w14:paraId="5B51BF61" w14:textId="77777777" w:rsidTr="00DD11C1">
        <w:tc>
          <w:tcPr>
            <w:tcW w:w="2396" w:type="dxa"/>
          </w:tcPr>
          <w:p w14:paraId="35A7B0C7" w14:textId="77777777" w:rsidR="00FB7D3C" w:rsidRPr="00984038" w:rsidRDefault="00FB7D3C" w:rsidP="00DD11C1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>
              <w:rPr>
                <w:rFonts w:eastAsiaTheme="minorEastAsia"/>
              </w:rPr>
              <w:t xml:space="preserve"> orbital </w:t>
            </w:r>
          </w:p>
        </w:tc>
        <w:tc>
          <w:tcPr>
            <w:tcW w:w="2401" w:type="dxa"/>
          </w:tcPr>
          <w:p w14:paraId="7D358D11" w14:textId="77777777" w:rsidR="00FB7D3C" w:rsidRPr="00597B2E" w:rsidRDefault="00FB7D3C" w:rsidP="00DD11C1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 xml:space="preserve">b) </w:t>
            </w:r>
            <m:oMath>
              <m:r>
                <w:rPr>
                  <w:rFonts w:ascii="Cambria Math" w:hAnsi="Cambria Math"/>
                </w:rPr>
                <m:t>π</m:t>
              </m:r>
              <m:r>
                <w:rPr>
                  <w:rFonts w:ascii="Cambria Math" w:eastAsiaTheme="minorEastAsia" w:hAnsi="Cambria Math"/>
                </w:rPr>
                <m:t xml:space="preserve"> orbita</m:t>
              </m:r>
            </m:oMath>
            <w:r>
              <w:rPr>
                <w:rFonts w:eastAsiaTheme="minorEastAsia"/>
              </w:rPr>
              <w:t xml:space="preserve">l </w:t>
            </w:r>
          </w:p>
        </w:tc>
        <w:tc>
          <w:tcPr>
            <w:tcW w:w="2405" w:type="dxa"/>
          </w:tcPr>
          <w:p w14:paraId="0A71D006" w14:textId="77777777" w:rsidR="00FB7D3C" w:rsidRPr="00597B2E" w:rsidRDefault="00FB7D3C" w:rsidP="00DD11C1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  <m:r>
                <w:rPr>
                  <w:rFonts w:ascii="Cambria Math" w:eastAsiaTheme="minorEastAsia" w:hAnsi="Cambria Math"/>
                </w:rPr>
                <m:t xml:space="preserve"> orbital </m:t>
              </m:r>
            </m:oMath>
          </w:p>
        </w:tc>
        <w:tc>
          <w:tcPr>
            <w:tcW w:w="2401" w:type="dxa"/>
          </w:tcPr>
          <w:p w14:paraId="4B46199F" w14:textId="77777777" w:rsidR="00FB7D3C" w:rsidRPr="00597B2E" w:rsidRDefault="00FB7D3C" w:rsidP="00DD11C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  <m:r>
                <w:rPr>
                  <w:rFonts w:ascii="Cambria Math" w:eastAsiaTheme="minorEastAsia" w:hAnsi="Cambria Math"/>
                </w:rPr>
                <m:t xml:space="preserve"> orbital</m:t>
              </m:r>
            </m:oMath>
          </w:p>
        </w:tc>
      </w:tr>
    </w:tbl>
    <w:p w14:paraId="6A27C52D" w14:textId="77777777" w:rsidR="00E50E09" w:rsidRPr="00E50E09" w:rsidRDefault="00E50E09" w:rsidP="00E50E09">
      <w:pPr>
        <w:pBdr>
          <w:top w:val="single" w:sz="12" w:space="1" w:color="auto"/>
        </w:pBdr>
        <w:spacing w:before="240"/>
        <w:jc w:val="both"/>
        <w:rPr>
          <w:sz w:val="28"/>
          <w:szCs w:val="28"/>
        </w:rPr>
      </w:pPr>
      <w:r w:rsidRPr="00E50E09">
        <w:rPr>
          <w:sz w:val="28"/>
          <w:szCs w:val="28"/>
        </w:rPr>
        <w:t>CHEMICAL BONDING                                                                                              Page No. 1</w:t>
      </w:r>
      <w:r>
        <w:rPr>
          <w:sz w:val="28"/>
          <w:szCs w:val="28"/>
        </w:rPr>
        <w:t>3</w:t>
      </w:r>
    </w:p>
    <w:p w14:paraId="12C4407E" w14:textId="77777777" w:rsidR="003044F0" w:rsidRDefault="003044F0" w:rsidP="003044F0">
      <w:pPr>
        <w:pStyle w:val="ListParagraph"/>
        <w:numPr>
          <w:ilvl w:val="0"/>
          <w:numId w:val="35"/>
        </w:numPr>
        <w:jc w:val="both"/>
      </w:pPr>
      <w:r>
        <w:lastRenderedPageBreak/>
        <w:t xml:space="preserve">It is believed that atoms combine with each other such that outermost shell acquires stable configuration of 8 electrons. If stability were attained with 6 electrons rather than 8, what would be the formula of the stable fluoride </w:t>
      </w:r>
      <w:proofErr w:type="gramStart"/>
      <w:r>
        <w:t>ion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3044F0" w:rsidRPr="00597B2E" w14:paraId="6E109E58" w14:textId="77777777" w:rsidTr="00D102F1">
        <w:tc>
          <w:tcPr>
            <w:tcW w:w="2396" w:type="dxa"/>
          </w:tcPr>
          <w:p w14:paraId="0DEADFE4" w14:textId="77777777" w:rsidR="003044F0" w:rsidRPr="009E4F77" w:rsidRDefault="003044F0" w:rsidP="00D102F1">
            <w:pPr>
              <w:pStyle w:val="ListParagraph"/>
              <w:spacing w:line="276" w:lineRule="auto"/>
              <w:ind w:left="0"/>
              <w:jc w:val="both"/>
            </w:pPr>
            <w:r>
              <w:t>a) F</w:t>
            </w:r>
            <w:r>
              <w:rPr>
                <w:vertAlign w:val="superscript"/>
              </w:rPr>
              <w:t xml:space="preserve"> –</w:t>
            </w:r>
            <w:r>
              <w:t xml:space="preserve"> </w:t>
            </w:r>
          </w:p>
        </w:tc>
        <w:tc>
          <w:tcPr>
            <w:tcW w:w="2401" w:type="dxa"/>
          </w:tcPr>
          <w:p w14:paraId="069BF790" w14:textId="77777777" w:rsidR="003044F0" w:rsidRPr="009E4F77" w:rsidRDefault="003044F0" w:rsidP="00D102F1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>b) F</w:t>
            </w:r>
            <w:r>
              <w:rPr>
                <w:vertAlign w:val="superscript"/>
              </w:rPr>
              <w:t xml:space="preserve"> +</w:t>
            </w:r>
          </w:p>
        </w:tc>
        <w:tc>
          <w:tcPr>
            <w:tcW w:w="2405" w:type="dxa"/>
          </w:tcPr>
          <w:p w14:paraId="2874F89A" w14:textId="77777777" w:rsidR="003044F0" w:rsidRPr="009E4F77" w:rsidRDefault="003044F0" w:rsidP="00D102F1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>c) F</w:t>
            </w:r>
            <w:r>
              <w:rPr>
                <w:vertAlign w:val="superscript"/>
              </w:rPr>
              <w:t>2+</w:t>
            </w:r>
          </w:p>
        </w:tc>
        <w:tc>
          <w:tcPr>
            <w:tcW w:w="2401" w:type="dxa"/>
          </w:tcPr>
          <w:p w14:paraId="2A71E2A5" w14:textId="77777777" w:rsidR="003044F0" w:rsidRPr="009E4F77" w:rsidRDefault="003044F0" w:rsidP="00D102F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>d) F</w:t>
            </w:r>
            <w:r>
              <w:rPr>
                <w:vertAlign w:val="superscript"/>
              </w:rPr>
              <w:t>3+</w:t>
            </w:r>
          </w:p>
        </w:tc>
      </w:tr>
    </w:tbl>
    <w:p w14:paraId="0E977DF9" w14:textId="77777777" w:rsidR="000A02CC" w:rsidRDefault="000A02CC" w:rsidP="00664748">
      <w:pPr>
        <w:pStyle w:val="ListParagraph"/>
        <w:numPr>
          <w:ilvl w:val="0"/>
          <w:numId w:val="35"/>
        </w:numPr>
        <w:jc w:val="both"/>
      </w:pPr>
      <w:r>
        <w:t>The common features among the species CN</w:t>
      </w:r>
      <w:r>
        <w:rPr>
          <w:vertAlign w:val="superscript"/>
        </w:rPr>
        <w:t xml:space="preserve"> </w:t>
      </w:r>
      <w:proofErr w:type="gramStart"/>
      <w:r>
        <w:rPr>
          <w:vertAlign w:val="superscript"/>
        </w:rPr>
        <w:t>–</w:t>
      </w:r>
      <w:r>
        <w:t xml:space="preserve"> ,</w:t>
      </w:r>
      <w:proofErr w:type="gramEnd"/>
      <w:r>
        <w:t xml:space="preserve"> CO &amp; NO</w:t>
      </w:r>
      <w:r>
        <w:rPr>
          <w:vertAlign w:val="superscript"/>
        </w:rPr>
        <w:t>+</w:t>
      </w:r>
      <w:r>
        <w:t xml:space="preserve"> are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727B41" w:rsidRPr="005B725D" w14:paraId="397058F7" w14:textId="77777777" w:rsidTr="00352E8E">
        <w:tc>
          <w:tcPr>
            <w:tcW w:w="4803" w:type="dxa"/>
          </w:tcPr>
          <w:p w14:paraId="64C8716D" w14:textId="77777777" w:rsidR="00727B41" w:rsidRPr="004A5118" w:rsidRDefault="00727B41" w:rsidP="009E4F77">
            <w:pPr>
              <w:pStyle w:val="ListParagraph"/>
              <w:ind w:left="0"/>
              <w:jc w:val="both"/>
            </w:pPr>
            <w:r>
              <w:t xml:space="preserve">a) </w:t>
            </w:r>
            <w:r w:rsidR="009E4F77">
              <w:t>Bond order three and isoelectronic</w:t>
            </w:r>
          </w:p>
        </w:tc>
        <w:tc>
          <w:tcPr>
            <w:tcW w:w="4800" w:type="dxa"/>
          </w:tcPr>
          <w:p w14:paraId="78B456BC" w14:textId="77777777" w:rsidR="00727B41" w:rsidRPr="005B725D" w:rsidRDefault="00727B41" w:rsidP="009E4F77">
            <w:pPr>
              <w:jc w:val="both"/>
              <w:rPr>
                <w:vertAlign w:val="superscript"/>
              </w:rPr>
            </w:pPr>
            <w:r>
              <w:t>b)</w:t>
            </w:r>
            <w:r w:rsidR="009E4F77">
              <w:t xml:space="preserve"> Bond order three and weak-field ligands</w:t>
            </w:r>
            <w:r>
              <w:t xml:space="preserve"> </w:t>
            </w:r>
          </w:p>
        </w:tc>
      </w:tr>
      <w:tr w:rsidR="00727B41" w:rsidRPr="005B725D" w14:paraId="7A986A8A" w14:textId="77777777" w:rsidTr="00352E8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2611E083" w14:textId="77777777" w:rsidR="00727B41" w:rsidRPr="005B725D" w:rsidRDefault="009E4F77" w:rsidP="009E4F77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Bond order two and </w:t>
            </w:r>
            <m:oMath>
              <m:r>
                <w:rPr>
                  <w:rFonts w:ascii="Cambria Math" w:hAnsi="Cambria Math"/>
                </w:rPr>
                <m:t>π</m:t>
              </m:r>
            </m:oMath>
            <w:r>
              <w:rPr>
                <w:rFonts w:eastAsiaTheme="minorEastAsia"/>
              </w:rPr>
              <w:t xml:space="preserve"> – acceptor 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16DEC0D5" w14:textId="77777777" w:rsidR="00727B41" w:rsidRPr="005B725D" w:rsidRDefault="00727B41" w:rsidP="009E4F77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</w:t>
            </w:r>
            <w:r w:rsidR="009E4F77">
              <w:t>Isoelectronic and weak-field ligands</w:t>
            </w:r>
          </w:p>
        </w:tc>
      </w:tr>
    </w:tbl>
    <w:p w14:paraId="443C350E" w14:textId="77777777" w:rsidR="00727B41" w:rsidRDefault="009E4F77" w:rsidP="00664748">
      <w:pPr>
        <w:pStyle w:val="ListParagraph"/>
        <w:numPr>
          <w:ilvl w:val="0"/>
          <w:numId w:val="35"/>
        </w:numPr>
        <w:jc w:val="both"/>
      </w:pPr>
      <w:r>
        <w:t xml:space="preserve">In which pairs of species, both species have similar </w:t>
      </w:r>
      <w:proofErr w:type="gramStart"/>
      <w:r>
        <w:t>geometry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9E4F77" w:rsidRPr="009E4F77" w14:paraId="4B740277" w14:textId="77777777" w:rsidTr="00352E8E">
        <w:tc>
          <w:tcPr>
            <w:tcW w:w="2396" w:type="dxa"/>
          </w:tcPr>
          <w:p w14:paraId="54CC3CEA" w14:textId="77777777" w:rsidR="009E4F77" w:rsidRPr="00032662" w:rsidRDefault="009E4F77" w:rsidP="00032662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032662">
              <w:t>CO</w:t>
            </w:r>
            <w:r w:rsidR="00032662">
              <w:rPr>
                <w:vertAlign w:val="subscript"/>
              </w:rPr>
              <w:t>2</w:t>
            </w:r>
            <w:r w:rsidR="00032662">
              <w:t xml:space="preserve"> and SO</w:t>
            </w:r>
            <w:r w:rsidR="00032662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3A49CD40" w14:textId="77777777" w:rsidR="009E4F77" w:rsidRPr="00032662" w:rsidRDefault="009E4F77" w:rsidP="00032662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032662">
              <w:t>NH</w:t>
            </w:r>
            <w:r w:rsidR="00032662">
              <w:rPr>
                <w:vertAlign w:val="subscript"/>
              </w:rPr>
              <w:t>3</w:t>
            </w:r>
            <w:r w:rsidR="00032662">
              <w:t xml:space="preserve"> and BH</w:t>
            </w:r>
            <w:r w:rsidR="00032662">
              <w:rPr>
                <w:vertAlign w:val="subscript"/>
              </w:rPr>
              <w:t>3</w:t>
            </w:r>
          </w:p>
        </w:tc>
        <w:tc>
          <w:tcPr>
            <w:tcW w:w="2405" w:type="dxa"/>
          </w:tcPr>
          <w:p w14:paraId="3C53EDD6" w14:textId="77777777" w:rsidR="009E4F77" w:rsidRPr="009E4F77" w:rsidRDefault="009E4F77" w:rsidP="00032662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>c)</w:t>
            </w:r>
            <w:r w:rsidR="00032662"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 w:rsidR="00032662">
              <w:rPr>
                <w:rFonts w:eastAsiaTheme="minorEastAsia"/>
              </w:rPr>
              <w:t xml:space="preserve"> and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>
              <w:t xml:space="preserve"> </w:t>
            </w:r>
          </w:p>
        </w:tc>
        <w:tc>
          <w:tcPr>
            <w:tcW w:w="2401" w:type="dxa"/>
          </w:tcPr>
          <w:p w14:paraId="7AD7FF8F" w14:textId="77777777" w:rsidR="009E4F77" w:rsidRPr="009E4F77" w:rsidRDefault="009E4F77" w:rsidP="00032662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 w:rsidR="00032662">
              <w:rPr>
                <w:rFonts w:eastAsiaTheme="minorEastAsia"/>
              </w:rPr>
              <w:t xml:space="preserve"> and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l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</w:tr>
    </w:tbl>
    <w:p w14:paraId="3C8F7043" w14:textId="77777777" w:rsidR="009E4F77" w:rsidRDefault="009E4F77" w:rsidP="00664748">
      <w:pPr>
        <w:pStyle w:val="ListParagraph"/>
        <w:numPr>
          <w:ilvl w:val="0"/>
          <w:numId w:val="35"/>
        </w:numPr>
        <w:jc w:val="both"/>
      </w:pPr>
      <w:r>
        <w:t>SF</w:t>
      </w:r>
      <w:proofErr w:type="gramStart"/>
      <w:r>
        <w:rPr>
          <w:vertAlign w:val="subscript"/>
        </w:rPr>
        <w:t xml:space="preserve">2 </w:t>
      </w:r>
      <w:r>
        <w:t>,</w:t>
      </w:r>
      <w:proofErr w:type="gramEnd"/>
      <w:r>
        <w:t xml:space="preserve"> SF</w:t>
      </w:r>
      <w:r>
        <w:rPr>
          <w:vertAlign w:val="subscript"/>
        </w:rPr>
        <w:t>4</w:t>
      </w:r>
      <w:r>
        <w:t xml:space="preserve"> &amp; SF</w:t>
      </w:r>
      <w:r>
        <w:rPr>
          <w:vertAlign w:val="subscript"/>
        </w:rPr>
        <w:t>6</w:t>
      </w:r>
      <w:r>
        <w:t xml:space="preserve"> have the </w:t>
      </w:r>
      <w:proofErr w:type="spellStart"/>
      <w:r>
        <w:t>hybridisations</w:t>
      </w:r>
      <w:proofErr w:type="spellEnd"/>
      <w:r>
        <w:t xml:space="preserve"> at </w:t>
      </w:r>
      <w:proofErr w:type="spellStart"/>
      <w:r>
        <w:t>sulphur</w:t>
      </w:r>
      <w:proofErr w:type="spellEnd"/>
      <w:r>
        <w:t xml:space="preserve"> atom respectively a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9E4F77" w:rsidRPr="009E4F77" w14:paraId="61DE89AF" w14:textId="77777777" w:rsidTr="00352E8E">
        <w:tc>
          <w:tcPr>
            <w:tcW w:w="2396" w:type="dxa"/>
          </w:tcPr>
          <w:p w14:paraId="65D29CCB" w14:textId="77777777" w:rsidR="009E4F77" w:rsidRPr="00032662" w:rsidRDefault="009E4F77" w:rsidP="00032662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 xml:space="preserve">a) </w:t>
            </w:r>
            <w:r w:rsidR="00032662">
              <w:t>sp</w:t>
            </w:r>
            <w:proofErr w:type="gramStart"/>
            <w:r w:rsidR="00032662">
              <w:rPr>
                <w:vertAlign w:val="superscript"/>
              </w:rPr>
              <w:t>2</w:t>
            </w:r>
            <w:r w:rsidR="00032662">
              <w:t xml:space="preserve"> ,</w:t>
            </w:r>
            <w:proofErr w:type="gramEnd"/>
            <w:r w:rsidR="00032662">
              <w:t xml:space="preserve"> sp</w:t>
            </w:r>
            <w:proofErr w:type="gramStart"/>
            <w:r w:rsidR="00032662">
              <w:rPr>
                <w:vertAlign w:val="superscript"/>
              </w:rPr>
              <w:t>3</w:t>
            </w:r>
            <w:r w:rsidR="00032662">
              <w:t xml:space="preserve"> ,</w:t>
            </w:r>
            <w:proofErr w:type="gramEnd"/>
            <w:r w:rsidR="00032662">
              <w:t xml:space="preserve"> sp</w:t>
            </w:r>
            <w:r w:rsidR="00032662">
              <w:rPr>
                <w:vertAlign w:val="superscript"/>
              </w:rPr>
              <w:t>3</w:t>
            </w:r>
            <w:r w:rsidR="00032662">
              <w:t>d</w:t>
            </w:r>
            <w:r w:rsidR="00032662">
              <w:rPr>
                <w:vertAlign w:val="superscript"/>
              </w:rPr>
              <w:t>2</w:t>
            </w:r>
          </w:p>
        </w:tc>
        <w:tc>
          <w:tcPr>
            <w:tcW w:w="2401" w:type="dxa"/>
          </w:tcPr>
          <w:p w14:paraId="5BD60B82" w14:textId="77777777" w:rsidR="009E4F77" w:rsidRPr="009E4F77" w:rsidRDefault="009E4F77" w:rsidP="00032662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 xml:space="preserve">b) </w:t>
            </w:r>
            <w:r w:rsidR="00032662">
              <w:t>sp</w:t>
            </w:r>
            <w:proofErr w:type="gramStart"/>
            <w:r w:rsidR="00032662">
              <w:rPr>
                <w:vertAlign w:val="superscript"/>
              </w:rPr>
              <w:t>3</w:t>
            </w:r>
            <w:r w:rsidR="00032662">
              <w:t xml:space="preserve"> ,</w:t>
            </w:r>
            <w:proofErr w:type="gramEnd"/>
            <w:r w:rsidR="00032662">
              <w:t xml:space="preserve"> sp</w:t>
            </w:r>
            <w:proofErr w:type="gramStart"/>
            <w:r w:rsidR="00032662">
              <w:rPr>
                <w:vertAlign w:val="superscript"/>
              </w:rPr>
              <w:t>3</w:t>
            </w:r>
            <w:r w:rsidR="00032662">
              <w:t xml:space="preserve"> ,</w:t>
            </w:r>
            <w:proofErr w:type="gramEnd"/>
            <w:r w:rsidR="00032662">
              <w:t xml:space="preserve"> sp</w:t>
            </w:r>
            <w:r w:rsidR="00032662">
              <w:rPr>
                <w:vertAlign w:val="superscript"/>
              </w:rPr>
              <w:t>3</w:t>
            </w:r>
            <w:r w:rsidR="00032662">
              <w:t>d</w:t>
            </w:r>
            <w:r w:rsidR="00032662">
              <w:rPr>
                <w:vertAlign w:val="superscript"/>
              </w:rPr>
              <w:t>2</w:t>
            </w:r>
          </w:p>
        </w:tc>
        <w:tc>
          <w:tcPr>
            <w:tcW w:w="2405" w:type="dxa"/>
          </w:tcPr>
          <w:p w14:paraId="3D846C6B" w14:textId="77777777" w:rsidR="009E4F77" w:rsidRPr="009E4F77" w:rsidRDefault="009E4F77" w:rsidP="00032662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 xml:space="preserve">c) </w:t>
            </w:r>
            <w:r w:rsidR="00032662">
              <w:t>sp</w:t>
            </w:r>
            <w:proofErr w:type="gramStart"/>
            <w:r w:rsidR="00D7334D">
              <w:rPr>
                <w:vertAlign w:val="superscript"/>
              </w:rPr>
              <w:t>3</w:t>
            </w:r>
            <w:r w:rsidR="00032662">
              <w:t xml:space="preserve"> ,</w:t>
            </w:r>
            <w:proofErr w:type="gramEnd"/>
            <w:r w:rsidR="00032662">
              <w:t xml:space="preserve"> sp</w:t>
            </w:r>
            <w:r w:rsidR="00032662">
              <w:rPr>
                <w:vertAlign w:val="superscript"/>
              </w:rPr>
              <w:t>3</w:t>
            </w:r>
            <w:proofErr w:type="gramStart"/>
            <w:r w:rsidR="00032662">
              <w:t>d ,</w:t>
            </w:r>
            <w:proofErr w:type="gramEnd"/>
            <w:r w:rsidR="00032662">
              <w:t xml:space="preserve"> sp</w:t>
            </w:r>
            <w:r w:rsidR="00032662">
              <w:rPr>
                <w:vertAlign w:val="superscript"/>
              </w:rPr>
              <w:t>3</w:t>
            </w:r>
            <w:r w:rsidR="00032662">
              <w:t>d</w:t>
            </w:r>
            <w:r w:rsidR="00032662">
              <w:rPr>
                <w:vertAlign w:val="superscript"/>
              </w:rPr>
              <w:t>2</w:t>
            </w:r>
          </w:p>
        </w:tc>
        <w:tc>
          <w:tcPr>
            <w:tcW w:w="2401" w:type="dxa"/>
          </w:tcPr>
          <w:p w14:paraId="1C4017D2" w14:textId="77777777" w:rsidR="009E4F77" w:rsidRPr="00D7334D" w:rsidRDefault="009E4F77" w:rsidP="00D7334D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 xml:space="preserve">d) </w:t>
            </w:r>
            <w:r w:rsidR="00D7334D">
              <w:t>sp</w:t>
            </w:r>
            <w:proofErr w:type="gramStart"/>
            <w:r w:rsidR="00D7334D">
              <w:rPr>
                <w:vertAlign w:val="superscript"/>
              </w:rPr>
              <w:t>3</w:t>
            </w:r>
            <w:r w:rsidR="00D7334D">
              <w:t xml:space="preserve"> ,</w:t>
            </w:r>
            <w:proofErr w:type="gramEnd"/>
            <w:r w:rsidR="00D7334D">
              <w:t xml:space="preserve"> sp</w:t>
            </w:r>
            <w:r w:rsidR="00D7334D">
              <w:rPr>
                <w:vertAlign w:val="superscript"/>
              </w:rPr>
              <w:t>3</w:t>
            </w:r>
            <w:r w:rsidR="00D7334D">
              <w:t>d</w:t>
            </w:r>
            <w:proofErr w:type="gramStart"/>
            <w:r w:rsidR="00D7334D">
              <w:rPr>
                <w:vertAlign w:val="superscript"/>
              </w:rPr>
              <w:t>2</w:t>
            </w:r>
            <w:r w:rsidR="00D7334D">
              <w:t xml:space="preserve"> ,</w:t>
            </w:r>
            <w:proofErr w:type="gramEnd"/>
            <w:r w:rsidR="00D7334D">
              <w:t xml:space="preserve"> d</w:t>
            </w:r>
            <w:r w:rsidR="00D7334D">
              <w:rPr>
                <w:vertAlign w:val="superscript"/>
              </w:rPr>
              <w:t>2</w:t>
            </w:r>
            <w:r w:rsidR="00D7334D">
              <w:t>sp</w:t>
            </w:r>
            <w:r w:rsidR="00D7334D">
              <w:rPr>
                <w:vertAlign w:val="superscript"/>
              </w:rPr>
              <w:t>3</w:t>
            </w:r>
          </w:p>
        </w:tc>
      </w:tr>
    </w:tbl>
    <w:p w14:paraId="3154F9D5" w14:textId="77777777" w:rsidR="009E4F77" w:rsidRDefault="009E4F77" w:rsidP="00664748">
      <w:pPr>
        <w:pStyle w:val="ListParagraph"/>
        <w:numPr>
          <w:ilvl w:val="0"/>
          <w:numId w:val="35"/>
        </w:numPr>
        <w:jc w:val="both"/>
      </w:pPr>
      <w:r>
        <w:t xml:space="preserve">Two species of F X F angles are present in which of the following </w:t>
      </w:r>
      <w:proofErr w:type="gramStart"/>
      <w:r>
        <w:t>molecule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9E4F77" w:rsidRPr="009E4F77" w14:paraId="7C0AB768" w14:textId="77777777" w:rsidTr="00352E8E">
        <w:tc>
          <w:tcPr>
            <w:tcW w:w="2396" w:type="dxa"/>
          </w:tcPr>
          <w:p w14:paraId="24013281" w14:textId="77777777" w:rsidR="009E4F77" w:rsidRPr="00032662" w:rsidRDefault="009E4F77" w:rsidP="00352E8E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032662">
              <w:t>SF</w:t>
            </w:r>
            <w:r w:rsidR="00032662">
              <w:rPr>
                <w:vertAlign w:val="subscript"/>
              </w:rPr>
              <w:t>4</w:t>
            </w:r>
          </w:p>
        </w:tc>
        <w:tc>
          <w:tcPr>
            <w:tcW w:w="2401" w:type="dxa"/>
          </w:tcPr>
          <w:p w14:paraId="5CFB3556" w14:textId="77777777" w:rsidR="009E4F77" w:rsidRPr="00032662" w:rsidRDefault="009E4F77" w:rsidP="00032662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032662">
              <w:t>XeF</w:t>
            </w:r>
            <w:r w:rsidR="00032662">
              <w:rPr>
                <w:vertAlign w:val="subscript"/>
              </w:rPr>
              <w:t>4</w:t>
            </w:r>
          </w:p>
        </w:tc>
        <w:tc>
          <w:tcPr>
            <w:tcW w:w="2405" w:type="dxa"/>
          </w:tcPr>
          <w:p w14:paraId="2C3A001B" w14:textId="77777777" w:rsidR="009E4F77" w:rsidRPr="00032662" w:rsidRDefault="009E4F77" w:rsidP="00032662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032662">
              <w:t>SF</w:t>
            </w:r>
            <w:r w:rsidR="00032662">
              <w:rPr>
                <w:vertAlign w:val="subscript"/>
              </w:rPr>
              <w:t>6</w:t>
            </w:r>
          </w:p>
        </w:tc>
        <w:tc>
          <w:tcPr>
            <w:tcW w:w="2401" w:type="dxa"/>
          </w:tcPr>
          <w:p w14:paraId="4822D9CF" w14:textId="77777777" w:rsidR="009E4F77" w:rsidRPr="00032662" w:rsidRDefault="009E4F77" w:rsidP="00032662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032662">
              <w:t>CF</w:t>
            </w:r>
            <w:r w:rsidR="00032662">
              <w:rPr>
                <w:vertAlign w:val="subscript"/>
              </w:rPr>
              <w:t>4</w:t>
            </w:r>
          </w:p>
        </w:tc>
      </w:tr>
    </w:tbl>
    <w:p w14:paraId="422B0F7C" w14:textId="77777777" w:rsidR="009E4F77" w:rsidRPr="00CE4DB5" w:rsidRDefault="00D53D78" w:rsidP="009E4F77">
      <w:pPr>
        <w:pStyle w:val="ListParagraph"/>
        <w:numPr>
          <w:ilvl w:val="0"/>
          <w:numId w:val="35"/>
        </w:numPr>
        <w:jc w:val="both"/>
      </w:pPr>
      <w:r>
        <w:t xml:space="preserve">Which is correct statement about </w:t>
      </w:r>
      <m:oMath>
        <m:r>
          <w:rPr>
            <w:rFonts w:ascii="Cambria Math" w:hAnsi="Cambria Math"/>
          </w:rPr>
          <m:t>σ</m:t>
        </m:r>
      </m:oMath>
      <w:r>
        <w:rPr>
          <w:rFonts w:eastAsiaTheme="minorEastAsia"/>
        </w:rPr>
        <w:t xml:space="preserve"> and </w:t>
      </w:r>
      <m:oMath>
        <m:r>
          <w:rPr>
            <w:rFonts w:ascii="Cambria Math" w:hAnsi="Cambria Math"/>
          </w:rPr>
          <m:t>π</m:t>
        </m:r>
      </m:oMath>
      <w:r>
        <w:rPr>
          <w:rFonts w:eastAsiaTheme="minorEastAsia"/>
        </w:rPr>
        <w:t xml:space="preserve"> – molecular </w:t>
      </w:r>
      <w:proofErr w:type="gramStart"/>
      <w:r>
        <w:rPr>
          <w:rFonts w:eastAsiaTheme="minorEastAsia"/>
        </w:rPr>
        <w:t>orbitals ?</w:t>
      </w:r>
      <w:proofErr w:type="gramEnd"/>
      <w:r>
        <w:rPr>
          <w:rFonts w:eastAsiaTheme="minorEastAsia"/>
        </w:rPr>
        <w:t xml:space="preserve"> Statements </w:t>
      </w:r>
      <w:proofErr w:type="gramStart"/>
      <w:r>
        <w:rPr>
          <w:rFonts w:eastAsiaTheme="minorEastAsia"/>
        </w:rPr>
        <w:t>are :</w:t>
      </w:r>
      <w:proofErr w:type="gramEnd"/>
    </w:p>
    <w:p w14:paraId="08FDE7E2" w14:textId="77777777" w:rsidR="00CE4DB5" w:rsidRDefault="00CE4DB5" w:rsidP="00CE4DB5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1) </w:t>
      </w:r>
      <m:oMath>
        <m:r>
          <w:rPr>
            <w:rFonts w:ascii="Cambria Math" w:hAnsi="Cambria Math"/>
          </w:rPr>
          <m:t>π</m:t>
        </m:r>
      </m:oMath>
      <w:r>
        <w:rPr>
          <w:rFonts w:eastAsiaTheme="minorEastAsia"/>
        </w:rPr>
        <w:t xml:space="preserve"> – bonding orbitals are ungerade</w:t>
      </w:r>
    </w:p>
    <w:p w14:paraId="0FB588CB" w14:textId="77777777" w:rsidR="00CE4DB5" w:rsidRDefault="00CE4DB5" w:rsidP="00CE4DB5">
      <w:pPr>
        <w:pStyle w:val="ListParagraph"/>
        <w:ind w:left="360"/>
        <w:jc w:val="both"/>
        <w:rPr>
          <w:rFonts w:eastAsiaTheme="minorEastAsia"/>
        </w:rPr>
      </w:pPr>
      <w:r>
        <w:t xml:space="preserve">2) </w:t>
      </w:r>
      <m:oMath>
        <m:r>
          <w:rPr>
            <w:rFonts w:ascii="Cambria Math" w:hAnsi="Cambria Math"/>
          </w:rPr>
          <m:t>π</m:t>
        </m:r>
      </m:oMath>
      <w:r>
        <w:rPr>
          <w:rFonts w:eastAsiaTheme="minorEastAsia"/>
        </w:rPr>
        <w:t xml:space="preserve"> – antibonding orbitals are ungerade</w:t>
      </w:r>
    </w:p>
    <w:p w14:paraId="424D965C" w14:textId="77777777" w:rsidR="00CE4DB5" w:rsidRDefault="00CE4DB5" w:rsidP="00CE4DB5">
      <w:pPr>
        <w:pStyle w:val="ListParagraph"/>
        <w:ind w:left="360"/>
        <w:jc w:val="both"/>
        <w:rPr>
          <w:rFonts w:eastAsiaTheme="minorEastAsia"/>
        </w:rPr>
      </w:pPr>
      <w:r>
        <w:t xml:space="preserve">3) </w:t>
      </w:r>
      <m:oMath>
        <m:r>
          <w:rPr>
            <w:rFonts w:ascii="Cambria Math" w:hAnsi="Cambria Math"/>
          </w:rPr>
          <m:t>σ</m:t>
        </m:r>
      </m:oMath>
      <w:r>
        <w:rPr>
          <w:rFonts w:eastAsiaTheme="minorEastAsia"/>
        </w:rPr>
        <w:t xml:space="preserve">  – antibonding orbitals are gerade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CE4DB5" w:rsidRPr="00032662" w14:paraId="30DECBF4" w14:textId="77777777" w:rsidTr="00352E8E">
        <w:tc>
          <w:tcPr>
            <w:tcW w:w="2396" w:type="dxa"/>
          </w:tcPr>
          <w:p w14:paraId="358E0D42" w14:textId="77777777" w:rsidR="00CE4DB5" w:rsidRPr="00032662" w:rsidRDefault="00CE4DB5" w:rsidP="003714E6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3714E6">
              <w:t>1 only</w:t>
            </w:r>
          </w:p>
        </w:tc>
        <w:tc>
          <w:tcPr>
            <w:tcW w:w="2401" w:type="dxa"/>
          </w:tcPr>
          <w:p w14:paraId="259F5B8B" w14:textId="77777777" w:rsidR="00CE4DB5" w:rsidRPr="00032662" w:rsidRDefault="00CE4DB5" w:rsidP="003714E6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3714E6">
              <w:t>2 and 3 only</w:t>
            </w:r>
          </w:p>
        </w:tc>
        <w:tc>
          <w:tcPr>
            <w:tcW w:w="2405" w:type="dxa"/>
          </w:tcPr>
          <w:p w14:paraId="6D87B0AB" w14:textId="77777777" w:rsidR="00CE4DB5" w:rsidRPr="00032662" w:rsidRDefault="00CE4DB5" w:rsidP="003714E6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3714E6">
              <w:t>3 only</w:t>
            </w:r>
          </w:p>
        </w:tc>
        <w:tc>
          <w:tcPr>
            <w:tcW w:w="2401" w:type="dxa"/>
          </w:tcPr>
          <w:p w14:paraId="099193C6" w14:textId="77777777" w:rsidR="00CE4DB5" w:rsidRPr="00032662" w:rsidRDefault="00CE4DB5" w:rsidP="003714E6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3714E6">
              <w:t>2 only</w:t>
            </w:r>
          </w:p>
        </w:tc>
      </w:tr>
    </w:tbl>
    <w:p w14:paraId="6E430BE1" w14:textId="77777777" w:rsidR="00CE4DB5" w:rsidRDefault="002C4006" w:rsidP="00CE4DB5">
      <w:pPr>
        <w:pStyle w:val="ListParagraph"/>
        <w:numPr>
          <w:ilvl w:val="0"/>
          <w:numId w:val="35"/>
        </w:numPr>
        <w:jc w:val="both"/>
      </w:pPr>
      <w:r>
        <w:t xml:space="preserve">Among the following, the compound that contains ionic, covalent and coordinate linkage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2C4006" w:rsidRPr="00032662" w14:paraId="7E1CC408" w14:textId="77777777" w:rsidTr="00352E8E">
        <w:tc>
          <w:tcPr>
            <w:tcW w:w="2396" w:type="dxa"/>
          </w:tcPr>
          <w:p w14:paraId="1D2BB871" w14:textId="77777777" w:rsidR="002C4006" w:rsidRPr="002C4006" w:rsidRDefault="002C4006" w:rsidP="002C4006">
            <w:pPr>
              <w:pStyle w:val="ListParagraph"/>
              <w:spacing w:line="276" w:lineRule="auto"/>
              <w:ind w:left="0"/>
              <w:jc w:val="both"/>
            </w:pPr>
            <w:r>
              <w:t>a) NH</w:t>
            </w:r>
            <w:r>
              <w:rPr>
                <w:vertAlign w:val="subscript"/>
              </w:rPr>
              <w:t>4</w:t>
            </w:r>
            <w:r>
              <w:t>Cl</w:t>
            </w:r>
          </w:p>
        </w:tc>
        <w:tc>
          <w:tcPr>
            <w:tcW w:w="2401" w:type="dxa"/>
          </w:tcPr>
          <w:p w14:paraId="314F8AB6" w14:textId="77777777" w:rsidR="002C4006" w:rsidRPr="00032662" w:rsidRDefault="002C4006" w:rsidP="002C4006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b) NaCl</w:t>
            </w:r>
          </w:p>
        </w:tc>
        <w:tc>
          <w:tcPr>
            <w:tcW w:w="2405" w:type="dxa"/>
          </w:tcPr>
          <w:p w14:paraId="538942C8" w14:textId="77777777" w:rsidR="002C4006" w:rsidRPr="00032662" w:rsidRDefault="002C4006" w:rsidP="002C4006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c) CaO</w:t>
            </w:r>
          </w:p>
        </w:tc>
        <w:tc>
          <w:tcPr>
            <w:tcW w:w="2401" w:type="dxa"/>
          </w:tcPr>
          <w:p w14:paraId="53D3C441" w14:textId="77777777" w:rsidR="002C4006" w:rsidRPr="002C4006" w:rsidRDefault="002C4006" w:rsidP="002C4006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NH</w:t>
            </w:r>
            <w:r>
              <w:rPr>
                <w:vertAlign w:val="subscript"/>
              </w:rPr>
              <w:t>3</w:t>
            </w:r>
          </w:p>
        </w:tc>
      </w:tr>
    </w:tbl>
    <w:p w14:paraId="30995F9E" w14:textId="77777777" w:rsidR="002C4006" w:rsidRPr="005F2ADF" w:rsidRDefault="002714DB" w:rsidP="00CE4DB5">
      <w:pPr>
        <w:pStyle w:val="ListParagraph"/>
        <w:numPr>
          <w:ilvl w:val="0"/>
          <w:numId w:val="35"/>
        </w:numPr>
        <w:jc w:val="both"/>
      </w:pPr>
      <w:r>
        <w:t xml:space="preserve">The correct statement with regard to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rPr>
          <w:rFonts w:eastAsiaTheme="minorEastAsia"/>
        </w:rPr>
        <w:t xml:space="preserve"> and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rPr>
          <w:rFonts w:eastAsiaTheme="minorEastAsia"/>
        </w:rPr>
        <w:t xml:space="preserve">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5F2ADF" w:rsidRPr="005B725D" w14:paraId="124534C4" w14:textId="77777777" w:rsidTr="00352E8E">
        <w:tc>
          <w:tcPr>
            <w:tcW w:w="4803" w:type="dxa"/>
          </w:tcPr>
          <w:p w14:paraId="06F5FBDB" w14:textId="77777777" w:rsidR="005F2ADF" w:rsidRPr="004A5118" w:rsidRDefault="005F2ADF" w:rsidP="005F2ADF">
            <w:pPr>
              <w:pStyle w:val="ListParagraph"/>
              <w:ind w:left="0"/>
              <w:jc w:val="both"/>
            </w:pPr>
            <w:r>
              <w:t xml:space="preserve">a) both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>
              <w:rPr>
                <w:rFonts w:eastAsiaTheme="minorEastAsia"/>
              </w:rPr>
              <w:t xml:space="preserve"> and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do not exist </w:t>
            </w:r>
          </w:p>
        </w:tc>
        <w:tc>
          <w:tcPr>
            <w:tcW w:w="4800" w:type="dxa"/>
          </w:tcPr>
          <w:p w14:paraId="25CBB0AA" w14:textId="77777777" w:rsidR="005F2ADF" w:rsidRPr="005B725D" w:rsidRDefault="005F2ADF" w:rsidP="00352E8E">
            <w:pPr>
              <w:jc w:val="both"/>
              <w:rPr>
                <w:vertAlign w:val="super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352E8E">
              <w:rPr>
                <w:rFonts w:eastAsiaTheme="minorEastAsia"/>
              </w:rPr>
              <w:t xml:space="preserve">is more stable than 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 w:rsidR="00352E8E">
              <w:rPr>
                <w:rFonts w:eastAsiaTheme="minorEastAsia"/>
              </w:rPr>
              <w:t xml:space="preserve"> </w:t>
            </w:r>
          </w:p>
        </w:tc>
      </w:tr>
      <w:tr w:rsidR="005F2ADF" w:rsidRPr="005B725D" w14:paraId="246C0D71" w14:textId="77777777" w:rsidTr="00352E8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0405EFDD" w14:textId="77777777" w:rsidR="005F2ADF" w:rsidRPr="005B725D" w:rsidRDefault="005F2ADF" w:rsidP="00352E8E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 w:rsidR="00352E8E">
              <w:rPr>
                <w:rFonts w:eastAsiaTheme="minorEastAsia"/>
              </w:rPr>
              <w:t xml:space="preserve"> is more stable than 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72CFAEA6" w14:textId="77777777" w:rsidR="005F2ADF" w:rsidRPr="005B725D" w:rsidRDefault="005F2ADF" w:rsidP="00352E8E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</w:t>
            </w:r>
            <w:r w:rsidR="006E584C">
              <w:t xml:space="preserve">both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 w:rsidR="006E584C">
              <w:rPr>
                <w:rFonts w:eastAsiaTheme="minorEastAsia"/>
              </w:rPr>
              <w:t xml:space="preserve"> and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6E584C">
              <w:rPr>
                <w:rFonts w:eastAsiaTheme="minorEastAsia"/>
              </w:rPr>
              <w:t xml:space="preserve"> are equally stable</w:t>
            </w:r>
          </w:p>
        </w:tc>
      </w:tr>
    </w:tbl>
    <w:p w14:paraId="604C7AB2" w14:textId="77777777" w:rsidR="005F2ADF" w:rsidRPr="00843F70" w:rsidRDefault="00B5332D" w:rsidP="00CE4DB5">
      <w:pPr>
        <w:pStyle w:val="ListParagraph"/>
        <w:numPr>
          <w:ilvl w:val="0"/>
          <w:numId w:val="35"/>
        </w:numPr>
        <w:jc w:val="both"/>
      </w:pPr>
      <w:r>
        <w:t>Out of N</w:t>
      </w:r>
      <w:r>
        <w:rPr>
          <w:vertAlign w:val="subscript"/>
        </w:rPr>
        <w:t>2</w:t>
      </w:r>
      <w:proofErr w:type="gramStart"/>
      <w:r>
        <w:t>O ,</w:t>
      </w:r>
      <w:proofErr w:type="gramEnd"/>
      <w:r>
        <w:t xml:space="preserve"> SO</w:t>
      </w:r>
      <w:proofErr w:type="gramStart"/>
      <w:r>
        <w:rPr>
          <w:vertAlign w:val="subscript"/>
        </w:rPr>
        <w:t>2</w:t>
      </w:r>
      <w:r>
        <w:t xml:space="preserve"> ,</w:t>
      </w:r>
      <w:proofErr w:type="gramEnd"/>
      <w: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rPr>
          <w:rFonts w:eastAsiaTheme="minorEastAsia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rPr>
          <w:rFonts w:eastAsiaTheme="minorEastAsia"/>
        </w:rPr>
        <w:t xml:space="preserve">, </w:t>
      </w:r>
      <w:proofErr w:type="gramStart"/>
      <w:r>
        <w:rPr>
          <w:rFonts w:eastAsiaTheme="minorEastAsia"/>
        </w:rPr>
        <w:t>H</w:t>
      </w:r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>O ,</w:t>
      </w:r>
      <w:proofErr w:type="gramEnd"/>
      <w:r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rPr>
          <w:rFonts w:eastAsiaTheme="minorEastAsia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rPr>
          <w:rFonts w:eastAsiaTheme="minorEastAsia"/>
        </w:rPr>
        <w:t xml:space="preserve">, the linear species are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843F70" w:rsidRPr="002C4006" w14:paraId="287BD7E7" w14:textId="77777777" w:rsidTr="00DD11C1">
        <w:tc>
          <w:tcPr>
            <w:tcW w:w="2396" w:type="dxa"/>
          </w:tcPr>
          <w:p w14:paraId="710BE5EA" w14:textId="77777777" w:rsidR="00843F70" w:rsidRPr="002C4006" w:rsidRDefault="00843F70" w:rsidP="00AE6C4E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AE6C4E">
              <w:rPr>
                <w:rFonts w:eastAsiaTheme="minorEastAsia"/>
              </w:rPr>
              <w:t xml:space="preserve">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 w:rsidR="00AE6C4E">
              <w:rPr>
                <w:rFonts w:eastAsiaTheme="minorEastAsia"/>
              </w:rPr>
              <w:t>, H</w:t>
            </w:r>
            <w:r w:rsidR="00AE6C4E">
              <w:rPr>
                <w:rFonts w:eastAsiaTheme="minorEastAsia"/>
                <w:vertAlign w:val="subscript"/>
              </w:rPr>
              <w:t>2</w:t>
            </w:r>
            <w:r w:rsidR="00AE6C4E">
              <w:rPr>
                <w:rFonts w:eastAsiaTheme="minorEastAsia"/>
              </w:rPr>
              <w:t>O</w:t>
            </w:r>
          </w:p>
        </w:tc>
        <w:tc>
          <w:tcPr>
            <w:tcW w:w="2401" w:type="dxa"/>
          </w:tcPr>
          <w:p w14:paraId="70802762" w14:textId="77777777" w:rsidR="00843F70" w:rsidRPr="00032662" w:rsidRDefault="00843F70" w:rsidP="00AE6C4E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AE6C4E">
              <w:t>N</w:t>
            </w:r>
            <w:r w:rsidR="00AE6C4E">
              <w:rPr>
                <w:vertAlign w:val="subscript"/>
              </w:rPr>
              <w:t>2</w:t>
            </w:r>
            <w:proofErr w:type="gramStart"/>
            <w:r w:rsidR="00AE6C4E">
              <w:t>O ,</w:t>
            </w:r>
            <w:proofErr w:type="gramEnd"/>
            <w:r w:rsidR="00AE6C4E"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 w:rsidR="00AE6C4E">
              <w:rPr>
                <w:rFonts w:eastAsiaTheme="minorEastAsia"/>
              </w:rPr>
              <w:t xml:space="preserve">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5" w:type="dxa"/>
          </w:tcPr>
          <w:p w14:paraId="7F73D1A9" w14:textId="77777777" w:rsidR="00843F70" w:rsidRPr="00032662" w:rsidRDefault="00843F70" w:rsidP="00AE6C4E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AE6C4E">
              <w:t>N</w:t>
            </w:r>
            <w:r w:rsidR="00AE6C4E">
              <w:rPr>
                <w:vertAlign w:val="subscript"/>
              </w:rPr>
              <w:t>2</w:t>
            </w:r>
            <w:proofErr w:type="gramStart"/>
            <w:r w:rsidR="00AE6C4E">
              <w:t>O ,</w:t>
            </w:r>
            <w:proofErr w:type="gramEnd"/>
            <w:r w:rsidR="00AE6C4E"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AE6C4E">
              <w:rPr>
                <w:rFonts w:eastAsiaTheme="minorEastAsia"/>
              </w:rPr>
              <w:t xml:space="preserve">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193F325D" w14:textId="77777777" w:rsidR="00843F70" w:rsidRPr="00AE6C4E" w:rsidRDefault="00843F70" w:rsidP="00AE6C4E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AE6C4E"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 w:rsidR="00AE6C4E">
              <w:rPr>
                <w:rFonts w:eastAsiaTheme="minorEastAsia"/>
              </w:rPr>
              <w:t>, SO</w:t>
            </w:r>
            <w:r w:rsidR="00AE6C4E">
              <w:rPr>
                <w:rFonts w:eastAsiaTheme="minorEastAsia"/>
                <w:vertAlign w:val="subscript"/>
              </w:rPr>
              <w:t>2</w:t>
            </w:r>
          </w:p>
        </w:tc>
      </w:tr>
    </w:tbl>
    <w:p w14:paraId="321682A6" w14:textId="77777777" w:rsidR="00843F70" w:rsidRDefault="00843F70" w:rsidP="00CE4DB5">
      <w:pPr>
        <w:pStyle w:val="ListParagraph"/>
        <w:numPr>
          <w:ilvl w:val="0"/>
          <w:numId w:val="35"/>
        </w:numPr>
        <w:jc w:val="both"/>
      </w:pPr>
      <w:r>
        <w:t xml:space="preserve">Correct order of bond angles for the following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843F70" w:rsidRPr="002C4006" w14:paraId="0404F999" w14:textId="77777777" w:rsidTr="00DD11C1">
        <w:tc>
          <w:tcPr>
            <w:tcW w:w="2396" w:type="dxa"/>
          </w:tcPr>
          <w:p w14:paraId="249EE9F5" w14:textId="77777777" w:rsidR="00843F70" w:rsidRPr="00AE6C4E" w:rsidRDefault="00843F70" w:rsidP="00AE6C4E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AE6C4E">
              <w:t>NH</w:t>
            </w:r>
            <w:r w:rsidR="00AE6C4E">
              <w:rPr>
                <w:vertAlign w:val="subscript"/>
              </w:rPr>
              <w:t>3</w:t>
            </w:r>
            <w:r w:rsidR="00AE6C4E">
              <w:t xml:space="preserve"> &gt; PCl</w:t>
            </w:r>
            <w:r w:rsidR="00AE6C4E">
              <w:rPr>
                <w:vertAlign w:val="subscript"/>
              </w:rPr>
              <w:t>3</w:t>
            </w:r>
            <w:r w:rsidR="00AE6C4E">
              <w:t xml:space="preserve"> &gt; BCl</w:t>
            </w:r>
            <w:r w:rsidR="00AE6C4E"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7F8212B3" w14:textId="77777777" w:rsidR="00843F70" w:rsidRPr="00AE6C4E" w:rsidRDefault="00843F70" w:rsidP="00126F6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AE6C4E">
              <w:t>BCl</w:t>
            </w:r>
            <w:r w:rsidR="00AE6C4E">
              <w:rPr>
                <w:vertAlign w:val="subscript"/>
              </w:rPr>
              <w:t>3</w:t>
            </w:r>
            <w:r w:rsidR="00AE6C4E">
              <w:t xml:space="preserve"> &gt; NH</w:t>
            </w:r>
            <w:r w:rsidR="00AE6C4E">
              <w:rPr>
                <w:vertAlign w:val="subscript"/>
              </w:rPr>
              <w:t>3</w:t>
            </w:r>
            <w:r w:rsidR="00AE6C4E">
              <w:t xml:space="preserve"> &gt; P</w:t>
            </w:r>
            <w:r w:rsidR="00126F6A">
              <w:t>Cl</w:t>
            </w:r>
            <w:r w:rsidR="00AE6C4E">
              <w:rPr>
                <w:vertAlign w:val="subscript"/>
              </w:rPr>
              <w:t>3</w:t>
            </w:r>
          </w:p>
        </w:tc>
        <w:tc>
          <w:tcPr>
            <w:tcW w:w="2405" w:type="dxa"/>
          </w:tcPr>
          <w:p w14:paraId="3C144DCC" w14:textId="77777777" w:rsidR="00843F70" w:rsidRPr="00AE6C4E" w:rsidRDefault="00843F70" w:rsidP="00AE6C4E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AE6C4E">
              <w:t>BCl</w:t>
            </w:r>
            <w:r w:rsidR="00AE6C4E">
              <w:rPr>
                <w:vertAlign w:val="subscript"/>
              </w:rPr>
              <w:t>3</w:t>
            </w:r>
            <w:r w:rsidR="00AE6C4E">
              <w:t xml:space="preserve"> &gt; PCl</w:t>
            </w:r>
            <w:r w:rsidR="00AE6C4E">
              <w:rPr>
                <w:vertAlign w:val="subscript"/>
              </w:rPr>
              <w:t>3</w:t>
            </w:r>
            <w:r w:rsidR="00AE6C4E">
              <w:t xml:space="preserve"> &gt; NH</w:t>
            </w:r>
            <w:r w:rsidR="00AE6C4E"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71F94CD2" w14:textId="77777777" w:rsidR="00843F70" w:rsidRPr="00126F6A" w:rsidRDefault="00843F70" w:rsidP="00C01570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AE6C4E" w:rsidRPr="00AE6C4E">
              <w:t>PCl</w:t>
            </w:r>
            <w:r w:rsidR="00AE6C4E">
              <w:rPr>
                <w:vertAlign w:val="subscript"/>
              </w:rPr>
              <w:t>3</w:t>
            </w:r>
            <w:r w:rsidR="00AE6C4E">
              <w:t xml:space="preserve"> &gt; </w:t>
            </w:r>
            <w:r w:rsidR="00C01570">
              <w:t>BCl</w:t>
            </w:r>
            <w:r w:rsidR="00C01570">
              <w:rPr>
                <w:vertAlign w:val="subscript"/>
              </w:rPr>
              <w:t>3</w:t>
            </w:r>
            <w:r w:rsidR="00C01570">
              <w:t xml:space="preserve"> &gt; </w:t>
            </w:r>
            <w:r w:rsidR="00126F6A">
              <w:t>NH</w:t>
            </w:r>
            <w:r w:rsidR="00126F6A">
              <w:rPr>
                <w:vertAlign w:val="subscript"/>
              </w:rPr>
              <w:t>3</w:t>
            </w:r>
          </w:p>
        </w:tc>
      </w:tr>
    </w:tbl>
    <w:p w14:paraId="4DE805DF" w14:textId="77777777" w:rsidR="00843F70" w:rsidRDefault="00843F70" w:rsidP="00CE4DB5">
      <w:pPr>
        <w:pStyle w:val="ListParagraph"/>
        <w:numPr>
          <w:ilvl w:val="0"/>
          <w:numId w:val="35"/>
        </w:numPr>
        <w:jc w:val="both"/>
      </w:pPr>
      <w:r>
        <w:t>Which of the following species is non-linear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843F70" w:rsidRPr="002C4006" w14:paraId="2454F11A" w14:textId="77777777" w:rsidTr="00DD11C1">
        <w:tc>
          <w:tcPr>
            <w:tcW w:w="2396" w:type="dxa"/>
          </w:tcPr>
          <w:p w14:paraId="59362B0E" w14:textId="77777777" w:rsidR="00843F70" w:rsidRPr="002C4006" w:rsidRDefault="00843F70" w:rsidP="00C01570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C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0E1E9945" w14:textId="77777777" w:rsidR="00843F70" w:rsidRPr="00032662" w:rsidRDefault="00843F70" w:rsidP="00C01570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5" w:type="dxa"/>
          </w:tcPr>
          <w:p w14:paraId="46EAB618" w14:textId="77777777" w:rsidR="00843F70" w:rsidRPr="00032662" w:rsidRDefault="00843F70" w:rsidP="00C01570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3558A23E" w14:textId="77777777" w:rsidR="00843F70" w:rsidRPr="002C4006" w:rsidRDefault="00843F70" w:rsidP="00C01570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l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</w:tr>
    </w:tbl>
    <w:p w14:paraId="69B23E58" w14:textId="77777777" w:rsidR="00843F70" w:rsidRDefault="00843F70" w:rsidP="00CE4DB5">
      <w:pPr>
        <w:pStyle w:val="ListParagraph"/>
        <w:numPr>
          <w:ilvl w:val="0"/>
          <w:numId w:val="35"/>
        </w:numPr>
        <w:jc w:val="both"/>
      </w:pPr>
      <w:r>
        <w:t xml:space="preserve">The state of </w:t>
      </w:r>
      <w:proofErr w:type="spellStart"/>
      <w:r>
        <w:t>hybridisation</w:t>
      </w:r>
      <w:proofErr w:type="spellEnd"/>
      <w:r>
        <w:t xml:space="preserve"> of S in SF</w:t>
      </w:r>
      <w:r>
        <w:rPr>
          <w:vertAlign w:val="subscript"/>
        </w:rPr>
        <w:t>4</w:t>
      </w:r>
      <w:r>
        <w:t xml:space="preserve">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840B8E" w:rsidRPr="005B725D" w14:paraId="18FA7B64" w14:textId="77777777" w:rsidTr="00DD11C1">
        <w:tc>
          <w:tcPr>
            <w:tcW w:w="4803" w:type="dxa"/>
          </w:tcPr>
          <w:p w14:paraId="760EB63E" w14:textId="77777777" w:rsidR="00840B8E" w:rsidRPr="004A5118" w:rsidRDefault="00840B8E" w:rsidP="00840B8E">
            <w:pPr>
              <w:pStyle w:val="ListParagraph"/>
              <w:ind w:left="0"/>
              <w:jc w:val="both"/>
            </w:pPr>
            <w:r>
              <w:t>a) sp</w:t>
            </w:r>
            <w:r>
              <w:rPr>
                <w:vertAlign w:val="superscript"/>
              </w:rPr>
              <w:t>3</w:t>
            </w:r>
            <w:r>
              <w:t xml:space="preserve"> and has a lone pair of electrons</w:t>
            </w:r>
          </w:p>
        </w:tc>
        <w:tc>
          <w:tcPr>
            <w:tcW w:w="4800" w:type="dxa"/>
          </w:tcPr>
          <w:p w14:paraId="2D726787" w14:textId="77777777" w:rsidR="00840B8E" w:rsidRPr="005B725D" w:rsidRDefault="00840B8E" w:rsidP="00840B8E">
            <w:pPr>
              <w:jc w:val="both"/>
              <w:rPr>
                <w:vertAlign w:val="superscript"/>
              </w:rPr>
            </w:pPr>
            <w:r>
              <w:t>b) sp</w:t>
            </w:r>
            <w:r>
              <w:rPr>
                <w:vertAlign w:val="superscript"/>
              </w:rPr>
              <w:t>2</w:t>
            </w:r>
            <w:r>
              <w:t xml:space="preserve"> and has tetrahedral structure</w:t>
            </w:r>
          </w:p>
        </w:tc>
      </w:tr>
      <w:tr w:rsidR="00840B8E" w:rsidRPr="005B725D" w14:paraId="405D7ED9" w14:textId="77777777" w:rsidTr="00DD11C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5C5C5A88" w14:textId="77777777" w:rsidR="00840B8E" w:rsidRPr="005B725D" w:rsidRDefault="00840B8E" w:rsidP="00840B8E">
            <w:pPr>
              <w:pStyle w:val="ListParagraph"/>
              <w:spacing w:line="276" w:lineRule="auto"/>
              <w:ind w:left="0"/>
              <w:jc w:val="both"/>
            </w:pPr>
            <w:r>
              <w:t>c) sp</w:t>
            </w:r>
            <w:r>
              <w:rPr>
                <w:vertAlign w:val="superscript"/>
              </w:rPr>
              <w:t>3</w:t>
            </w:r>
            <w:r>
              <w:t>d and has a trigonal bipyramidal structure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5E09FDE1" w14:textId="77777777" w:rsidR="00840B8E" w:rsidRPr="005B725D" w:rsidRDefault="00840B8E" w:rsidP="00840B8E">
            <w:pPr>
              <w:pStyle w:val="ListParagraph"/>
              <w:spacing w:line="276" w:lineRule="auto"/>
              <w:ind w:left="0"/>
              <w:jc w:val="both"/>
            </w:pPr>
            <w:r>
              <w:t>d) sp</w:t>
            </w:r>
            <w:r>
              <w:rPr>
                <w:vertAlign w:val="superscript"/>
              </w:rPr>
              <w:t>3</w:t>
            </w:r>
            <w:r>
              <w:t>d</w:t>
            </w:r>
            <w:r>
              <w:rPr>
                <w:vertAlign w:val="superscript"/>
              </w:rPr>
              <w:t>2</w:t>
            </w:r>
            <w:r>
              <w:t xml:space="preserve"> and has an octahedral structure</w:t>
            </w:r>
          </w:p>
        </w:tc>
      </w:tr>
    </w:tbl>
    <w:p w14:paraId="5DD82A10" w14:textId="77777777" w:rsidR="00843F70" w:rsidRDefault="00AE6C4E" w:rsidP="00AE6C4E">
      <w:pPr>
        <w:pStyle w:val="ListParagraph"/>
        <w:numPr>
          <w:ilvl w:val="0"/>
          <w:numId w:val="35"/>
        </w:numPr>
        <w:jc w:val="both"/>
      </w:pPr>
      <w:r>
        <w:t xml:space="preserve">The d-orbital involved in the </w:t>
      </w:r>
      <w:proofErr w:type="spellStart"/>
      <w:r>
        <w:t>hybridisation</w:t>
      </w:r>
      <w:proofErr w:type="spellEnd"/>
      <w:r>
        <w:t xml:space="preserve"> in PCl</w:t>
      </w:r>
      <w:r>
        <w:rPr>
          <w:vertAlign w:val="subscript"/>
        </w:rPr>
        <w:t>5</w:t>
      </w:r>
      <w:r>
        <w:t xml:space="preserve"> molecule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AE6C4E" w:rsidRPr="002C4006" w14:paraId="6F0F0980" w14:textId="77777777" w:rsidTr="00DD11C1">
        <w:tc>
          <w:tcPr>
            <w:tcW w:w="2396" w:type="dxa"/>
          </w:tcPr>
          <w:p w14:paraId="48D2A2D8" w14:textId="77777777" w:rsidR="00AE6C4E" w:rsidRPr="002C4006" w:rsidRDefault="00840B8E" w:rsidP="00DD11C1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 </w:t>
            </w:r>
            <w:r w:rsidR="00EC3F2C">
              <w:t>3dx</w:t>
            </w:r>
            <w:r w:rsidR="00EC3F2C">
              <w:rPr>
                <w:vertAlign w:val="superscript"/>
              </w:rPr>
              <w:t>2</w:t>
            </w:r>
            <w:r w:rsidR="00EC3F2C">
              <w:t>-y</w:t>
            </w:r>
            <w:r w:rsidR="00EC3F2C">
              <w:rPr>
                <w:vertAlign w:val="superscript"/>
              </w:rPr>
              <w:t>2</w:t>
            </w:r>
          </w:p>
        </w:tc>
        <w:tc>
          <w:tcPr>
            <w:tcW w:w="2401" w:type="dxa"/>
          </w:tcPr>
          <w:p w14:paraId="53BE1C0C" w14:textId="77777777" w:rsidR="00AE6C4E" w:rsidRPr="00032662" w:rsidRDefault="00840B8E" w:rsidP="00EC3F2C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EC3F2C">
              <w:t>3dz</w:t>
            </w:r>
            <w:r w:rsidR="00EC3F2C">
              <w:rPr>
                <w:vertAlign w:val="superscript"/>
              </w:rPr>
              <w:t>2</w:t>
            </w:r>
          </w:p>
        </w:tc>
        <w:tc>
          <w:tcPr>
            <w:tcW w:w="2405" w:type="dxa"/>
          </w:tcPr>
          <w:p w14:paraId="3F46E18F" w14:textId="77777777" w:rsidR="00AE6C4E" w:rsidRPr="00032662" w:rsidRDefault="00EC3F2C" w:rsidP="00EC3F2C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c) 3dxy</w:t>
            </w:r>
          </w:p>
        </w:tc>
        <w:tc>
          <w:tcPr>
            <w:tcW w:w="2401" w:type="dxa"/>
          </w:tcPr>
          <w:p w14:paraId="1D4805B1" w14:textId="77777777" w:rsidR="00AE6C4E" w:rsidRPr="002C4006" w:rsidRDefault="00AE6C4E" w:rsidP="00EC3F2C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EC3F2C">
              <w:t>4dx</w:t>
            </w:r>
            <w:r w:rsidR="00EC3F2C">
              <w:rPr>
                <w:vertAlign w:val="superscript"/>
              </w:rPr>
              <w:t>2</w:t>
            </w:r>
            <w:r w:rsidR="00EC3F2C">
              <w:t>-y</w:t>
            </w:r>
            <w:r w:rsidR="00EC3F2C">
              <w:rPr>
                <w:vertAlign w:val="superscript"/>
              </w:rPr>
              <w:t>2</w:t>
            </w:r>
          </w:p>
        </w:tc>
      </w:tr>
    </w:tbl>
    <w:p w14:paraId="2EEC682A" w14:textId="77777777" w:rsidR="00AE6C4E" w:rsidRDefault="00AE6C4E" w:rsidP="00AE6C4E">
      <w:pPr>
        <w:pStyle w:val="ListParagraph"/>
        <w:numPr>
          <w:ilvl w:val="0"/>
          <w:numId w:val="35"/>
        </w:numPr>
        <w:jc w:val="both"/>
      </w:pPr>
      <w:r>
        <w:t xml:space="preserve">The number of b.p. and </w:t>
      </w:r>
      <w:proofErr w:type="spellStart"/>
      <w:r>
        <w:t>l.p.</w:t>
      </w:r>
      <w:proofErr w:type="spellEnd"/>
      <w:r>
        <w:t xml:space="preserve"> in NO</w:t>
      </w:r>
      <w:r>
        <w:rPr>
          <w:vertAlign w:val="subscript"/>
        </w:rPr>
        <w:t>3</w:t>
      </w:r>
      <w:r>
        <w:t xml:space="preserve">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AE6C4E" w:rsidRPr="002C4006" w14:paraId="44AFDA6C" w14:textId="77777777" w:rsidTr="00DD11C1">
        <w:tc>
          <w:tcPr>
            <w:tcW w:w="2396" w:type="dxa"/>
          </w:tcPr>
          <w:p w14:paraId="3E64E60E" w14:textId="77777777" w:rsidR="00AE6C4E" w:rsidRPr="002C4006" w:rsidRDefault="00AE6C4E" w:rsidP="00EC3F2C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EC3F2C">
              <w:t xml:space="preserve">3 b.p. + 1 </w:t>
            </w:r>
            <w:proofErr w:type="spellStart"/>
            <w:r w:rsidR="00EC3F2C">
              <w:t>l.p.</w:t>
            </w:r>
            <w:proofErr w:type="spellEnd"/>
          </w:p>
        </w:tc>
        <w:tc>
          <w:tcPr>
            <w:tcW w:w="2401" w:type="dxa"/>
          </w:tcPr>
          <w:p w14:paraId="3FDA75E9" w14:textId="77777777" w:rsidR="00AE6C4E" w:rsidRPr="00032662" w:rsidRDefault="00AE6C4E" w:rsidP="006C2720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6C2720">
              <w:t xml:space="preserve">4 b.p. + 0 </w:t>
            </w:r>
            <w:proofErr w:type="spellStart"/>
            <w:r w:rsidR="006C2720">
              <w:t>l.p.</w:t>
            </w:r>
            <w:proofErr w:type="spellEnd"/>
          </w:p>
        </w:tc>
        <w:tc>
          <w:tcPr>
            <w:tcW w:w="2405" w:type="dxa"/>
          </w:tcPr>
          <w:p w14:paraId="3AEA48C8" w14:textId="77777777" w:rsidR="00AE6C4E" w:rsidRPr="00032662" w:rsidRDefault="00AE6C4E" w:rsidP="006C2720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6C2720">
              <w:t xml:space="preserve">2 b.p. + 2 </w:t>
            </w:r>
            <w:proofErr w:type="spellStart"/>
            <w:r w:rsidR="006C2720">
              <w:t>l.p.</w:t>
            </w:r>
            <w:proofErr w:type="spellEnd"/>
          </w:p>
        </w:tc>
        <w:tc>
          <w:tcPr>
            <w:tcW w:w="2401" w:type="dxa"/>
          </w:tcPr>
          <w:p w14:paraId="48F6F207" w14:textId="77777777" w:rsidR="00AE6C4E" w:rsidRPr="002C4006" w:rsidRDefault="00AE6C4E" w:rsidP="006C2720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6C2720">
              <w:t xml:space="preserve">1 b.p. + 1 </w:t>
            </w:r>
            <w:proofErr w:type="spellStart"/>
            <w:r w:rsidR="006C2720">
              <w:t>l.p.</w:t>
            </w:r>
            <w:proofErr w:type="spellEnd"/>
          </w:p>
        </w:tc>
      </w:tr>
    </w:tbl>
    <w:p w14:paraId="295B3FF2" w14:textId="77777777" w:rsidR="00AE6C4E" w:rsidRDefault="006C2720" w:rsidP="00AE6C4E">
      <w:pPr>
        <w:pStyle w:val="ListParagraph"/>
        <w:numPr>
          <w:ilvl w:val="0"/>
          <w:numId w:val="35"/>
        </w:numPr>
        <w:jc w:val="both"/>
      </w:pPr>
      <w:r>
        <w:t>Assuming that Hund’s rule is violated, the bond order and magnetic nature of diatomic molecule B</w:t>
      </w:r>
      <w:r>
        <w:rPr>
          <w:vertAlign w:val="subscript"/>
        </w:rPr>
        <w:t>2</w:t>
      </w:r>
      <w:r>
        <w:t xml:space="preserve">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6C2720" w:rsidRPr="002C4006" w14:paraId="02149684" w14:textId="77777777" w:rsidTr="00DD11C1">
        <w:tc>
          <w:tcPr>
            <w:tcW w:w="2396" w:type="dxa"/>
          </w:tcPr>
          <w:p w14:paraId="2CB0F12B" w14:textId="77777777" w:rsidR="006C2720" w:rsidRPr="002C4006" w:rsidRDefault="006C2720" w:rsidP="00AA01C8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AA01C8">
              <w:t>1 &amp; diamagnetic</w:t>
            </w:r>
          </w:p>
        </w:tc>
        <w:tc>
          <w:tcPr>
            <w:tcW w:w="2401" w:type="dxa"/>
          </w:tcPr>
          <w:p w14:paraId="1B20D8B0" w14:textId="77777777" w:rsidR="006C2720" w:rsidRPr="00032662" w:rsidRDefault="006C2720" w:rsidP="00AA01C8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0D2245">
              <w:t>0 &amp; di</w:t>
            </w:r>
            <w:r w:rsidR="00AA01C8">
              <w:t>amagnetic</w:t>
            </w:r>
          </w:p>
        </w:tc>
        <w:tc>
          <w:tcPr>
            <w:tcW w:w="2405" w:type="dxa"/>
          </w:tcPr>
          <w:p w14:paraId="56259826" w14:textId="77777777" w:rsidR="006C2720" w:rsidRPr="00032662" w:rsidRDefault="006C2720" w:rsidP="00AA01C8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AA01C8">
              <w:t>1 &amp; paramagnetic</w:t>
            </w:r>
          </w:p>
        </w:tc>
        <w:tc>
          <w:tcPr>
            <w:tcW w:w="2401" w:type="dxa"/>
          </w:tcPr>
          <w:p w14:paraId="7B4ADD31" w14:textId="77777777" w:rsidR="006C2720" w:rsidRPr="002C4006" w:rsidRDefault="006C2720" w:rsidP="00AA01C8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AA01C8">
              <w:t>0 &amp; paramagnetic</w:t>
            </w:r>
          </w:p>
        </w:tc>
      </w:tr>
    </w:tbl>
    <w:p w14:paraId="6ADF0737" w14:textId="77777777" w:rsidR="006C2720" w:rsidRDefault="003F4D7B" w:rsidP="006C2720">
      <w:pPr>
        <w:pStyle w:val="ListParagraph"/>
        <w:numPr>
          <w:ilvl w:val="0"/>
          <w:numId w:val="35"/>
        </w:numPr>
        <w:jc w:val="both"/>
      </w:pPr>
      <w:r>
        <w:t xml:space="preserve">Which one of the following species does not exist under normal </w:t>
      </w:r>
      <w:proofErr w:type="gramStart"/>
      <w:r>
        <w:t>conditions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73214B" w:rsidRPr="002C4006" w14:paraId="050A3D15" w14:textId="77777777" w:rsidTr="00DD11C1">
        <w:tc>
          <w:tcPr>
            <w:tcW w:w="2396" w:type="dxa"/>
          </w:tcPr>
          <w:p w14:paraId="0924AAD8" w14:textId="77777777" w:rsidR="0073214B" w:rsidRPr="0073214B" w:rsidRDefault="0073214B" w:rsidP="0073214B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Li</w:t>
            </w:r>
            <w:r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5EBACD33" w14:textId="77777777" w:rsidR="0073214B" w:rsidRPr="00032662" w:rsidRDefault="0073214B" w:rsidP="0073214B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e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05" w:type="dxa"/>
          </w:tcPr>
          <w:p w14:paraId="3F5F083A" w14:textId="77777777" w:rsidR="0073214B" w:rsidRPr="0073214B" w:rsidRDefault="0073214B" w:rsidP="0073214B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c) Be</w:t>
            </w:r>
            <w:r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3BCB65B9" w14:textId="77777777" w:rsidR="0073214B" w:rsidRPr="0073214B" w:rsidRDefault="0073214B" w:rsidP="0073214B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B</w:t>
            </w:r>
            <w:r>
              <w:rPr>
                <w:vertAlign w:val="subscript"/>
              </w:rPr>
              <w:t>2</w:t>
            </w:r>
          </w:p>
        </w:tc>
      </w:tr>
    </w:tbl>
    <w:p w14:paraId="74D5FE0E" w14:textId="77777777" w:rsidR="0073214B" w:rsidRDefault="004134C9" w:rsidP="006C2720">
      <w:pPr>
        <w:pStyle w:val="ListParagraph"/>
        <w:numPr>
          <w:ilvl w:val="0"/>
          <w:numId w:val="35"/>
        </w:numPr>
        <w:jc w:val="both"/>
      </w:pPr>
      <w:r>
        <w:t xml:space="preserve">Which one of the following compounds is a </w:t>
      </w:r>
      <w:proofErr w:type="gramStart"/>
      <w:r>
        <w:t>peroxide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4134C9" w:rsidRPr="0073214B" w14:paraId="34CF9F0E" w14:textId="77777777" w:rsidTr="00DD11C1">
        <w:tc>
          <w:tcPr>
            <w:tcW w:w="2396" w:type="dxa"/>
          </w:tcPr>
          <w:p w14:paraId="50805E77" w14:textId="77777777" w:rsidR="004134C9" w:rsidRPr="00A94440" w:rsidRDefault="004134C9" w:rsidP="00A94440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A94440">
              <w:t>NO</w:t>
            </w:r>
            <w:r w:rsidR="00A94440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67B4CCFA" w14:textId="77777777" w:rsidR="004134C9" w:rsidRPr="00A94440" w:rsidRDefault="004134C9" w:rsidP="00A94440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A94440">
              <w:t>KO</w:t>
            </w:r>
            <w:r w:rsidR="00A94440">
              <w:rPr>
                <w:vertAlign w:val="subscript"/>
              </w:rPr>
              <w:t>2</w:t>
            </w:r>
          </w:p>
        </w:tc>
        <w:tc>
          <w:tcPr>
            <w:tcW w:w="2405" w:type="dxa"/>
          </w:tcPr>
          <w:p w14:paraId="1E28732E" w14:textId="77777777" w:rsidR="004134C9" w:rsidRPr="00A94440" w:rsidRDefault="004134C9" w:rsidP="00A94440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A94440">
              <w:t>BaO</w:t>
            </w:r>
            <w:r w:rsidR="00A94440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10D775D1" w14:textId="77777777" w:rsidR="004134C9" w:rsidRPr="00A94440" w:rsidRDefault="004134C9" w:rsidP="00A94440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A94440">
              <w:t>MnO</w:t>
            </w:r>
            <w:r w:rsidR="00A94440">
              <w:rPr>
                <w:vertAlign w:val="subscript"/>
              </w:rPr>
              <w:t>2</w:t>
            </w:r>
          </w:p>
        </w:tc>
      </w:tr>
    </w:tbl>
    <w:p w14:paraId="1C15A48B" w14:textId="77777777" w:rsidR="00D520E0" w:rsidRPr="001548BA" w:rsidRDefault="00D520E0" w:rsidP="00525112">
      <w:pPr>
        <w:pBdr>
          <w:top w:val="single" w:sz="12" w:space="1" w:color="auto"/>
        </w:pBdr>
        <w:spacing w:before="240"/>
        <w:jc w:val="both"/>
        <w:rPr>
          <w:sz w:val="28"/>
          <w:szCs w:val="28"/>
        </w:rPr>
      </w:pPr>
      <w:r w:rsidRPr="001548BA">
        <w:rPr>
          <w:sz w:val="28"/>
          <w:szCs w:val="28"/>
        </w:rPr>
        <w:t>C</w:t>
      </w:r>
      <w:r>
        <w:rPr>
          <w:sz w:val="28"/>
          <w:szCs w:val="28"/>
        </w:rPr>
        <w:t xml:space="preserve">HEMICAL BONDING                     </w:t>
      </w:r>
      <w:r w:rsidRPr="001548BA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</w:t>
      </w:r>
      <w:r>
        <w:rPr>
          <w:sz w:val="28"/>
          <w:szCs w:val="28"/>
        </w:rPr>
        <w:t xml:space="preserve">                   Page No. 1</w:t>
      </w:r>
      <w:r w:rsidR="00525112">
        <w:rPr>
          <w:sz w:val="28"/>
          <w:szCs w:val="28"/>
        </w:rPr>
        <w:t>4</w:t>
      </w:r>
    </w:p>
    <w:p w14:paraId="055634C7" w14:textId="77777777" w:rsidR="00D71762" w:rsidRDefault="00D71762" w:rsidP="00D71762">
      <w:pPr>
        <w:pStyle w:val="ListParagraph"/>
        <w:ind w:left="360"/>
        <w:jc w:val="both"/>
      </w:pPr>
    </w:p>
    <w:p w14:paraId="57336652" w14:textId="77777777" w:rsidR="00D71762" w:rsidRDefault="00D71762" w:rsidP="00D71762">
      <w:pPr>
        <w:pStyle w:val="ListParagraph"/>
        <w:ind w:left="360"/>
        <w:jc w:val="both"/>
      </w:pPr>
    </w:p>
    <w:p w14:paraId="349D0295" w14:textId="77777777" w:rsidR="00F444C8" w:rsidRDefault="00F444C8" w:rsidP="00F444C8">
      <w:pPr>
        <w:pStyle w:val="ListParagraph"/>
        <w:numPr>
          <w:ilvl w:val="0"/>
          <w:numId w:val="35"/>
        </w:numPr>
        <w:jc w:val="both"/>
      </w:pPr>
      <w:r>
        <w:lastRenderedPageBreak/>
        <w:t xml:space="preserve">In which of the following pairs of molecules/ </w:t>
      </w:r>
      <w:proofErr w:type="gramStart"/>
      <w:r>
        <w:t>ions ,</w:t>
      </w:r>
      <w:proofErr w:type="gramEnd"/>
      <w:r>
        <w:t xml:space="preserve"> the central atom </w:t>
      </w:r>
      <w:proofErr w:type="gramStart"/>
      <w:r>
        <w:t>have</w:t>
      </w:r>
      <w:proofErr w:type="gramEnd"/>
      <w:r>
        <w:t xml:space="preserve"> sp</w:t>
      </w:r>
      <w:r>
        <w:rPr>
          <w:vertAlign w:val="superscript"/>
        </w:rPr>
        <w:t>2</w:t>
      </w:r>
      <w:r>
        <w:t xml:space="preserve"> </w:t>
      </w:r>
      <w:proofErr w:type="spellStart"/>
      <w:proofErr w:type="gramStart"/>
      <w:r>
        <w:t>hybridisation</w:t>
      </w:r>
      <w:proofErr w:type="spellEnd"/>
      <w:r>
        <w:t xml:space="preserve">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F444C8" w:rsidRPr="0073214B" w14:paraId="517A931A" w14:textId="77777777" w:rsidTr="00D102F1">
        <w:tc>
          <w:tcPr>
            <w:tcW w:w="2396" w:type="dxa"/>
          </w:tcPr>
          <w:p w14:paraId="0678CB20" w14:textId="77777777" w:rsidR="00F444C8" w:rsidRPr="00975AC8" w:rsidRDefault="00F444C8" w:rsidP="00D102F1">
            <w:pPr>
              <w:pStyle w:val="ListParagraph"/>
              <w:spacing w:line="276" w:lineRule="auto"/>
              <w:ind w:left="0"/>
              <w:jc w:val="both"/>
            </w:pPr>
            <w:r>
              <w:t>a) BF</w:t>
            </w:r>
            <w:r>
              <w:rPr>
                <w:vertAlign w:val="subscript"/>
              </w:rPr>
              <w:t>3</w:t>
            </w:r>
            <w:r>
              <w:t xml:space="preserve"> &amp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6315388E" w14:textId="77777777" w:rsidR="00F444C8" w:rsidRPr="00975AC8" w:rsidRDefault="00F444C8" w:rsidP="00D102F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&amp; NH</w:t>
            </w:r>
            <w:r>
              <w:rPr>
                <w:rFonts w:eastAsiaTheme="minorEastAsia"/>
                <w:vertAlign w:val="subscript"/>
              </w:rPr>
              <w:t>3</w:t>
            </w:r>
          </w:p>
        </w:tc>
        <w:tc>
          <w:tcPr>
            <w:tcW w:w="2405" w:type="dxa"/>
          </w:tcPr>
          <w:p w14:paraId="402786B0" w14:textId="77777777" w:rsidR="00F444C8" w:rsidRPr="00975AC8" w:rsidRDefault="00F444C8" w:rsidP="00D102F1">
            <w:pPr>
              <w:pStyle w:val="ListParagraph"/>
              <w:spacing w:line="276" w:lineRule="auto"/>
              <w:ind w:left="0"/>
              <w:jc w:val="both"/>
            </w:pPr>
            <w:r>
              <w:t>c) BF</w:t>
            </w:r>
            <w:r>
              <w:rPr>
                <w:vertAlign w:val="subscript"/>
              </w:rPr>
              <w:t>3</w:t>
            </w:r>
            <w:r>
              <w:t xml:space="preserve"> &amp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4766E561" w14:textId="77777777" w:rsidR="00F444C8" w:rsidRPr="00A94440" w:rsidRDefault="00F444C8" w:rsidP="00D102F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&amp; H</w:t>
            </w:r>
            <w:r>
              <w:rPr>
                <w:rFonts w:eastAsiaTheme="minorEastAsia"/>
                <w:vertAlign w:val="subscript"/>
              </w:rPr>
              <w:t>2</w:t>
            </w:r>
            <w:r>
              <w:rPr>
                <w:rFonts w:eastAsiaTheme="minorEastAsia"/>
              </w:rPr>
              <w:t>O</w:t>
            </w:r>
          </w:p>
        </w:tc>
      </w:tr>
    </w:tbl>
    <w:p w14:paraId="666A369E" w14:textId="77777777" w:rsidR="0035394F" w:rsidRDefault="0035394F" w:rsidP="0035394F">
      <w:pPr>
        <w:pStyle w:val="ListParagraph"/>
        <w:numPr>
          <w:ilvl w:val="0"/>
          <w:numId w:val="35"/>
        </w:numPr>
        <w:jc w:val="both"/>
      </w:pPr>
      <w:r>
        <w:t xml:space="preserve">In which one of the following species the central atom has the type of </w:t>
      </w:r>
      <w:proofErr w:type="spellStart"/>
      <w:r>
        <w:t>hybridisation</w:t>
      </w:r>
      <w:proofErr w:type="spellEnd"/>
      <w:r>
        <w:t xml:space="preserve"> which is not the same as that present in the other </w:t>
      </w:r>
      <w:proofErr w:type="gramStart"/>
      <w:r>
        <w:t>three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35394F" w:rsidRPr="0073214B" w14:paraId="5772132F" w14:textId="77777777" w:rsidTr="00D102F1">
        <w:tc>
          <w:tcPr>
            <w:tcW w:w="2396" w:type="dxa"/>
          </w:tcPr>
          <w:p w14:paraId="13BE3400" w14:textId="77777777" w:rsidR="0035394F" w:rsidRPr="00975AC8" w:rsidRDefault="0035394F" w:rsidP="00D102F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PCl</w:t>
            </w:r>
            <w:r>
              <w:rPr>
                <w:vertAlign w:val="subscript"/>
              </w:rPr>
              <w:t>5</w:t>
            </w:r>
          </w:p>
        </w:tc>
        <w:tc>
          <w:tcPr>
            <w:tcW w:w="2401" w:type="dxa"/>
          </w:tcPr>
          <w:p w14:paraId="02DDAD5C" w14:textId="77777777" w:rsidR="0035394F" w:rsidRPr="00975AC8" w:rsidRDefault="0035394F" w:rsidP="00D102F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b) SF</w:t>
            </w:r>
            <w:r>
              <w:rPr>
                <w:vertAlign w:val="subscript"/>
              </w:rPr>
              <w:t>4</w:t>
            </w:r>
          </w:p>
        </w:tc>
        <w:tc>
          <w:tcPr>
            <w:tcW w:w="2405" w:type="dxa"/>
          </w:tcPr>
          <w:p w14:paraId="0D504F3B" w14:textId="77777777" w:rsidR="0035394F" w:rsidRPr="0073214B" w:rsidRDefault="0035394F" w:rsidP="00D102F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5CFC55BD" w14:textId="77777777" w:rsidR="0035394F" w:rsidRPr="0073214B" w:rsidRDefault="0035394F" w:rsidP="00D102F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bCl</m:t>
                  </m:r>
                </m:e>
                <m:sub>
                  <m:r>
                    <w:rPr>
                      <w:rFonts w:ascii="Cambria Math" w:hAnsi="Cambria Math"/>
                    </w:rPr>
                    <m:t>5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</w:tr>
    </w:tbl>
    <w:p w14:paraId="4E56D355" w14:textId="77777777" w:rsidR="0035394F" w:rsidRDefault="0035394F" w:rsidP="0035394F">
      <w:pPr>
        <w:pStyle w:val="ListParagraph"/>
        <w:numPr>
          <w:ilvl w:val="0"/>
          <w:numId w:val="35"/>
        </w:numPr>
        <w:jc w:val="both"/>
      </w:pPr>
      <w:r>
        <w:t>In which of the following molecules the central atom does not have sp</w:t>
      </w:r>
      <w:r>
        <w:rPr>
          <w:vertAlign w:val="superscript"/>
        </w:rPr>
        <w:t>3</w:t>
      </w:r>
      <w:r>
        <w:t xml:space="preserve"> </w:t>
      </w:r>
      <w:proofErr w:type="spellStart"/>
      <w:proofErr w:type="gramStart"/>
      <w:r>
        <w:t>hybridisation</w:t>
      </w:r>
      <w:proofErr w:type="spellEnd"/>
      <w:r>
        <w:t xml:space="preserve">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35394F" w:rsidRPr="0073214B" w14:paraId="240E7487" w14:textId="77777777" w:rsidTr="00D102F1">
        <w:tc>
          <w:tcPr>
            <w:tcW w:w="2396" w:type="dxa"/>
          </w:tcPr>
          <w:p w14:paraId="73F634E0" w14:textId="77777777" w:rsidR="0035394F" w:rsidRPr="00592903" w:rsidRDefault="0035394F" w:rsidP="00D102F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CH</w:t>
            </w:r>
            <w:r>
              <w:rPr>
                <w:vertAlign w:val="subscript"/>
              </w:rPr>
              <w:t>4</w:t>
            </w:r>
          </w:p>
        </w:tc>
        <w:tc>
          <w:tcPr>
            <w:tcW w:w="2401" w:type="dxa"/>
          </w:tcPr>
          <w:p w14:paraId="47575CC7" w14:textId="77777777" w:rsidR="0035394F" w:rsidRPr="00592903" w:rsidRDefault="0035394F" w:rsidP="00D102F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b) SF</w:t>
            </w:r>
            <w:r>
              <w:rPr>
                <w:vertAlign w:val="subscript"/>
              </w:rPr>
              <w:t>4</w:t>
            </w:r>
          </w:p>
        </w:tc>
        <w:tc>
          <w:tcPr>
            <w:tcW w:w="2405" w:type="dxa"/>
          </w:tcPr>
          <w:p w14:paraId="7D8F0B3E" w14:textId="77777777" w:rsidR="0035394F" w:rsidRPr="0073214B" w:rsidRDefault="0035394F" w:rsidP="00D102F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BF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73AF3844" w14:textId="77777777" w:rsidR="0035394F" w:rsidRPr="0073214B" w:rsidRDefault="0035394F" w:rsidP="00D102F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</w:tr>
    </w:tbl>
    <w:p w14:paraId="59992134" w14:textId="77777777" w:rsidR="004134C9" w:rsidRPr="004134C9" w:rsidRDefault="004134C9" w:rsidP="006C2720">
      <w:pPr>
        <w:pStyle w:val="ListParagraph"/>
        <w:numPr>
          <w:ilvl w:val="0"/>
          <w:numId w:val="35"/>
        </w:numPr>
        <w:jc w:val="both"/>
      </w:pPr>
      <w:r>
        <w:t xml:space="preserve">Some of the properties of the two species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rPr>
          <w:rFonts w:eastAsiaTheme="minorEastAsia"/>
        </w:rPr>
        <w:t xml:space="preserve"> and </w:t>
      </w:r>
      <w:r w:rsidR="00345EF5">
        <w:rPr>
          <w:rFonts w:eastAsiaTheme="minorEastAsia"/>
        </w:rPr>
        <w:t>H</w:t>
      </w:r>
      <w:r w:rsidR="00345EF5">
        <w:rPr>
          <w:rFonts w:eastAsiaTheme="minorEastAsia"/>
          <w:vertAlign w:val="subscript"/>
        </w:rPr>
        <w:t>3</w:t>
      </w:r>
      <w:r w:rsidR="00345EF5">
        <w:rPr>
          <w:rFonts w:eastAsiaTheme="minorEastAsia"/>
        </w:rPr>
        <w:t>O</w:t>
      </w:r>
      <w:r w:rsidR="00345EF5">
        <w:rPr>
          <w:rFonts w:eastAsiaTheme="minorEastAsia"/>
          <w:vertAlign w:val="superscript"/>
        </w:rPr>
        <w:t>+</w:t>
      </w:r>
      <w:r w:rsidR="00345EF5">
        <w:rPr>
          <w:rFonts w:eastAsiaTheme="minorEastAsia"/>
        </w:rPr>
        <w:t xml:space="preserve"> </w:t>
      </w:r>
      <w:r>
        <w:rPr>
          <w:rFonts w:eastAsiaTheme="minorEastAsia"/>
        </w:rPr>
        <w:t xml:space="preserve">are described below. Which one of them is </w:t>
      </w:r>
      <w:proofErr w:type="gramStart"/>
      <w:r>
        <w:rPr>
          <w:rFonts w:eastAsiaTheme="minorEastAsia"/>
        </w:rPr>
        <w:t>correct ?</w:t>
      </w:r>
      <w:proofErr w:type="gramEnd"/>
    </w:p>
    <w:p w14:paraId="629BB0A3" w14:textId="77777777" w:rsidR="004134C9" w:rsidRDefault="004134C9" w:rsidP="004134C9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a) </w:t>
      </w:r>
      <w:r w:rsidR="009255AD">
        <w:rPr>
          <w:rFonts w:eastAsiaTheme="minorEastAsia"/>
        </w:rPr>
        <w:t xml:space="preserve">Dissimilar in </w:t>
      </w:r>
      <w:proofErr w:type="spellStart"/>
      <w:r w:rsidR="009255AD">
        <w:rPr>
          <w:rFonts w:eastAsiaTheme="minorEastAsia"/>
        </w:rPr>
        <w:t>hybridisation</w:t>
      </w:r>
      <w:proofErr w:type="spellEnd"/>
      <w:r w:rsidR="009255AD">
        <w:rPr>
          <w:rFonts w:eastAsiaTheme="minorEastAsia"/>
        </w:rPr>
        <w:t xml:space="preserve"> for the central atom with different structures</w:t>
      </w:r>
    </w:p>
    <w:p w14:paraId="09D45AE0" w14:textId="77777777" w:rsidR="004134C9" w:rsidRDefault="004134C9" w:rsidP="004134C9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b) </w:t>
      </w:r>
      <w:r w:rsidR="009255AD">
        <w:rPr>
          <w:rFonts w:eastAsiaTheme="minorEastAsia"/>
        </w:rPr>
        <w:t xml:space="preserve">Isostructural with same </w:t>
      </w:r>
      <w:proofErr w:type="spellStart"/>
      <w:r w:rsidR="009255AD">
        <w:rPr>
          <w:rFonts w:eastAsiaTheme="minorEastAsia"/>
        </w:rPr>
        <w:t>hybridisation</w:t>
      </w:r>
      <w:proofErr w:type="spellEnd"/>
      <w:r w:rsidR="009255AD">
        <w:rPr>
          <w:rFonts w:eastAsiaTheme="minorEastAsia"/>
        </w:rPr>
        <w:t xml:space="preserve"> for the central atom</w:t>
      </w:r>
    </w:p>
    <w:p w14:paraId="32AEE7F1" w14:textId="77777777" w:rsidR="004134C9" w:rsidRDefault="004134C9" w:rsidP="004134C9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c) </w:t>
      </w:r>
      <w:r w:rsidR="009255AD">
        <w:rPr>
          <w:rFonts w:eastAsiaTheme="minorEastAsia"/>
        </w:rPr>
        <w:t xml:space="preserve">Isostructural with different </w:t>
      </w:r>
      <w:proofErr w:type="spellStart"/>
      <w:r w:rsidR="009255AD">
        <w:rPr>
          <w:rFonts w:eastAsiaTheme="minorEastAsia"/>
        </w:rPr>
        <w:t>hybridisation</w:t>
      </w:r>
      <w:proofErr w:type="spellEnd"/>
      <w:r w:rsidR="009255AD">
        <w:rPr>
          <w:rFonts w:eastAsiaTheme="minorEastAsia"/>
        </w:rPr>
        <w:t xml:space="preserve"> for the central atom</w:t>
      </w:r>
    </w:p>
    <w:p w14:paraId="7B04D49A" w14:textId="77777777" w:rsidR="004134C9" w:rsidRDefault="004134C9" w:rsidP="004134C9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d) </w:t>
      </w:r>
      <w:r w:rsidR="009255AD">
        <w:rPr>
          <w:rFonts w:eastAsiaTheme="minorEastAsia"/>
        </w:rPr>
        <w:t xml:space="preserve">Similar in </w:t>
      </w:r>
      <w:proofErr w:type="spellStart"/>
      <w:r w:rsidR="009255AD">
        <w:rPr>
          <w:rFonts w:eastAsiaTheme="minorEastAsia"/>
        </w:rPr>
        <w:t>hybridisation</w:t>
      </w:r>
      <w:proofErr w:type="spellEnd"/>
      <w:r w:rsidR="009255AD">
        <w:rPr>
          <w:rFonts w:eastAsiaTheme="minorEastAsia"/>
        </w:rPr>
        <w:t xml:space="preserve"> for the central atom with different structures</w:t>
      </w:r>
    </w:p>
    <w:p w14:paraId="035CFFCD" w14:textId="77777777" w:rsidR="004134C9" w:rsidRDefault="004134C9" w:rsidP="004134C9">
      <w:pPr>
        <w:pStyle w:val="ListParagraph"/>
        <w:numPr>
          <w:ilvl w:val="0"/>
          <w:numId w:val="35"/>
        </w:numPr>
        <w:jc w:val="both"/>
      </w:pPr>
      <w:r>
        <w:t xml:space="preserve">Which of the following statement are </w:t>
      </w:r>
      <w:proofErr w:type="gramStart"/>
      <w:r>
        <w:t>false ?</w:t>
      </w:r>
      <w:proofErr w:type="gramEnd"/>
    </w:p>
    <w:p w14:paraId="21CE05A9" w14:textId="77777777" w:rsidR="004134C9" w:rsidRPr="009255AD" w:rsidRDefault="004134C9" w:rsidP="004134C9">
      <w:pPr>
        <w:pStyle w:val="ListParagraph"/>
        <w:ind w:left="360"/>
        <w:jc w:val="both"/>
      </w:pPr>
      <w:r>
        <w:t xml:space="preserve">a) </w:t>
      </w:r>
      <w:r w:rsidR="009255AD">
        <w:t>H</w:t>
      </w:r>
      <w:r w:rsidR="009255AD">
        <w:rPr>
          <w:vertAlign w:val="subscript"/>
        </w:rPr>
        <w:t>2</w:t>
      </w:r>
      <w:r w:rsidR="009255AD">
        <w:t xml:space="preserve"> molecule has one sigma bond</w:t>
      </w:r>
    </w:p>
    <w:p w14:paraId="77BBE1FC" w14:textId="77777777" w:rsidR="004134C9" w:rsidRDefault="004134C9" w:rsidP="004134C9">
      <w:pPr>
        <w:pStyle w:val="ListParagraph"/>
        <w:ind w:left="360"/>
        <w:jc w:val="both"/>
      </w:pPr>
      <w:r>
        <w:t xml:space="preserve">b) </w:t>
      </w:r>
      <w:r w:rsidR="009255AD">
        <w:t>HCl molecule has one sigma bond</w:t>
      </w:r>
    </w:p>
    <w:p w14:paraId="7DD96639" w14:textId="77777777" w:rsidR="004134C9" w:rsidRDefault="004134C9" w:rsidP="004134C9">
      <w:pPr>
        <w:pStyle w:val="ListParagraph"/>
        <w:ind w:left="360"/>
        <w:jc w:val="both"/>
      </w:pPr>
      <w:r>
        <w:t xml:space="preserve">c) </w:t>
      </w:r>
      <w:r w:rsidR="001B4AB5">
        <w:t>Water molecule has two sigma bonds and two lone pairs</w:t>
      </w:r>
    </w:p>
    <w:p w14:paraId="18338548" w14:textId="77777777" w:rsidR="004134C9" w:rsidRDefault="004134C9" w:rsidP="004134C9">
      <w:pPr>
        <w:pStyle w:val="ListParagraph"/>
        <w:ind w:left="360"/>
        <w:jc w:val="both"/>
      </w:pPr>
      <w:r>
        <w:t xml:space="preserve">d) </w:t>
      </w:r>
      <w:r w:rsidR="001B4AB5">
        <w:t>Acetylene molecule has three pi bonds and three sigma bonds.</w:t>
      </w:r>
    </w:p>
    <w:p w14:paraId="0B8CD647" w14:textId="77777777" w:rsidR="004134C9" w:rsidRDefault="004134C9" w:rsidP="004134C9">
      <w:pPr>
        <w:pStyle w:val="ListParagraph"/>
        <w:numPr>
          <w:ilvl w:val="0"/>
          <w:numId w:val="35"/>
        </w:numPr>
        <w:jc w:val="both"/>
      </w:pPr>
      <w:r>
        <w:t>A neutral molecule XF</w:t>
      </w:r>
      <w:r>
        <w:rPr>
          <w:vertAlign w:val="subscript"/>
        </w:rPr>
        <w:t>3</w:t>
      </w:r>
      <w:r>
        <w:t xml:space="preserve"> has zero dipole moment. The element X is most likely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4134C9" w:rsidRPr="0073214B" w14:paraId="6350E170" w14:textId="77777777" w:rsidTr="00DD11C1">
        <w:tc>
          <w:tcPr>
            <w:tcW w:w="2396" w:type="dxa"/>
          </w:tcPr>
          <w:p w14:paraId="35052155" w14:textId="77777777" w:rsidR="004134C9" w:rsidRPr="0073214B" w:rsidRDefault="004134C9" w:rsidP="001B4AB5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1B4AB5">
              <w:t>chlorine</w:t>
            </w:r>
          </w:p>
        </w:tc>
        <w:tc>
          <w:tcPr>
            <w:tcW w:w="2401" w:type="dxa"/>
          </w:tcPr>
          <w:p w14:paraId="20DC94EB" w14:textId="77777777" w:rsidR="004134C9" w:rsidRPr="00032662" w:rsidRDefault="004134C9" w:rsidP="001B4AB5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1B4AB5">
              <w:t>boron</w:t>
            </w:r>
          </w:p>
        </w:tc>
        <w:tc>
          <w:tcPr>
            <w:tcW w:w="2405" w:type="dxa"/>
          </w:tcPr>
          <w:p w14:paraId="4949C972" w14:textId="77777777" w:rsidR="004134C9" w:rsidRPr="0073214B" w:rsidRDefault="004134C9" w:rsidP="001B4AB5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1B4AB5">
              <w:t>nitrogen</w:t>
            </w:r>
          </w:p>
        </w:tc>
        <w:tc>
          <w:tcPr>
            <w:tcW w:w="2401" w:type="dxa"/>
          </w:tcPr>
          <w:p w14:paraId="2EC1FE98" w14:textId="77777777" w:rsidR="004134C9" w:rsidRPr="0073214B" w:rsidRDefault="004134C9" w:rsidP="001B4AB5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1B4AB5">
              <w:t>carbon</w:t>
            </w:r>
          </w:p>
        </w:tc>
      </w:tr>
    </w:tbl>
    <w:p w14:paraId="30E565D2" w14:textId="77777777" w:rsidR="004134C9" w:rsidRDefault="003D1CA4" w:rsidP="004134C9">
      <w:pPr>
        <w:pStyle w:val="ListParagraph"/>
        <w:numPr>
          <w:ilvl w:val="0"/>
          <w:numId w:val="35"/>
        </w:numPr>
        <w:jc w:val="both"/>
      </w:pPr>
      <w:r>
        <w:t>All carbon atoms are sp</w:t>
      </w:r>
      <w:r>
        <w:rPr>
          <w:vertAlign w:val="superscript"/>
        </w:rPr>
        <w:t>2</w:t>
      </w:r>
      <w:r>
        <w:t xml:space="preserve"> </w:t>
      </w:r>
      <w:r w:rsidR="001B4AB5">
        <w:t xml:space="preserve">hybridized </w:t>
      </w:r>
      <w:r>
        <w:t>i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3D1CA4" w:rsidRPr="0073214B" w14:paraId="7872E703" w14:textId="77777777" w:rsidTr="00DD11C1">
        <w:tc>
          <w:tcPr>
            <w:tcW w:w="2396" w:type="dxa"/>
          </w:tcPr>
          <w:p w14:paraId="6B8004D9" w14:textId="77777777" w:rsidR="003D1CA4" w:rsidRPr="0073214B" w:rsidRDefault="003D1CA4" w:rsidP="001B4AB5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1B4AB5">
              <w:t>1, 3-butadiene</w:t>
            </w:r>
          </w:p>
        </w:tc>
        <w:tc>
          <w:tcPr>
            <w:tcW w:w="2401" w:type="dxa"/>
          </w:tcPr>
          <w:p w14:paraId="2946F7B0" w14:textId="77777777" w:rsidR="003D1CA4" w:rsidRPr="001B4AB5" w:rsidRDefault="003D1CA4" w:rsidP="001B4AB5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1B4AB5">
              <w:t>CH</w:t>
            </w:r>
            <w:r w:rsidR="001B4AB5">
              <w:rPr>
                <w:vertAlign w:val="subscript"/>
              </w:rPr>
              <w:t>2</w:t>
            </w:r>
            <w:r w:rsidR="001B4AB5">
              <w:t xml:space="preserve"> </w:t>
            </w:r>
            <m:oMath>
              <m:r>
                <w:rPr>
                  <w:rFonts w:ascii="Cambria Math" w:hAnsi="Cambria Math"/>
                </w:rPr>
                <m:t>=</m:t>
              </m:r>
            </m:oMath>
            <w:r w:rsidR="001B4AB5">
              <w:rPr>
                <w:rFonts w:eastAsiaTheme="minorEastAsia"/>
              </w:rPr>
              <w:t xml:space="preserve"> C </w:t>
            </w:r>
            <m:oMath>
              <m:r>
                <w:rPr>
                  <w:rFonts w:ascii="Cambria Math" w:hAnsi="Cambria Math"/>
                </w:rPr>
                <m:t>=</m:t>
              </m:r>
            </m:oMath>
            <w:r w:rsidR="001B4AB5">
              <w:rPr>
                <w:rFonts w:eastAsiaTheme="minorEastAsia"/>
              </w:rPr>
              <w:t xml:space="preserve"> CH</w:t>
            </w:r>
            <w:r w:rsidR="001B4AB5">
              <w:rPr>
                <w:rFonts w:eastAsiaTheme="minorEastAsia"/>
                <w:vertAlign w:val="subscript"/>
              </w:rPr>
              <w:t>2</w:t>
            </w:r>
          </w:p>
        </w:tc>
        <w:tc>
          <w:tcPr>
            <w:tcW w:w="2405" w:type="dxa"/>
          </w:tcPr>
          <w:p w14:paraId="2298E259" w14:textId="77777777" w:rsidR="003D1CA4" w:rsidRPr="0073214B" w:rsidRDefault="003D1CA4" w:rsidP="001B4AB5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1B4AB5">
              <w:t>cyclohexane</w:t>
            </w:r>
          </w:p>
        </w:tc>
        <w:tc>
          <w:tcPr>
            <w:tcW w:w="2401" w:type="dxa"/>
          </w:tcPr>
          <w:p w14:paraId="5E3027C7" w14:textId="77777777" w:rsidR="003D1CA4" w:rsidRPr="0073214B" w:rsidRDefault="003D1CA4" w:rsidP="001B4AB5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1B4AB5">
              <w:t>2-butene</w:t>
            </w:r>
          </w:p>
        </w:tc>
      </w:tr>
    </w:tbl>
    <w:p w14:paraId="6B15699B" w14:textId="77777777" w:rsidR="003D1CA4" w:rsidRDefault="003D1CA4" w:rsidP="004134C9">
      <w:pPr>
        <w:pStyle w:val="ListParagraph"/>
        <w:numPr>
          <w:ilvl w:val="0"/>
          <w:numId w:val="35"/>
        </w:numPr>
        <w:jc w:val="both"/>
      </w:pPr>
      <w:r>
        <w:t>The hybridization of the central atom in BrF</w:t>
      </w:r>
      <w:r>
        <w:rPr>
          <w:vertAlign w:val="subscript"/>
        </w:rPr>
        <w:t>5</w:t>
      </w:r>
      <w:r>
        <w:t xml:space="preserve"> molecule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E470AC" w:rsidRPr="0073214B" w14:paraId="183CCA41" w14:textId="77777777" w:rsidTr="00DD11C1">
        <w:tc>
          <w:tcPr>
            <w:tcW w:w="2396" w:type="dxa"/>
          </w:tcPr>
          <w:p w14:paraId="2F81418A" w14:textId="77777777" w:rsidR="00E470AC" w:rsidRPr="00057DE7" w:rsidRDefault="00E470AC" w:rsidP="00057DE7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057DE7">
              <w:t>sp</w:t>
            </w:r>
            <w:r w:rsidR="00057DE7">
              <w:rPr>
                <w:vertAlign w:val="superscript"/>
              </w:rPr>
              <w:t>3</w:t>
            </w:r>
            <w:r w:rsidR="00057DE7">
              <w:t xml:space="preserve"> </w:t>
            </w:r>
          </w:p>
        </w:tc>
        <w:tc>
          <w:tcPr>
            <w:tcW w:w="2401" w:type="dxa"/>
          </w:tcPr>
          <w:p w14:paraId="0CBC2A12" w14:textId="77777777" w:rsidR="00E470AC" w:rsidRPr="00057DE7" w:rsidRDefault="00E470AC" w:rsidP="00057DE7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 xml:space="preserve">b) </w:t>
            </w:r>
            <w:r w:rsidR="00057DE7">
              <w:t>dsp</w:t>
            </w:r>
            <w:r w:rsidR="00057DE7">
              <w:rPr>
                <w:vertAlign w:val="superscript"/>
              </w:rPr>
              <w:t>2</w:t>
            </w:r>
          </w:p>
        </w:tc>
        <w:tc>
          <w:tcPr>
            <w:tcW w:w="2405" w:type="dxa"/>
          </w:tcPr>
          <w:p w14:paraId="29A6AD56" w14:textId="77777777" w:rsidR="00E470AC" w:rsidRPr="00057DE7" w:rsidRDefault="00057DE7" w:rsidP="00057DE7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>c) sp</w:t>
            </w:r>
            <w:r>
              <w:rPr>
                <w:vertAlign w:val="superscript"/>
              </w:rPr>
              <w:t>3</w:t>
            </w:r>
            <w:r>
              <w:t>d</w:t>
            </w:r>
            <w:r>
              <w:rPr>
                <w:vertAlign w:val="superscript"/>
              </w:rPr>
              <w:t>2</w:t>
            </w:r>
          </w:p>
        </w:tc>
        <w:tc>
          <w:tcPr>
            <w:tcW w:w="2401" w:type="dxa"/>
          </w:tcPr>
          <w:p w14:paraId="7A5489F1" w14:textId="77777777" w:rsidR="00E470AC" w:rsidRPr="00057DE7" w:rsidRDefault="00E470AC" w:rsidP="00057DE7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 xml:space="preserve">d) </w:t>
            </w:r>
            <w:r w:rsidR="00057DE7">
              <w:t>dsp</w:t>
            </w:r>
            <w:r w:rsidR="00057DE7">
              <w:rPr>
                <w:vertAlign w:val="superscript"/>
              </w:rPr>
              <w:t>3</w:t>
            </w:r>
          </w:p>
        </w:tc>
      </w:tr>
    </w:tbl>
    <w:p w14:paraId="6F27E212" w14:textId="77777777" w:rsidR="00E470AC" w:rsidRDefault="00E470AC" w:rsidP="004134C9">
      <w:pPr>
        <w:pStyle w:val="ListParagraph"/>
        <w:numPr>
          <w:ilvl w:val="0"/>
          <w:numId w:val="35"/>
        </w:numPr>
        <w:jc w:val="both"/>
      </w:pPr>
      <w:r>
        <w:t xml:space="preserve">Choose the paramagnetic oxide in the following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E470AC" w:rsidRPr="0073214B" w14:paraId="6B5E2AFD" w14:textId="77777777" w:rsidTr="00DD11C1">
        <w:tc>
          <w:tcPr>
            <w:tcW w:w="2396" w:type="dxa"/>
          </w:tcPr>
          <w:p w14:paraId="6818D129" w14:textId="77777777" w:rsidR="00E470AC" w:rsidRPr="0073214B" w:rsidRDefault="00E470AC" w:rsidP="00057DE7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057DE7">
              <w:t>MgO</w:t>
            </w:r>
          </w:p>
        </w:tc>
        <w:tc>
          <w:tcPr>
            <w:tcW w:w="2401" w:type="dxa"/>
          </w:tcPr>
          <w:p w14:paraId="1B1CFF38" w14:textId="77777777" w:rsidR="00E470AC" w:rsidRPr="00032662" w:rsidRDefault="00E470AC" w:rsidP="00057DE7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proofErr w:type="spellStart"/>
            <w:r w:rsidR="00057DE7">
              <w:t>BeO</w:t>
            </w:r>
            <w:proofErr w:type="spellEnd"/>
          </w:p>
        </w:tc>
        <w:tc>
          <w:tcPr>
            <w:tcW w:w="2405" w:type="dxa"/>
          </w:tcPr>
          <w:p w14:paraId="4277BB58" w14:textId="77777777" w:rsidR="00E470AC" w:rsidRPr="0073214B" w:rsidRDefault="00E470AC" w:rsidP="00057DE7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057DE7">
              <w:t>CaO</w:t>
            </w:r>
          </w:p>
        </w:tc>
        <w:tc>
          <w:tcPr>
            <w:tcW w:w="2401" w:type="dxa"/>
          </w:tcPr>
          <w:p w14:paraId="065AFB0F" w14:textId="77777777" w:rsidR="00E470AC" w:rsidRPr="00057DE7" w:rsidRDefault="00E470AC" w:rsidP="00057DE7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057DE7">
              <w:t>KO</w:t>
            </w:r>
            <w:r w:rsidR="00057DE7">
              <w:rPr>
                <w:vertAlign w:val="subscript"/>
              </w:rPr>
              <w:t>2</w:t>
            </w:r>
          </w:p>
        </w:tc>
      </w:tr>
    </w:tbl>
    <w:p w14:paraId="16A42320" w14:textId="77777777" w:rsidR="00E470AC" w:rsidRDefault="00E470AC" w:rsidP="004134C9">
      <w:pPr>
        <w:pStyle w:val="ListParagraph"/>
        <w:numPr>
          <w:ilvl w:val="0"/>
          <w:numId w:val="35"/>
        </w:numPr>
        <w:jc w:val="both"/>
      </w:pPr>
      <w:r>
        <w:t xml:space="preserve">Which one of the following conversions involves change in both </w:t>
      </w:r>
      <w:proofErr w:type="spellStart"/>
      <w:r>
        <w:t>hybridisation</w:t>
      </w:r>
      <w:proofErr w:type="spellEnd"/>
      <w:r>
        <w:t xml:space="preserve"> and </w:t>
      </w:r>
      <w:proofErr w:type="gramStart"/>
      <w:r>
        <w:t>sample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E470AC" w:rsidRPr="0073214B" w14:paraId="53259273" w14:textId="77777777" w:rsidTr="00DD11C1">
        <w:tc>
          <w:tcPr>
            <w:tcW w:w="2396" w:type="dxa"/>
          </w:tcPr>
          <w:p w14:paraId="31E435CD" w14:textId="77777777" w:rsidR="00E470AC" w:rsidRPr="00057DE7" w:rsidRDefault="00E470AC" w:rsidP="00057DE7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057DE7">
              <w:t>CH</w:t>
            </w:r>
            <w:r w:rsidR="00057DE7">
              <w:rPr>
                <w:vertAlign w:val="subscript"/>
              </w:rPr>
              <w:t>4</w:t>
            </w:r>
            <w:r w:rsidR="00057DE7">
              <w:t xml:space="preserve"> </w:t>
            </w:r>
            <w:r w:rsidR="00057DE7">
              <w:rPr>
                <w:rFonts w:ascii="Times New Roman" w:hAnsi="Times New Roman" w:cs="Times New Roman"/>
              </w:rPr>
              <w:t>→</w:t>
            </w:r>
            <w:r w:rsidR="00057DE7">
              <w:t xml:space="preserve"> C</w:t>
            </w:r>
            <w:r w:rsidR="00057DE7">
              <w:rPr>
                <w:vertAlign w:val="subscript"/>
              </w:rPr>
              <w:t>2</w:t>
            </w:r>
            <w:r w:rsidR="00057DE7">
              <w:t>H</w:t>
            </w:r>
            <w:r w:rsidR="00057DE7">
              <w:rPr>
                <w:vertAlign w:val="subscript"/>
              </w:rPr>
              <w:t>6</w:t>
            </w:r>
          </w:p>
        </w:tc>
        <w:tc>
          <w:tcPr>
            <w:tcW w:w="2401" w:type="dxa"/>
          </w:tcPr>
          <w:p w14:paraId="1AF0D5A3" w14:textId="77777777" w:rsidR="00E470AC" w:rsidRPr="00057DE7" w:rsidRDefault="00E470AC" w:rsidP="00057DE7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057DE7">
              <w:t>NH</w:t>
            </w:r>
            <w:r w:rsidR="00057DE7">
              <w:rPr>
                <w:vertAlign w:val="subscript"/>
              </w:rPr>
              <w:t>3</w:t>
            </w:r>
            <w:r w:rsidR="00057DE7">
              <w:t xml:space="preserve"> </w:t>
            </w:r>
            <w:r w:rsidR="00057DE7">
              <w:rPr>
                <w:rFonts w:ascii="Times New Roman" w:hAnsi="Times New Roman" w:cs="Times New Roman"/>
              </w:rPr>
              <w:t>→</w:t>
            </w:r>
            <w:r w:rsidR="00057DE7"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05" w:type="dxa"/>
          </w:tcPr>
          <w:p w14:paraId="244091BA" w14:textId="77777777" w:rsidR="00E470AC" w:rsidRPr="00057DE7" w:rsidRDefault="00E470AC" w:rsidP="00057DE7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057DE7">
              <w:t>BF</w:t>
            </w:r>
            <w:r w:rsidR="00057DE7">
              <w:rPr>
                <w:vertAlign w:val="subscript"/>
              </w:rPr>
              <w:t>3</w:t>
            </w:r>
            <w:r w:rsidR="00057DE7">
              <w:t xml:space="preserve"> </w:t>
            </w:r>
            <w:r w:rsidR="00057DE7">
              <w:rPr>
                <w:rFonts w:ascii="Times New Roman" w:hAnsi="Times New Roman" w:cs="Times New Roman"/>
              </w:rPr>
              <w:t>→</w:t>
            </w:r>
            <w:r w:rsidR="00057DE7"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BF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5C23594C" w14:textId="77777777" w:rsidR="00E470AC" w:rsidRPr="00057DE7" w:rsidRDefault="00E470AC" w:rsidP="00057DE7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 xml:space="preserve">d) </w:t>
            </w:r>
            <w:r w:rsidR="00057DE7">
              <w:t>H</w:t>
            </w:r>
            <w:r w:rsidR="00057DE7">
              <w:rPr>
                <w:vertAlign w:val="subscript"/>
              </w:rPr>
              <w:t>2</w:t>
            </w:r>
            <w:r w:rsidR="00057DE7">
              <w:t xml:space="preserve">O </w:t>
            </w:r>
            <w:r w:rsidR="00057DE7">
              <w:rPr>
                <w:rFonts w:ascii="Times New Roman" w:hAnsi="Times New Roman" w:cs="Times New Roman"/>
              </w:rPr>
              <w:t>→ H</w:t>
            </w:r>
            <w:r w:rsidR="00057DE7">
              <w:rPr>
                <w:rFonts w:ascii="Times New Roman" w:hAnsi="Times New Roman" w:cs="Times New Roman"/>
                <w:vertAlign w:val="subscript"/>
              </w:rPr>
              <w:t>3</w:t>
            </w:r>
            <w:r w:rsidR="00057DE7">
              <w:rPr>
                <w:rFonts w:ascii="Times New Roman" w:hAnsi="Times New Roman" w:cs="Times New Roman"/>
              </w:rPr>
              <w:t>O</w:t>
            </w:r>
            <w:r w:rsidR="00057DE7">
              <w:rPr>
                <w:rFonts w:ascii="Times New Roman" w:hAnsi="Times New Roman" w:cs="Times New Roman"/>
                <w:vertAlign w:val="superscript"/>
              </w:rPr>
              <w:t>+</w:t>
            </w:r>
          </w:p>
        </w:tc>
      </w:tr>
    </w:tbl>
    <w:p w14:paraId="63701773" w14:textId="77777777" w:rsidR="00E470AC" w:rsidRDefault="00067CE7" w:rsidP="004134C9">
      <w:pPr>
        <w:pStyle w:val="ListParagraph"/>
        <w:numPr>
          <w:ilvl w:val="0"/>
          <w:numId w:val="35"/>
        </w:numPr>
        <w:jc w:val="both"/>
      </w:pPr>
      <w:r>
        <w:t>Peroxide ion …………….</w:t>
      </w:r>
    </w:p>
    <w:p w14:paraId="5E40702A" w14:textId="77777777" w:rsidR="00A34F77" w:rsidRDefault="00A34F77" w:rsidP="00067CE7">
      <w:pPr>
        <w:pStyle w:val="ListParagraph"/>
        <w:ind w:left="360"/>
        <w:jc w:val="both"/>
      </w:pPr>
      <w:r>
        <w:t>1) has five completely filled antibonding molecular orbitals</w:t>
      </w:r>
    </w:p>
    <w:p w14:paraId="691BEFD8" w14:textId="77777777" w:rsidR="00A34F77" w:rsidRDefault="00A34F77" w:rsidP="00067CE7">
      <w:pPr>
        <w:pStyle w:val="ListParagraph"/>
        <w:ind w:left="360"/>
        <w:jc w:val="both"/>
      </w:pPr>
      <w:r>
        <w:t>2) is diamagnetic                       3) has bond order one                       4) is isoelectronic with neon</w:t>
      </w:r>
    </w:p>
    <w:p w14:paraId="6FCD2395" w14:textId="77777777" w:rsidR="00067CE7" w:rsidRDefault="00067CE7" w:rsidP="00067CE7">
      <w:pPr>
        <w:pStyle w:val="ListParagraph"/>
        <w:ind w:left="360"/>
        <w:jc w:val="both"/>
      </w:pPr>
      <w:r>
        <w:t xml:space="preserve">Which of these are </w:t>
      </w:r>
      <w:proofErr w:type="gramStart"/>
      <w:r>
        <w:t>correct</w:t>
      </w:r>
      <w:r w:rsidR="007F120E">
        <w:t xml:space="preserve">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67CE7" w:rsidRPr="00057DE7" w14:paraId="5934BF3C" w14:textId="77777777" w:rsidTr="00DD11C1">
        <w:tc>
          <w:tcPr>
            <w:tcW w:w="2396" w:type="dxa"/>
          </w:tcPr>
          <w:p w14:paraId="2BDAFD79" w14:textId="77777777" w:rsidR="00067CE7" w:rsidRPr="00057DE7" w:rsidRDefault="00067CE7" w:rsidP="003C6F55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3C6F55">
              <w:t xml:space="preserve">3 &amp; 4 </w:t>
            </w:r>
          </w:p>
        </w:tc>
        <w:tc>
          <w:tcPr>
            <w:tcW w:w="2401" w:type="dxa"/>
          </w:tcPr>
          <w:p w14:paraId="0B3AC5A1" w14:textId="77777777" w:rsidR="00067CE7" w:rsidRPr="00057DE7" w:rsidRDefault="00067CE7" w:rsidP="003C6F55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3C6F55">
              <w:t>1, 2 &amp; 4</w:t>
            </w:r>
          </w:p>
        </w:tc>
        <w:tc>
          <w:tcPr>
            <w:tcW w:w="2405" w:type="dxa"/>
          </w:tcPr>
          <w:p w14:paraId="68BC6D94" w14:textId="77777777" w:rsidR="00067CE7" w:rsidRPr="00057DE7" w:rsidRDefault="00067CE7" w:rsidP="003C6F55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3C6F55">
              <w:t>2 &amp; 3</w:t>
            </w:r>
          </w:p>
        </w:tc>
        <w:tc>
          <w:tcPr>
            <w:tcW w:w="2401" w:type="dxa"/>
          </w:tcPr>
          <w:p w14:paraId="1FC4BA88" w14:textId="77777777" w:rsidR="00067CE7" w:rsidRPr="00057DE7" w:rsidRDefault="00067CE7" w:rsidP="003C6F55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 xml:space="preserve">d) </w:t>
            </w:r>
            <w:r w:rsidR="003C6F55">
              <w:t>1 &amp; 4</w:t>
            </w:r>
          </w:p>
        </w:tc>
      </w:tr>
    </w:tbl>
    <w:p w14:paraId="579933BE" w14:textId="77777777" w:rsidR="00066C96" w:rsidRDefault="00066C96" w:rsidP="00066C96">
      <w:pPr>
        <w:pStyle w:val="ListParagraph"/>
        <w:numPr>
          <w:ilvl w:val="0"/>
          <w:numId w:val="35"/>
        </w:numPr>
        <w:spacing w:after="0"/>
        <w:jc w:val="both"/>
        <w:rPr>
          <w:rFonts w:eastAsiaTheme="minorEastAsia"/>
        </w:rPr>
      </w:pPr>
      <w:r>
        <w:rPr>
          <w:rFonts w:eastAsiaTheme="minorEastAsia"/>
        </w:rPr>
        <w:t xml:space="preserve">The electronic configuration of two elements X and Y are given </w:t>
      </w:r>
      <w:proofErr w:type="gramStart"/>
      <w:r>
        <w:rPr>
          <w:rFonts w:eastAsiaTheme="minorEastAsia"/>
        </w:rPr>
        <w:t>below :</w:t>
      </w:r>
      <w:proofErr w:type="gramEnd"/>
    </w:p>
    <w:p w14:paraId="2B62DCC9" w14:textId="77777777" w:rsidR="00066C96" w:rsidRDefault="00671355" w:rsidP="00671355">
      <w:pPr>
        <w:pStyle w:val="ListParagraph"/>
        <w:spacing w:after="0"/>
        <w:ind w:left="360"/>
        <w:rPr>
          <w:rFonts w:eastAsiaTheme="minorEastAsia"/>
        </w:rPr>
      </w:pPr>
      <w:r>
        <w:rPr>
          <w:rFonts w:eastAsiaTheme="minorEastAsia"/>
        </w:rPr>
        <w:t xml:space="preserve">                         </w:t>
      </w:r>
      <w:r w:rsidR="00066C96">
        <w:rPr>
          <w:rFonts w:eastAsiaTheme="minorEastAsia"/>
        </w:rPr>
        <w:t>X = 1s</w:t>
      </w:r>
      <w:r w:rsidR="00066C96">
        <w:rPr>
          <w:rFonts w:eastAsiaTheme="minorEastAsia"/>
          <w:vertAlign w:val="superscript"/>
        </w:rPr>
        <w:t>2</w:t>
      </w:r>
      <w:r w:rsidR="00066C96">
        <w:rPr>
          <w:rFonts w:eastAsiaTheme="minorEastAsia"/>
        </w:rPr>
        <w:t xml:space="preserve"> 2s</w:t>
      </w:r>
      <w:r w:rsidR="00066C96">
        <w:rPr>
          <w:rFonts w:eastAsiaTheme="minorEastAsia"/>
          <w:vertAlign w:val="superscript"/>
        </w:rPr>
        <w:t>2</w:t>
      </w:r>
      <w:r w:rsidR="00066C96">
        <w:rPr>
          <w:rFonts w:eastAsiaTheme="minorEastAsia"/>
        </w:rPr>
        <w:t xml:space="preserve"> 2p</w:t>
      </w:r>
      <w:r w:rsidR="00066C96">
        <w:rPr>
          <w:rFonts w:eastAsiaTheme="minorEastAsia"/>
          <w:vertAlign w:val="superscript"/>
        </w:rPr>
        <w:t>6</w:t>
      </w:r>
      <w:r w:rsidR="00066C96">
        <w:rPr>
          <w:rFonts w:eastAsiaTheme="minorEastAsia"/>
        </w:rPr>
        <w:t xml:space="preserve"> 3s</w:t>
      </w:r>
      <w:r w:rsidR="00066C96">
        <w:rPr>
          <w:rFonts w:eastAsiaTheme="minorEastAsia"/>
          <w:vertAlign w:val="superscript"/>
        </w:rPr>
        <w:t>2</w:t>
      </w:r>
      <w:r w:rsidR="00066C96">
        <w:rPr>
          <w:rFonts w:eastAsiaTheme="minorEastAsia"/>
        </w:rPr>
        <w:t xml:space="preserve"> 3p</w:t>
      </w:r>
      <w:r w:rsidR="00066C96">
        <w:rPr>
          <w:rFonts w:eastAsiaTheme="minorEastAsia"/>
          <w:vertAlign w:val="superscript"/>
        </w:rPr>
        <w:t>6</w:t>
      </w:r>
      <w:r w:rsidR="00066C96">
        <w:rPr>
          <w:rFonts w:eastAsiaTheme="minorEastAsia"/>
        </w:rPr>
        <w:t xml:space="preserve"> 4s</w:t>
      </w:r>
      <w:r w:rsidR="00066C96">
        <w:rPr>
          <w:rFonts w:eastAsiaTheme="minorEastAsia"/>
          <w:vertAlign w:val="superscript"/>
        </w:rPr>
        <w:t>2</w:t>
      </w:r>
      <w:r w:rsidR="00066C96">
        <w:rPr>
          <w:rFonts w:eastAsiaTheme="minorEastAsia"/>
        </w:rPr>
        <w:t xml:space="preserve">  </w:t>
      </w:r>
      <w:proofErr w:type="gramStart"/>
      <w:r w:rsidR="00066C96">
        <w:rPr>
          <w:rFonts w:eastAsiaTheme="minorEastAsia"/>
        </w:rPr>
        <w:t xml:space="preserve">  ;</w:t>
      </w:r>
      <w:proofErr w:type="gramEnd"/>
      <w:r>
        <w:rPr>
          <w:rFonts w:eastAsiaTheme="minorEastAsia"/>
        </w:rPr>
        <w:t xml:space="preserve">               </w:t>
      </w:r>
      <w:r w:rsidR="00066C96">
        <w:rPr>
          <w:rFonts w:eastAsiaTheme="minorEastAsia"/>
        </w:rPr>
        <w:t>Y = 1s</w:t>
      </w:r>
      <w:r w:rsidR="00066C96">
        <w:rPr>
          <w:rFonts w:eastAsiaTheme="minorEastAsia"/>
          <w:vertAlign w:val="superscript"/>
        </w:rPr>
        <w:t>2</w:t>
      </w:r>
      <w:r w:rsidR="00066C96">
        <w:rPr>
          <w:rFonts w:eastAsiaTheme="minorEastAsia"/>
        </w:rPr>
        <w:t xml:space="preserve"> 2s</w:t>
      </w:r>
      <w:r w:rsidR="00066C96">
        <w:rPr>
          <w:rFonts w:eastAsiaTheme="minorEastAsia"/>
          <w:vertAlign w:val="superscript"/>
        </w:rPr>
        <w:t>2</w:t>
      </w:r>
      <w:r w:rsidR="00066C96">
        <w:rPr>
          <w:rFonts w:eastAsiaTheme="minorEastAsia"/>
        </w:rPr>
        <w:t xml:space="preserve"> 2p</w:t>
      </w:r>
      <w:r w:rsidR="00066C96">
        <w:rPr>
          <w:rFonts w:eastAsiaTheme="minorEastAsia"/>
          <w:vertAlign w:val="superscript"/>
        </w:rPr>
        <w:t>6</w:t>
      </w:r>
      <w:r w:rsidR="00066C96">
        <w:rPr>
          <w:rFonts w:eastAsiaTheme="minorEastAsia"/>
        </w:rPr>
        <w:t xml:space="preserve"> 3s</w:t>
      </w:r>
      <w:r w:rsidR="00066C96">
        <w:rPr>
          <w:rFonts w:eastAsiaTheme="minorEastAsia"/>
          <w:vertAlign w:val="superscript"/>
        </w:rPr>
        <w:t>2</w:t>
      </w:r>
      <w:r w:rsidR="00066C96">
        <w:rPr>
          <w:rFonts w:eastAsiaTheme="minorEastAsia"/>
        </w:rPr>
        <w:t xml:space="preserve"> 3p</w:t>
      </w:r>
      <w:r w:rsidR="00066C96">
        <w:rPr>
          <w:rFonts w:eastAsiaTheme="minorEastAsia"/>
          <w:vertAlign w:val="superscript"/>
        </w:rPr>
        <w:t>5</w:t>
      </w:r>
    </w:p>
    <w:p w14:paraId="0ABCDFEB" w14:textId="77777777" w:rsidR="00066C96" w:rsidRDefault="00066C96" w:rsidP="00066C96">
      <w:pPr>
        <w:pStyle w:val="ListParagraph"/>
        <w:spacing w:after="0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The formula of the ionic compound that can be formed between these elements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66C96" w:rsidRPr="00057DE7" w14:paraId="457824DA" w14:textId="77777777" w:rsidTr="00DD11C1">
        <w:tc>
          <w:tcPr>
            <w:tcW w:w="2396" w:type="dxa"/>
          </w:tcPr>
          <w:p w14:paraId="0AE6E622" w14:textId="77777777" w:rsidR="00066C96" w:rsidRPr="00057DE7" w:rsidRDefault="00066C96" w:rsidP="00066C96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XY</w:t>
            </w:r>
          </w:p>
        </w:tc>
        <w:tc>
          <w:tcPr>
            <w:tcW w:w="2401" w:type="dxa"/>
          </w:tcPr>
          <w:p w14:paraId="57175CD3" w14:textId="77777777" w:rsidR="00066C96" w:rsidRPr="00066C96" w:rsidRDefault="00066C96" w:rsidP="00066C96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b) XY</w:t>
            </w:r>
            <w:r>
              <w:rPr>
                <w:vertAlign w:val="subscript"/>
              </w:rPr>
              <w:t>2</w:t>
            </w:r>
          </w:p>
        </w:tc>
        <w:tc>
          <w:tcPr>
            <w:tcW w:w="2405" w:type="dxa"/>
          </w:tcPr>
          <w:p w14:paraId="3650E684" w14:textId="77777777" w:rsidR="00066C96" w:rsidRPr="00066C96" w:rsidRDefault="00066C96" w:rsidP="00066C96">
            <w:pPr>
              <w:pStyle w:val="ListParagraph"/>
              <w:spacing w:line="276" w:lineRule="auto"/>
              <w:ind w:left="0"/>
              <w:jc w:val="both"/>
            </w:pPr>
            <w:r>
              <w:t>c) X</w:t>
            </w:r>
            <w:r>
              <w:rPr>
                <w:vertAlign w:val="subscript"/>
              </w:rPr>
              <w:t>2</w:t>
            </w:r>
            <w:r>
              <w:t>Y</w:t>
            </w:r>
          </w:p>
        </w:tc>
        <w:tc>
          <w:tcPr>
            <w:tcW w:w="2401" w:type="dxa"/>
          </w:tcPr>
          <w:p w14:paraId="58A823F4" w14:textId="77777777" w:rsidR="00066C96" w:rsidRPr="00066C96" w:rsidRDefault="00066C96" w:rsidP="00066C96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XY</w:t>
            </w:r>
            <w:r>
              <w:rPr>
                <w:vertAlign w:val="subscript"/>
              </w:rPr>
              <w:t>3</w:t>
            </w:r>
          </w:p>
        </w:tc>
      </w:tr>
    </w:tbl>
    <w:p w14:paraId="2D2A978A" w14:textId="77777777" w:rsidR="00067CE7" w:rsidRDefault="0075629E" w:rsidP="00067CE7">
      <w:pPr>
        <w:pStyle w:val="ListParagraph"/>
        <w:numPr>
          <w:ilvl w:val="0"/>
          <w:numId w:val="35"/>
        </w:numPr>
        <w:jc w:val="both"/>
      </w:pPr>
      <w:r>
        <w:t xml:space="preserve">The polarity of the covalent bond is maximum in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75629E" w:rsidRPr="00057DE7" w14:paraId="1B4F0436" w14:textId="77777777" w:rsidTr="00DD11C1">
        <w:tc>
          <w:tcPr>
            <w:tcW w:w="2396" w:type="dxa"/>
          </w:tcPr>
          <w:p w14:paraId="56044287" w14:textId="77777777" w:rsidR="0075629E" w:rsidRPr="00057DE7" w:rsidRDefault="0075629E" w:rsidP="0082451D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82451D">
              <w:t xml:space="preserve">F – F </w:t>
            </w:r>
          </w:p>
        </w:tc>
        <w:tc>
          <w:tcPr>
            <w:tcW w:w="2401" w:type="dxa"/>
          </w:tcPr>
          <w:p w14:paraId="7C791420" w14:textId="77777777" w:rsidR="0075629E" w:rsidRPr="00057DE7" w:rsidRDefault="0075629E" w:rsidP="0082451D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82451D">
              <w:t xml:space="preserve">O – F </w:t>
            </w:r>
          </w:p>
        </w:tc>
        <w:tc>
          <w:tcPr>
            <w:tcW w:w="2405" w:type="dxa"/>
          </w:tcPr>
          <w:p w14:paraId="4C05FCB8" w14:textId="77777777" w:rsidR="0075629E" w:rsidRPr="00057DE7" w:rsidRDefault="0075629E" w:rsidP="0082451D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82451D">
              <w:t xml:space="preserve">N – F </w:t>
            </w:r>
          </w:p>
        </w:tc>
        <w:tc>
          <w:tcPr>
            <w:tcW w:w="2401" w:type="dxa"/>
          </w:tcPr>
          <w:p w14:paraId="1CBD0AAB" w14:textId="77777777" w:rsidR="0075629E" w:rsidRPr="00057DE7" w:rsidRDefault="0075629E" w:rsidP="0082451D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 xml:space="preserve">d) </w:t>
            </w:r>
            <w:r w:rsidR="0082451D">
              <w:t xml:space="preserve">C – F </w:t>
            </w:r>
          </w:p>
        </w:tc>
      </w:tr>
    </w:tbl>
    <w:p w14:paraId="41614709" w14:textId="77777777" w:rsidR="0075629E" w:rsidRDefault="008A0DC4" w:rsidP="0075629E">
      <w:pPr>
        <w:pStyle w:val="ListParagraph"/>
        <w:numPr>
          <w:ilvl w:val="0"/>
          <w:numId w:val="35"/>
        </w:numPr>
        <w:jc w:val="both"/>
      </w:pPr>
      <w:r>
        <w:t xml:space="preserve">The bond angles formed by different hybrid orbitals are in the </w:t>
      </w:r>
      <w:proofErr w:type="gramStart"/>
      <w:r>
        <w:t>order :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82451D" w:rsidRPr="00057DE7" w14:paraId="4360B24E" w14:textId="77777777" w:rsidTr="00DD11C1">
        <w:tc>
          <w:tcPr>
            <w:tcW w:w="2396" w:type="dxa"/>
          </w:tcPr>
          <w:p w14:paraId="4BEEFFAF" w14:textId="77777777" w:rsidR="0082451D" w:rsidRPr="006B787C" w:rsidRDefault="0082451D" w:rsidP="006B787C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6B787C">
              <w:t>sp</w:t>
            </w:r>
            <w:r w:rsidR="006B787C">
              <w:rPr>
                <w:vertAlign w:val="superscript"/>
              </w:rPr>
              <w:t>2</w:t>
            </w:r>
            <w:r w:rsidR="006B787C">
              <w:t xml:space="preserve"> &gt; sp</w:t>
            </w:r>
            <w:r w:rsidR="006B787C">
              <w:rPr>
                <w:vertAlign w:val="superscript"/>
              </w:rPr>
              <w:t>3</w:t>
            </w:r>
            <w:r w:rsidR="006B787C">
              <w:t xml:space="preserve"> &gt; </w:t>
            </w:r>
            <w:proofErr w:type="spellStart"/>
            <w:r w:rsidR="006B787C">
              <w:t>sp</w:t>
            </w:r>
            <w:proofErr w:type="spellEnd"/>
          </w:p>
        </w:tc>
        <w:tc>
          <w:tcPr>
            <w:tcW w:w="2401" w:type="dxa"/>
          </w:tcPr>
          <w:p w14:paraId="2AD3A721" w14:textId="77777777" w:rsidR="0082451D" w:rsidRPr="006B787C" w:rsidRDefault="0082451D" w:rsidP="006B787C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6B787C">
              <w:t>sp</w:t>
            </w:r>
            <w:r w:rsidR="006B787C">
              <w:rPr>
                <w:vertAlign w:val="superscript"/>
              </w:rPr>
              <w:t>3</w:t>
            </w:r>
            <w:r w:rsidR="006B787C">
              <w:t xml:space="preserve"> &gt; sp</w:t>
            </w:r>
            <w:r w:rsidR="006B787C">
              <w:rPr>
                <w:vertAlign w:val="superscript"/>
              </w:rPr>
              <w:t>2</w:t>
            </w:r>
            <w:r w:rsidR="006B787C">
              <w:t xml:space="preserve"> &gt; </w:t>
            </w:r>
            <w:proofErr w:type="spellStart"/>
            <w:r w:rsidR="006B787C">
              <w:t>sp</w:t>
            </w:r>
            <w:proofErr w:type="spellEnd"/>
          </w:p>
        </w:tc>
        <w:tc>
          <w:tcPr>
            <w:tcW w:w="2405" w:type="dxa"/>
          </w:tcPr>
          <w:p w14:paraId="14BF6C91" w14:textId="77777777" w:rsidR="0082451D" w:rsidRPr="006B787C" w:rsidRDefault="0082451D" w:rsidP="006B787C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 xml:space="preserve">c) </w:t>
            </w:r>
            <w:proofErr w:type="spellStart"/>
            <w:r w:rsidR="006B787C">
              <w:t>sp</w:t>
            </w:r>
            <w:proofErr w:type="spellEnd"/>
            <w:r w:rsidR="006B787C">
              <w:t xml:space="preserve"> &gt; sp</w:t>
            </w:r>
            <w:r w:rsidR="006B787C">
              <w:rPr>
                <w:vertAlign w:val="superscript"/>
              </w:rPr>
              <w:t>3</w:t>
            </w:r>
            <w:r w:rsidR="006B787C">
              <w:t xml:space="preserve"> &gt; sp</w:t>
            </w:r>
            <w:r w:rsidR="006B787C">
              <w:rPr>
                <w:vertAlign w:val="superscript"/>
              </w:rPr>
              <w:t>2</w:t>
            </w:r>
          </w:p>
        </w:tc>
        <w:tc>
          <w:tcPr>
            <w:tcW w:w="2401" w:type="dxa"/>
          </w:tcPr>
          <w:p w14:paraId="0EB4A669" w14:textId="77777777" w:rsidR="0082451D" w:rsidRPr="00093387" w:rsidRDefault="0082451D" w:rsidP="006B787C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 xml:space="preserve">d) </w:t>
            </w:r>
            <w:proofErr w:type="spellStart"/>
            <w:r w:rsidR="00093387">
              <w:t>sp</w:t>
            </w:r>
            <w:proofErr w:type="spellEnd"/>
            <w:r w:rsidR="00093387">
              <w:t xml:space="preserve"> &gt; sp</w:t>
            </w:r>
            <w:r w:rsidR="00093387">
              <w:rPr>
                <w:vertAlign w:val="superscript"/>
              </w:rPr>
              <w:t>2</w:t>
            </w:r>
            <w:r w:rsidR="00093387">
              <w:t xml:space="preserve"> sp</w:t>
            </w:r>
            <w:r w:rsidR="00093387">
              <w:rPr>
                <w:vertAlign w:val="superscript"/>
              </w:rPr>
              <w:t>3</w:t>
            </w:r>
          </w:p>
        </w:tc>
      </w:tr>
    </w:tbl>
    <w:p w14:paraId="6FA541F6" w14:textId="77777777" w:rsidR="00577241" w:rsidRPr="00671355" w:rsidRDefault="00577241" w:rsidP="00577241">
      <w:pPr>
        <w:pBdr>
          <w:top w:val="single" w:sz="12" w:space="1" w:color="auto"/>
        </w:pBdr>
        <w:spacing w:before="240"/>
        <w:jc w:val="both"/>
        <w:rPr>
          <w:sz w:val="28"/>
          <w:szCs w:val="28"/>
        </w:rPr>
      </w:pPr>
      <w:r w:rsidRPr="00671355">
        <w:rPr>
          <w:sz w:val="28"/>
          <w:szCs w:val="28"/>
        </w:rPr>
        <w:t>CHEMICAL BONDING                                                                                              Page No. 1</w:t>
      </w:r>
      <w:r w:rsidR="00023826">
        <w:rPr>
          <w:sz w:val="28"/>
          <w:szCs w:val="28"/>
        </w:rPr>
        <w:t>5</w:t>
      </w:r>
    </w:p>
    <w:p w14:paraId="31E05C3A" w14:textId="77777777" w:rsidR="00000038" w:rsidRDefault="00000038" w:rsidP="00000038">
      <w:pPr>
        <w:pStyle w:val="ListParagraph"/>
        <w:ind w:left="360"/>
        <w:jc w:val="both"/>
      </w:pPr>
    </w:p>
    <w:p w14:paraId="073ED93E" w14:textId="77777777" w:rsidR="00973596" w:rsidRDefault="00973596" w:rsidP="00000038">
      <w:pPr>
        <w:pStyle w:val="ListParagraph"/>
        <w:ind w:left="360"/>
        <w:jc w:val="both"/>
      </w:pPr>
    </w:p>
    <w:p w14:paraId="7F4D05DA" w14:textId="77777777" w:rsidR="00556983" w:rsidRDefault="00556983" w:rsidP="00556983">
      <w:pPr>
        <w:pStyle w:val="ListParagraph"/>
        <w:numPr>
          <w:ilvl w:val="0"/>
          <w:numId w:val="35"/>
        </w:numPr>
        <w:jc w:val="both"/>
      </w:pPr>
      <w:r>
        <w:lastRenderedPageBreak/>
        <w:t xml:space="preserve">How many </w:t>
      </w:r>
      <w:proofErr w:type="gramStart"/>
      <w:r>
        <w:t>hydrogen</w:t>
      </w:r>
      <w:proofErr w:type="gramEnd"/>
      <w:r>
        <w:t xml:space="preserve"> bonded water molecule(s) are associated with CuSO</w:t>
      </w:r>
      <w:r>
        <w:rPr>
          <w:vertAlign w:val="subscript"/>
        </w:rPr>
        <w:t>4</w:t>
      </w:r>
      <w:r>
        <w:t>.5</w:t>
      </w:r>
      <w:proofErr w:type="gramStart"/>
      <w:r>
        <w:t>H</w:t>
      </w:r>
      <w:r>
        <w:rPr>
          <w:vertAlign w:val="subscript"/>
        </w:rPr>
        <w:t>2</w:t>
      </w:r>
      <w:r>
        <w:t>O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556983" w:rsidRPr="00057DE7" w14:paraId="7E927D38" w14:textId="77777777" w:rsidTr="001104CA">
        <w:tc>
          <w:tcPr>
            <w:tcW w:w="2396" w:type="dxa"/>
          </w:tcPr>
          <w:p w14:paraId="48E67BCC" w14:textId="77777777" w:rsidR="00556983" w:rsidRPr="00057DE7" w:rsidRDefault="00556983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1</w:t>
            </w:r>
          </w:p>
        </w:tc>
        <w:tc>
          <w:tcPr>
            <w:tcW w:w="2401" w:type="dxa"/>
          </w:tcPr>
          <w:p w14:paraId="4D2827D6" w14:textId="77777777" w:rsidR="00556983" w:rsidRPr="00057DE7" w:rsidRDefault="00556983" w:rsidP="001104CA">
            <w:pPr>
              <w:pStyle w:val="ListParagraph"/>
              <w:spacing w:line="276" w:lineRule="auto"/>
              <w:ind w:left="0"/>
              <w:jc w:val="both"/>
            </w:pPr>
            <w:r>
              <w:t>b) 2</w:t>
            </w:r>
          </w:p>
        </w:tc>
        <w:tc>
          <w:tcPr>
            <w:tcW w:w="2405" w:type="dxa"/>
          </w:tcPr>
          <w:p w14:paraId="188D17B5" w14:textId="77777777" w:rsidR="00556983" w:rsidRPr="00057DE7" w:rsidRDefault="00556983" w:rsidP="001104CA">
            <w:pPr>
              <w:pStyle w:val="ListParagraph"/>
              <w:spacing w:line="276" w:lineRule="auto"/>
              <w:ind w:left="0"/>
              <w:jc w:val="both"/>
            </w:pPr>
            <w:r>
              <w:t>c) 3</w:t>
            </w:r>
          </w:p>
        </w:tc>
        <w:tc>
          <w:tcPr>
            <w:tcW w:w="2401" w:type="dxa"/>
          </w:tcPr>
          <w:p w14:paraId="77D341DC" w14:textId="77777777" w:rsidR="00556983" w:rsidRPr="00057DE7" w:rsidRDefault="00556983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>d) 4</w:t>
            </w:r>
          </w:p>
        </w:tc>
      </w:tr>
    </w:tbl>
    <w:p w14:paraId="54DAC78D" w14:textId="77777777" w:rsidR="00000038" w:rsidRDefault="00000038" w:rsidP="00000038">
      <w:pPr>
        <w:pStyle w:val="ListParagraph"/>
        <w:numPr>
          <w:ilvl w:val="0"/>
          <w:numId w:val="35"/>
        </w:numPr>
        <w:jc w:val="both"/>
      </w:pPr>
      <w:r>
        <w:t xml:space="preserve">The bond order of N – O bonds in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rPr>
          <w:rFonts w:eastAsiaTheme="minorEastAsia"/>
        </w:rPr>
        <w:t xml:space="preserve"> </w:t>
      </w:r>
      <w:proofErr w:type="gramStart"/>
      <w:r>
        <w:rPr>
          <w:rFonts w:eastAsiaTheme="minorEastAsia"/>
        </w:rPr>
        <w:t>ion  is</w:t>
      </w:r>
      <w:proofErr w:type="gramEnd"/>
      <w:r>
        <w:rPr>
          <w:rFonts w:eastAsiaTheme="minorEastAsia"/>
        </w:rPr>
        <w:t xml:space="preserve">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00038" w:rsidRPr="00057DE7" w14:paraId="42B2FE78" w14:textId="77777777" w:rsidTr="001104CA">
        <w:tc>
          <w:tcPr>
            <w:tcW w:w="2396" w:type="dxa"/>
          </w:tcPr>
          <w:p w14:paraId="68264FF3" w14:textId="77777777" w:rsidR="00000038" w:rsidRPr="00057DE7" w:rsidRDefault="00000038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0.33</w:t>
            </w:r>
          </w:p>
        </w:tc>
        <w:tc>
          <w:tcPr>
            <w:tcW w:w="2401" w:type="dxa"/>
          </w:tcPr>
          <w:p w14:paraId="20D6146A" w14:textId="77777777" w:rsidR="00000038" w:rsidRPr="00057DE7" w:rsidRDefault="00000038" w:rsidP="001104CA">
            <w:pPr>
              <w:pStyle w:val="ListParagraph"/>
              <w:spacing w:line="276" w:lineRule="auto"/>
              <w:ind w:left="0"/>
              <w:jc w:val="both"/>
            </w:pPr>
            <w:r>
              <w:t>b) 1.00</w:t>
            </w:r>
          </w:p>
        </w:tc>
        <w:tc>
          <w:tcPr>
            <w:tcW w:w="2405" w:type="dxa"/>
          </w:tcPr>
          <w:p w14:paraId="4FD9F901" w14:textId="77777777" w:rsidR="00000038" w:rsidRPr="00057DE7" w:rsidRDefault="00000038" w:rsidP="001104CA">
            <w:pPr>
              <w:pStyle w:val="ListParagraph"/>
              <w:spacing w:line="276" w:lineRule="auto"/>
              <w:ind w:left="0"/>
              <w:jc w:val="both"/>
            </w:pPr>
            <w:r>
              <w:t>c) 1.33</w:t>
            </w:r>
          </w:p>
        </w:tc>
        <w:tc>
          <w:tcPr>
            <w:tcW w:w="2401" w:type="dxa"/>
          </w:tcPr>
          <w:p w14:paraId="783274AD" w14:textId="77777777" w:rsidR="00000038" w:rsidRPr="00057DE7" w:rsidRDefault="00000038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>d) 1.50</w:t>
            </w:r>
          </w:p>
        </w:tc>
      </w:tr>
    </w:tbl>
    <w:p w14:paraId="67D9118A" w14:textId="77777777" w:rsidR="00000038" w:rsidRDefault="00000038" w:rsidP="00000038">
      <w:pPr>
        <w:pStyle w:val="ListParagraph"/>
        <w:numPr>
          <w:ilvl w:val="0"/>
          <w:numId w:val="35"/>
        </w:numPr>
        <w:jc w:val="both"/>
      </w:pPr>
      <w:r>
        <w:t xml:space="preserve">Which of the following fluoride of xenon has zero dipole </w:t>
      </w:r>
      <w:proofErr w:type="gramStart"/>
      <w:r>
        <w:t>moment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00038" w:rsidRPr="00057DE7" w14:paraId="71375F1D" w14:textId="77777777" w:rsidTr="001104CA">
        <w:tc>
          <w:tcPr>
            <w:tcW w:w="2396" w:type="dxa"/>
          </w:tcPr>
          <w:p w14:paraId="0D82D412" w14:textId="77777777" w:rsidR="00000038" w:rsidRPr="00093387" w:rsidRDefault="00000038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XeF</w:t>
            </w:r>
            <w:r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6F0E7075" w14:textId="77777777" w:rsidR="00000038" w:rsidRPr="00093387" w:rsidRDefault="00000038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b) XeF</w:t>
            </w:r>
            <w:r>
              <w:rPr>
                <w:vertAlign w:val="subscript"/>
              </w:rPr>
              <w:t>3</w:t>
            </w:r>
          </w:p>
        </w:tc>
        <w:tc>
          <w:tcPr>
            <w:tcW w:w="2405" w:type="dxa"/>
          </w:tcPr>
          <w:p w14:paraId="17FD2201" w14:textId="77777777" w:rsidR="00000038" w:rsidRPr="00093387" w:rsidRDefault="00000038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c) XeF</w:t>
            </w:r>
            <w:r>
              <w:rPr>
                <w:vertAlign w:val="subscript"/>
              </w:rPr>
              <w:t>4</w:t>
            </w:r>
          </w:p>
        </w:tc>
        <w:tc>
          <w:tcPr>
            <w:tcW w:w="2401" w:type="dxa"/>
          </w:tcPr>
          <w:p w14:paraId="650E509C" w14:textId="77777777" w:rsidR="00000038" w:rsidRPr="00093387" w:rsidRDefault="00000038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XeF</w:t>
            </w:r>
            <w:r>
              <w:rPr>
                <w:vertAlign w:val="subscript"/>
              </w:rPr>
              <w:t>6</w:t>
            </w:r>
          </w:p>
        </w:tc>
      </w:tr>
    </w:tbl>
    <w:p w14:paraId="7448D1B2" w14:textId="77777777" w:rsidR="00000038" w:rsidRDefault="00000038" w:rsidP="00000038">
      <w:pPr>
        <w:pStyle w:val="ListParagraph"/>
        <w:numPr>
          <w:ilvl w:val="0"/>
          <w:numId w:val="35"/>
        </w:numPr>
        <w:jc w:val="both"/>
      </w:pPr>
      <w:r>
        <w:t xml:space="preserve">Which of the following has a regular </w:t>
      </w:r>
      <w:proofErr w:type="gramStart"/>
      <w:r>
        <w:t>geometry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00038" w:rsidRPr="00057DE7" w14:paraId="020A5117" w14:textId="77777777" w:rsidTr="001104CA">
        <w:tc>
          <w:tcPr>
            <w:tcW w:w="2396" w:type="dxa"/>
          </w:tcPr>
          <w:p w14:paraId="28A184BD" w14:textId="77777777" w:rsidR="00000038" w:rsidRPr="00C446DB" w:rsidRDefault="00000038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CHCl</w:t>
            </w:r>
            <w:r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576E0FDD" w14:textId="77777777" w:rsidR="00000038" w:rsidRPr="00C446DB" w:rsidRDefault="00000038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b) PCl</w:t>
            </w:r>
            <w:r>
              <w:rPr>
                <w:vertAlign w:val="subscript"/>
              </w:rPr>
              <w:t>3</w:t>
            </w:r>
          </w:p>
        </w:tc>
        <w:tc>
          <w:tcPr>
            <w:tcW w:w="2405" w:type="dxa"/>
          </w:tcPr>
          <w:p w14:paraId="34637CE2" w14:textId="77777777" w:rsidR="00000038" w:rsidRPr="00C446DB" w:rsidRDefault="00000038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c) XeF</w:t>
            </w:r>
            <w:r>
              <w:rPr>
                <w:vertAlign w:val="subscript"/>
              </w:rPr>
              <w:t>6</w:t>
            </w:r>
          </w:p>
        </w:tc>
        <w:tc>
          <w:tcPr>
            <w:tcW w:w="2401" w:type="dxa"/>
          </w:tcPr>
          <w:p w14:paraId="67BABDA5" w14:textId="77777777" w:rsidR="00000038" w:rsidRPr="00C446DB" w:rsidRDefault="00000038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SF</w:t>
            </w:r>
            <w:r>
              <w:rPr>
                <w:vertAlign w:val="subscript"/>
              </w:rPr>
              <w:t>4</w:t>
            </w:r>
          </w:p>
        </w:tc>
      </w:tr>
    </w:tbl>
    <w:p w14:paraId="60D59347" w14:textId="77777777" w:rsidR="00733E64" w:rsidRDefault="00733E64" w:rsidP="00733E64">
      <w:pPr>
        <w:pStyle w:val="ListParagraph"/>
        <w:numPr>
          <w:ilvl w:val="0"/>
          <w:numId w:val="35"/>
        </w:numPr>
        <w:jc w:val="both"/>
      </w:pPr>
      <w:r>
        <w:t xml:space="preserve">Which of the following pair of species have the same bond </w:t>
      </w:r>
      <w:proofErr w:type="gramStart"/>
      <w:r>
        <w:t>order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733E64" w:rsidRPr="0051597F" w14:paraId="4025E3AA" w14:textId="77777777" w:rsidTr="00D102F1">
        <w:tc>
          <w:tcPr>
            <w:tcW w:w="2396" w:type="dxa"/>
          </w:tcPr>
          <w:p w14:paraId="7C800646" w14:textId="77777777" w:rsidR="00733E64" w:rsidRPr="00C446DB" w:rsidRDefault="00733E64" w:rsidP="00D102F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CO &amp; NO</w:t>
            </w:r>
          </w:p>
        </w:tc>
        <w:tc>
          <w:tcPr>
            <w:tcW w:w="2401" w:type="dxa"/>
          </w:tcPr>
          <w:p w14:paraId="567DA975" w14:textId="77777777" w:rsidR="00733E64" w:rsidRPr="00406C9C" w:rsidRDefault="00733E64" w:rsidP="00D102F1">
            <w:pPr>
              <w:pStyle w:val="ListParagraph"/>
              <w:spacing w:line="276" w:lineRule="auto"/>
              <w:ind w:left="0"/>
              <w:jc w:val="both"/>
            </w:pPr>
            <w:r>
              <w:t>b) O</w:t>
            </w:r>
            <w:r>
              <w:rPr>
                <w:vertAlign w:val="subscript"/>
              </w:rPr>
              <w:t>2</w:t>
            </w:r>
            <w:r>
              <w:t xml:space="preserve"> &amp; NO</w:t>
            </w:r>
            <w:r>
              <w:rPr>
                <w:vertAlign w:val="superscript"/>
              </w:rPr>
              <w:t>+</w:t>
            </w:r>
          </w:p>
        </w:tc>
        <w:tc>
          <w:tcPr>
            <w:tcW w:w="2405" w:type="dxa"/>
          </w:tcPr>
          <w:p w14:paraId="2DDADB6D" w14:textId="77777777" w:rsidR="00733E64" w:rsidRPr="0051597F" w:rsidRDefault="00733E64" w:rsidP="00D102F1">
            <w:pPr>
              <w:pStyle w:val="ListParagraph"/>
              <w:spacing w:line="276" w:lineRule="auto"/>
              <w:ind w:left="0"/>
              <w:jc w:val="both"/>
            </w:pPr>
            <w:r>
              <w:t>c) CN</w:t>
            </w:r>
            <w:r>
              <w:rPr>
                <w:vertAlign w:val="superscript"/>
              </w:rPr>
              <w:t>–</w:t>
            </w:r>
            <w:r>
              <w:t xml:space="preserve"> &amp; CO </w:t>
            </w:r>
          </w:p>
        </w:tc>
        <w:tc>
          <w:tcPr>
            <w:tcW w:w="2401" w:type="dxa"/>
          </w:tcPr>
          <w:p w14:paraId="4020A9FB" w14:textId="77777777" w:rsidR="00733E64" w:rsidRPr="008951EB" w:rsidRDefault="00733E64" w:rsidP="00D102F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 N</w:t>
            </w:r>
            <w:r>
              <w:rPr>
                <w:vertAlign w:val="subscript"/>
              </w:rPr>
              <w:t>2</w:t>
            </w:r>
            <w:r>
              <w:t xml:space="preserve"> &amp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</w:tr>
    </w:tbl>
    <w:p w14:paraId="089BD6AA" w14:textId="77777777" w:rsidR="00191E35" w:rsidRDefault="00191E35" w:rsidP="00F926A8">
      <w:pPr>
        <w:pStyle w:val="ListParagraph"/>
        <w:numPr>
          <w:ilvl w:val="0"/>
          <w:numId w:val="35"/>
        </w:numPr>
        <w:jc w:val="both"/>
      </w:pPr>
      <w:r>
        <w:t xml:space="preserve">Which of the following pairs of ions are isoelectronic and </w:t>
      </w:r>
      <w:proofErr w:type="gramStart"/>
      <w:r>
        <w:t>isostructural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191E35" w:rsidRPr="0051597F" w14:paraId="53ACF496" w14:textId="77777777" w:rsidTr="00DD11C1">
        <w:tc>
          <w:tcPr>
            <w:tcW w:w="2396" w:type="dxa"/>
          </w:tcPr>
          <w:p w14:paraId="5D86EC6E" w14:textId="77777777" w:rsidR="00191E35" w:rsidRPr="00C446DB" w:rsidRDefault="00191E35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</w:t>
            </w:r>
            <w:r w:rsidR="00E22CC4"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>
              <w:t xml:space="preserve"> </w:t>
            </w:r>
            <w:r w:rsidR="00E22CC4">
              <w:t xml:space="preserve"> &amp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2401" w:type="dxa"/>
          </w:tcPr>
          <w:p w14:paraId="1C292C67" w14:textId="77777777" w:rsidR="00191E35" w:rsidRPr="00C446DB" w:rsidRDefault="00191E35" w:rsidP="00462F03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Cl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CB79D4">
              <w:rPr>
                <w:rFonts w:eastAsiaTheme="minorEastAsia"/>
              </w:rPr>
              <w:t xml:space="preserve"> &amp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2405" w:type="dxa"/>
          </w:tcPr>
          <w:p w14:paraId="7299293B" w14:textId="77777777" w:rsidR="00191E35" w:rsidRPr="0051597F" w:rsidRDefault="00191E35" w:rsidP="00CB79D4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 w:rsidR="00CB79D4">
              <w:rPr>
                <w:rFonts w:eastAsiaTheme="minorEastAsia"/>
              </w:rPr>
              <w:t xml:space="preserve"> &amp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78CFB703" w14:textId="77777777" w:rsidR="00191E35" w:rsidRPr="0051597F" w:rsidRDefault="00191E35" w:rsidP="00231E95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Cl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231E95">
              <w:rPr>
                <w:rFonts w:eastAsiaTheme="minorEastAsia"/>
              </w:rPr>
              <w:t xml:space="preserve"> &amp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</w:tr>
    </w:tbl>
    <w:p w14:paraId="2D2FFA22" w14:textId="77777777" w:rsidR="00191E35" w:rsidRDefault="00191E35" w:rsidP="00F926A8">
      <w:pPr>
        <w:pStyle w:val="ListParagraph"/>
        <w:numPr>
          <w:ilvl w:val="0"/>
          <w:numId w:val="35"/>
        </w:numPr>
        <w:jc w:val="both"/>
      </w:pPr>
      <w:r>
        <w:t>Be</w:t>
      </w:r>
      <w:r>
        <w:rPr>
          <w:vertAlign w:val="superscript"/>
        </w:rPr>
        <w:t>2</w:t>
      </w:r>
      <w:proofErr w:type="gramStart"/>
      <w:r>
        <w:rPr>
          <w:vertAlign w:val="superscript"/>
        </w:rPr>
        <w:t>+</w:t>
      </w:r>
      <w:r w:rsidR="00134F69">
        <w:rPr>
          <w:vertAlign w:val="superscript"/>
        </w:rPr>
        <w:t xml:space="preserve"> </w:t>
      </w:r>
      <w:r w:rsidR="00134F69">
        <w:t xml:space="preserve"> is</w:t>
      </w:r>
      <w:proofErr w:type="gramEnd"/>
      <w:r w:rsidR="00134F69">
        <w:t xml:space="preserve"> isoelectronic with which of the following </w:t>
      </w:r>
      <w:proofErr w:type="gramStart"/>
      <w:r w:rsidR="00134F69">
        <w:t>ions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134F69" w:rsidRPr="0051597F" w14:paraId="157FA475" w14:textId="77777777" w:rsidTr="00DD11C1">
        <w:tc>
          <w:tcPr>
            <w:tcW w:w="2396" w:type="dxa"/>
          </w:tcPr>
          <w:p w14:paraId="249BA373" w14:textId="77777777" w:rsidR="00134F69" w:rsidRPr="00670BE5" w:rsidRDefault="00134F69" w:rsidP="00DD11C1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 xml:space="preserve">a) </w:t>
            </w:r>
            <w:r w:rsidR="00670BE5">
              <w:t>H</w:t>
            </w:r>
            <w:r w:rsidR="00670BE5">
              <w:rPr>
                <w:vertAlign w:val="superscript"/>
              </w:rPr>
              <w:t>+</w:t>
            </w:r>
          </w:p>
        </w:tc>
        <w:tc>
          <w:tcPr>
            <w:tcW w:w="2401" w:type="dxa"/>
          </w:tcPr>
          <w:p w14:paraId="01DA35FE" w14:textId="77777777" w:rsidR="00134F69" w:rsidRPr="00C446DB" w:rsidRDefault="00134F69" w:rsidP="00670BE5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b)</w:t>
            </w:r>
            <w:r w:rsidR="00670BE5">
              <w:t xml:space="preserve"> Li</w:t>
            </w:r>
            <w:r w:rsidR="00670BE5">
              <w:rPr>
                <w:vertAlign w:val="superscript"/>
              </w:rPr>
              <w:t>+</w:t>
            </w:r>
            <w:r>
              <w:t xml:space="preserve"> </w:t>
            </w:r>
          </w:p>
        </w:tc>
        <w:tc>
          <w:tcPr>
            <w:tcW w:w="2405" w:type="dxa"/>
          </w:tcPr>
          <w:p w14:paraId="2B560221" w14:textId="77777777" w:rsidR="00134F69" w:rsidRPr="0051597F" w:rsidRDefault="00134F69" w:rsidP="00670BE5">
            <w:pPr>
              <w:pStyle w:val="ListParagraph"/>
              <w:spacing w:line="276" w:lineRule="auto"/>
              <w:ind w:left="0"/>
              <w:jc w:val="both"/>
            </w:pPr>
            <w:r>
              <w:t>c) N</w:t>
            </w:r>
            <w:r w:rsidR="00670BE5">
              <w:t>a</w:t>
            </w:r>
            <w:r>
              <w:rPr>
                <w:vertAlign w:val="superscript"/>
              </w:rPr>
              <w:t>+</w:t>
            </w:r>
          </w:p>
        </w:tc>
        <w:tc>
          <w:tcPr>
            <w:tcW w:w="2401" w:type="dxa"/>
          </w:tcPr>
          <w:p w14:paraId="1D9C6FF4" w14:textId="77777777" w:rsidR="00134F69" w:rsidRPr="0051597F" w:rsidRDefault="00134F69" w:rsidP="00DD11C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 xml:space="preserve">d) </w:t>
            </w:r>
            <w:r w:rsidR="00670BE5">
              <w:t>Mg</w:t>
            </w:r>
            <w:r w:rsidR="00670BE5">
              <w:rPr>
                <w:vertAlign w:val="superscript"/>
              </w:rPr>
              <w:t>2+</w:t>
            </w:r>
          </w:p>
        </w:tc>
      </w:tr>
    </w:tbl>
    <w:p w14:paraId="5CD4D48D" w14:textId="77777777" w:rsidR="00134F69" w:rsidRDefault="003F2710" w:rsidP="00F926A8">
      <w:pPr>
        <w:pStyle w:val="ListParagraph"/>
        <w:numPr>
          <w:ilvl w:val="0"/>
          <w:numId w:val="35"/>
        </w:numPr>
        <w:jc w:val="both"/>
      </w:pPr>
      <w:r>
        <w:t xml:space="preserve">Which of the following species has planer triangular </w:t>
      </w:r>
      <w:proofErr w:type="gramStart"/>
      <w:r>
        <w:t>shape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3F2710" w:rsidRPr="0051597F" w14:paraId="4BA19973" w14:textId="77777777" w:rsidTr="00DD11C1">
        <w:tc>
          <w:tcPr>
            <w:tcW w:w="2396" w:type="dxa"/>
          </w:tcPr>
          <w:p w14:paraId="6BEAF9F7" w14:textId="77777777" w:rsidR="003F2710" w:rsidRPr="00670BE5" w:rsidRDefault="003F2710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670BE5">
              <w:t>N</w:t>
            </w:r>
            <w:r w:rsidR="00670BE5"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30846348" w14:textId="77777777" w:rsidR="003F2710" w:rsidRPr="00C446DB" w:rsidRDefault="003F2710" w:rsidP="00670BE5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r>
                <w:rPr>
                  <w:rFonts w:ascii="Cambria Math" w:hAnsi="Cambria Math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5" w:type="dxa"/>
          </w:tcPr>
          <w:p w14:paraId="61E18005" w14:textId="77777777" w:rsidR="003F2710" w:rsidRPr="0051597F" w:rsidRDefault="003F2710" w:rsidP="007B7527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m:oMath>
              <m:r>
                <w:rPr>
                  <w:rFonts w:ascii="Cambria Math" w:hAnsi="Cambria Math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22F928DE" w14:textId="77777777" w:rsidR="003F2710" w:rsidRPr="00075025" w:rsidRDefault="003F2710" w:rsidP="00075025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075025">
              <w:t>CO</w:t>
            </w:r>
            <w:r w:rsidR="00075025">
              <w:rPr>
                <w:vertAlign w:val="subscript"/>
              </w:rPr>
              <w:t>2</w:t>
            </w:r>
          </w:p>
        </w:tc>
      </w:tr>
    </w:tbl>
    <w:p w14:paraId="1188B196" w14:textId="77777777" w:rsidR="003F2710" w:rsidRDefault="003F2710" w:rsidP="00F926A8">
      <w:pPr>
        <w:pStyle w:val="ListParagraph"/>
        <w:numPr>
          <w:ilvl w:val="0"/>
          <w:numId w:val="35"/>
        </w:numPr>
        <w:jc w:val="both"/>
      </w:pPr>
      <w:r>
        <w:t>Identify the correct order of solubility in a</w:t>
      </w:r>
      <w:r w:rsidR="00F36361">
        <w:t>q</w:t>
      </w:r>
      <w:r>
        <w:t>ueous medium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F36361" w:rsidRPr="0051597F" w14:paraId="58BB1F72" w14:textId="77777777" w:rsidTr="00DD11C1">
        <w:tc>
          <w:tcPr>
            <w:tcW w:w="2396" w:type="dxa"/>
          </w:tcPr>
          <w:p w14:paraId="4411950B" w14:textId="77777777" w:rsidR="00F36361" w:rsidRPr="00B54ABB" w:rsidRDefault="00F36361" w:rsidP="00DD11C1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proofErr w:type="spellStart"/>
            <w:r w:rsidR="00B54ABB">
              <w:t>CuS</w:t>
            </w:r>
            <w:proofErr w:type="spellEnd"/>
            <w:r w:rsidR="00B54ABB">
              <w:t xml:space="preserve"> &gt; ZnS &gt; Na</w:t>
            </w:r>
            <w:r w:rsidR="00B54ABB">
              <w:rPr>
                <w:vertAlign w:val="subscript"/>
              </w:rPr>
              <w:t>2</w:t>
            </w:r>
            <w:r w:rsidR="00B54ABB">
              <w:t>S</w:t>
            </w:r>
          </w:p>
        </w:tc>
        <w:tc>
          <w:tcPr>
            <w:tcW w:w="2401" w:type="dxa"/>
          </w:tcPr>
          <w:p w14:paraId="718FA0C2" w14:textId="77777777" w:rsidR="00F36361" w:rsidRPr="00C446DB" w:rsidRDefault="00F36361" w:rsidP="00E43C9E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E43C9E">
              <w:t>ZnS &gt; Na</w:t>
            </w:r>
            <w:r w:rsidR="00E43C9E">
              <w:rPr>
                <w:vertAlign w:val="subscript"/>
              </w:rPr>
              <w:t>2</w:t>
            </w:r>
            <w:r w:rsidR="00E43C9E">
              <w:t xml:space="preserve">S &gt; </w:t>
            </w:r>
            <w:proofErr w:type="spellStart"/>
            <w:r w:rsidR="00E43C9E">
              <w:t>CuS</w:t>
            </w:r>
            <w:proofErr w:type="spellEnd"/>
          </w:p>
        </w:tc>
        <w:tc>
          <w:tcPr>
            <w:tcW w:w="2405" w:type="dxa"/>
          </w:tcPr>
          <w:p w14:paraId="2E17238B" w14:textId="77777777" w:rsidR="00F36361" w:rsidRPr="0051597F" w:rsidRDefault="00F36361" w:rsidP="00E43C9E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E43C9E">
              <w:t>Na</w:t>
            </w:r>
            <w:r w:rsidR="00E43C9E">
              <w:rPr>
                <w:vertAlign w:val="subscript"/>
              </w:rPr>
              <w:t>2</w:t>
            </w:r>
            <w:r w:rsidR="00E43C9E">
              <w:t xml:space="preserve">S &gt; </w:t>
            </w:r>
            <w:proofErr w:type="spellStart"/>
            <w:r w:rsidR="00E43C9E">
              <w:t>CuS</w:t>
            </w:r>
            <w:proofErr w:type="spellEnd"/>
            <w:r w:rsidR="00E43C9E">
              <w:t xml:space="preserve"> &gt; ZnS</w:t>
            </w:r>
          </w:p>
        </w:tc>
        <w:tc>
          <w:tcPr>
            <w:tcW w:w="2401" w:type="dxa"/>
          </w:tcPr>
          <w:p w14:paraId="48BB6915" w14:textId="77777777" w:rsidR="00F36361" w:rsidRPr="0051597F" w:rsidRDefault="00F36361" w:rsidP="00234735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>d)</w:t>
            </w:r>
            <w:r w:rsidR="00234735">
              <w:t xml:space="preserve"> Na</w:t>
            </w:r>
            <w:r w:rsidR="00234735">
              <w:rPr>
                <w:vertAlign w:val="subscript"/>
              </w:rPr>
              <w:t>2</w:t>
            </w:r>
            <w:r w:rsidR="00234735">
              <w:t>S &gt; ZnS</w:t>
            </w:r>
            <w:r>
              <w:t xml:space="preserve"> </w:t>
            </w:r>
            <w:r w:rsidR="00234735">
              <w:t xml:space="preserve">&gt; </w:t>
            </w:r>
            <w:proofErr w:type="spellStart"/>
            <w:r w:rsidR="00234735">
              <w:t>CuS</w:t>
            </w:r>
            <w:proofErr w:type="spellEnd"/>
          </w:p>
        </w:tc>
      </w:tr>
    </w:tbl>
    <w:p w14:paraId="1DB249EF" w14:textId="77777777" w:rsidR="00AC2CAA" w:rsidRPr="007C7DE5" w:rsidRDefault="007C7DE5" w:rsidP="00AC2CAA">
      <w:pPr>
        <w:pStyle w:val="ListParagraph"/>
        <w:numPr>
          <w:ilvl w:val="0"/>
          <w:numId w:val="35"/>
        </w:numPr>
        <w:jc w:val="both"/>
      </w:pPr>
      <w:r>
        <w:t xml:space="preserve">Which </w:t>
      </w:r>
      <w:r w:rsidR="001B78C9">
        <w:t xml:space="preserve">one </w:t>
      </w:r>
      <w:r>
        <w:t xml:space="preserve">of the following molecules contain no </w:t>
      </w:r>
      <m:oMath>
        <m:r>
          <w:rPr>
            <w:rFonts w:ascii="Cambria Math" w:hAnsi="Cambria Math"/>
          </w:rPr>
          <m:t>π</m:t>
        </m:r>
      </m:oMath>
      <w:r>
        <w:rPr>
          <w:rFonts w:eastAsiaTheme="minorEastAsia"/>
        </w:rPr>
        <w:t>-</w:t>
      </w:r>
      <w:proofErr w:type="gramStart"/>
      <w:r>
        <w:rPr>
          <w:rFonts w:eastAsiaTheme="minorEastAsia"/>
        </w:rPr>
        <w:t>bond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7C7DE5" w:rsidRPr="00075025" w14:paraId="3FA4CD9E" w14:textId="77777777" w:rsidTr="00DD11C1">
        <w:tc>
          <w:tcPr>
            <w:tcW w:w="2396" w:type="dxa"/>
          </w:tcPr>
          <w:p w14:paraId="5BCB106B" w14:textId="77777777" w:rsidR="007C7DE5" w:rsidRPr="006E406F" w:rsidRDefault="007C7DE5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6E406F">
              <w:t>CO</w:t>
            </w:r>
            <w:r w:rsidR="006E406F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1841B45C" w14:textId="77777777" w:rsidR="007C7DE5" w:rsidRPr="006E406F" w:rsidRDefault="007C7DE5" w:rsidP="006E406F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6E406F">
              <w:t>H</w:t>
            </w:r>
            <w:r w:rsidR="006E406F">
              <w:rPr>
                <w:vertAlign w:val="subscript"/>
              </w:rPr>
              <w:t>2</w:t>
            </w:r>
            <w:r w:rsidR="006E406F">
              <w:t>O</w:t>
            </w:r>
          </w:p>
        </w:tc>
        <w:tc>
          <w:tcPr>
            <w:tcW w:w="2405" w:type="dxa"/>
          </w:tcPr>
          <w:p w14:paraId="2BB0FEF2" w14:textId="77777777" w:rsidR="007C7DE5" w:rsidRPr="006E406F" w:rsidRDefault="007C7DE5" w:rsidP="006E406F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6E406F">
              <w:t>SO</w:t>
            </w:r>
            <w:r w:rsidR="006E406F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4031555E" w14:textId="77777777" w:rsidR="007C7DE5" w:rsidRPr="00075025" w:rsidRDefault="007C7DE5" w:rsidP="006E406F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6E406F">
              <w:t>N</w:t>
            </w:r>
            <w:r>
              <w:t>O</w:t>
            </w:r>
            <w:r>
              <w:rPr>
                <w:vertAlign w:val="subscript"/>
              </w:rPr>
              <w:t>2</w:t>
            </w:r>
          </w:p>
        </w:tc>
      </w:tr>
    </w:tbl>
    <w:p w14:paraId="3070F167" w14:textId="77777777" w:rsidR="007C7DE5" w:rsidRDefault="007C7DE5" w:rsidP="00AC2CAA">
      <w:pPr>
        <w:pStyle w:val="ListParagraph"/>
        <w:numPr>
          <w:ilvl w:val="0"/>
          <w:numId w:val="35"/>
        </w:numPr>
        <w:jc w:val="both"/>
      </w:pPr>
      <w:r>
        <w:t xml:space="preserve">Which of the following is a polar </w:t>
      </w:r>
      <w:proofErr w:type="gramStart"/>
      <w:r>
        <w:t>molecule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7C7DE5" w:rsidRPr="00075025" w14:paraId="47CAA3E4" w14:textId="77777777" w:rsidTr="00DD11C1">
        <w:tc>
          <w:tcPr>
            <w:tcW w:w="2396" w:type="dxa"/>
          </w:tcPr>
          <w:p w14:paraId="77E9CF6F" w14:textId="77777777" w:rsidR="007C7DE5" w:rsidRPr="00670BE5" w:rsidRDefault="007C7DE5" w:rsidP="00535025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535025">
              <w:t>BF</w:t>
            </w:r>
            <w:r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5FC7DF6A" w14:textId="77777777" w:rsidR="007C7DE5" w:rsidRPr="00535025" w:rsidRDefault="007C7DE5" w:rsidP="00535025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535025">
              <w:t>SF</w:t>
            </w:r>
            <w:r w:rsidR="00535025">
              <w:rPr>
                <w:vertAlign w:val="subscript"/>
              </w:rPr>
              <w:t>4</w:t>
            </w:r>
            <w:r w:rsidR="00535025">
              <w:t xml:space="preserve"> </w:t>
            </w:r>
          </w:p>
        </w:tc>
        <w:tc>
          <w:tcPr>
            <w:tcW w:w="2405" w:type="dxa"/>
          </w:tcPr>
          <w:p w14:paraId="11D2DCB9" w14:textId="77777777" w:rsidR="007C7DE5" w:rsidRPr="00535025" w:rsidRDefault="007C7DE5" w:rsidP="00535025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535025">
              <w:t>SiF</w:t>
            </w:r>
            <w:r w:rsidR="00535025">
              <w:rPr>
                <w:vertAlign w:val="subscript"/>
              </w:rPr>
              <w:t>4</w:t>
            </w:r>
          </w:p>
        </w:tc>
        <w:tc>
          <w:tcPr>
            <w:tcW w:w="2401" w:type="dxa"/>
          </w:tcPr>
          <w:p w14:paraId="616A584E" w14:textId="77777777" w:rsidR="007C7DE5" w:rsidRPr="00535025" w:rsidRDefault="007C7DE5" w:rsidP="00535025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535025">
              <w:t>XeF</w:t>
            </w:r>
            <w:r w:rsidR="00535025">
              <w:rPr>
                <w:vertAlign w:val="subscript"/>
              </w:rPr>
              <w:t>4</w:t>
            </w:r>
          </w:p>
        </w:tc>
      </w:tr>
    </w:tbl>
    <w:p w14:paraId="43FE4FD3" w14:textId="77777777" w:rsidR="007C7DE5" w:rsidRDefault="007C7DE5" w:rsidP="00AC2CAA">
      <w:pPr>
        <w:pStyle w:val="ListParagraph"/>
        <w:numPr>
          <w:ilvl w:val="0"/>
          <w:numId w:val="35"/>
        </w:numPr>
        <w:jc w:val="both"/>
      </w:pPr>
      <w:r>
        <w:t xml:space="preserve">Which of the following is </w:t>
      </w:r>
      <w:proofErr w:type="gramStart"/>
      <w:r>
        <w:t>paramagnetic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7C7DE5" w:rsidRPr="00075025" w14:paraId="10391426" w14:textId="77777777" w:rsidTr="00DD11C1">
        <w:tc>
          <w:tcPr>
            <w:tcW w:w="2396" w:type="dxa"/>
          </w:tcPr>
          <w:p w14:paraId="0E491E02" w14:textId="77777777" w:rsidR="007C7DE5" w:rsidRPr="00670BE5" w:rsidRDefault="007C7DE5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AB15D4">
              <w:t>CO</w:t>
            </w:r>
          </w:p>
        </w:tc>
        <w:tc>
          <w:tcPr>
            <w:tcW w:w="2401" w:type="dxa"/>
          </w:tcPr>
          <w:p w14:paraId="2610E9BA" w14:textId="77777777" w:rsidR="007C7DE5" w:rsidRPr="00C446DB" w:rsidRDefault="007C7DE5" w:rsidP="00AB15D4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5" w:type="dxa"/>
          </w:tcPr>
          <w:p w14:paraId="71E3447B" w14:textId="77777777" w:rsidR="007C7DE5" w:rsidRPr="0051597F" w:rsidRDefault="007C7DE5" w:rsidP="00AB15D4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AB15D4">
              <w:t>CN</w:t>
            </w:r>
            <w:r w:rsidR="00AB15D4">
              <w:rPr>
                <w:vertAlign w:val="superscript"/>
              </w:rPr>
              <w:t>–</w:t>
            </w:r>
          </w:p>
        </w:tc>
        <w:tc>
          <w:tcPr>
            <w:tcW w:w="2401" w:type="dxa"/>
          </w:tcPr>
          <w:p w14:paraId="36C72090" w14:textId="77777777" w:rsidR="007C7DE5" w:rsidRPr="00AB15D4" w:rsidRDefault="007C7DE5" w:rsidP="00AB15D4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 xml:space="preserve">d) </w:t>
            </w:r>
            <w:r w:rsidR="00AB15D4">
              <w:t>N</w:t>
            </w:r>
            <w:r>
              <w:t>O</w:t>
            </w:r>
            <w:r w:rsidR="00AB15D4">
              <w:rPr>
                <w:vertAlign w:val="superscript"/>
              </w:rPr>
              <w:t>+</w:t>
            </w:r>
          </w:p>
        </w:tc>
      </w:tr>
    </w:tbl>
    <w:p w14:paraId="78C6B57E" w14:textId="77777777" w:rsidR="007C7DE5" w:rsidRDefault="007C7DE5" w:rsidP="00AC2CAA">
      <w:pPr>
        <w:pStyle w:val="ListParagraph"/>
        <w:numPr>
          <w:ilvl w:val="0"/>
          <w:numId w:val="35"/>
        </w:numPr>
        <w:jc w:val="both"/>
      </w:pPr>
      <w:r>
        <w:t>Bond order of 1.5 is shown by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019C3" w:rsidRPr="00075025" w14:paraId="7336E080" w14:textId="77777777" w:rsidTr="00DD11C1">
        <w:tc>
          <w:tcPr>
            <w:tcW w:w="2396" w:type="dxa"/>
          </w:tcPr>
          <w:p w14:paraId="7A2D8BBF" w14:textId="77777777" w:rsidR="000019C3" w:rsidRPr="00670BE5" w:rsidRDefault="000019C3" w:rsidP="00E205DC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01" w:type="dxa"/>
          </w:tcPr>
          <w:p w14:paraId="40570AA9" w14:textId="77777777" w:rsidR="000019C3" w:rsidRPr="00C446DB" w:rsidRDefault="000019C3" w:rsidP="00E205DC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5" w:type="dxa"/>
          </w:tcPr>
          <w:p w14:paraId="6640BB00" w14:textId="77777777" w:rsidR="000019C3" w:rsidRPr="0051597F" w:rsidRDefault="000019C3" w:rsidP="00E205DC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2401" w:type="dxa"/>
          </w:tcPr>
          <w:p w14:paraId="5C52E563" w14:textId="77777777" w:rsidR="000019C3" w:rsidRPr="00075025" w:rsidRDefault="000019C3" w:rsidP="00DD11C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O</w:t>
            </w:r>
            <w:r>
              <w:rPr>
                <w:vertAlign w:val="subscript"/>
              </w:rPr>
              <w:t>2</w:t>
            </w:r>
          </w:p>
        </w:tc>
      </w:tr>
    </w:tbl>
    <w:p w14:paraId="1B4F9107" w14:textId="77777777" w:rsidR="000019C3" w:rsidRDefault="000019C3" w:rsidP="00AC2CAA">
      <w:pPr>
        <w:pStyle w:val="ListParagraph"/>
        <w:numPr>
          <w:ilvl w:val="0"/>
          <w:numId w:val="35"/>
        </w:numPr>
        <w:jc w:val="both"/>
      </w:pPr>
      <w:r>
        <w:t xml:space="preserve">Which of the following species contains three bond pairs and one lone pair around the central </w:t>
      </w:r>
      <w:proofErr w:type="gramStart"/>
      <w:r>
        <w:t>atom</w:t>
      </w:r>
      <w:r w:rsidR="001E599F">
        <w:t xml:space="preserve">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1E599F" w:rsidRPr="00075025" w14:paraId="16CB0A7C" w14:textId="77777777" w:rsidTr="00DD11C1">
        <w:tc>
          <w:tcPr>
            <w:tcW w:w="2396" w:type="dxa"/>
          </w:tcPr>
          <w:p w14:paraId="567B7D34" w14:textId="77777777" w:rsidR="001E599F" w:rsidRPr="00F65D00" w:rsidRDefault="001E599F" w:rsidP="00DD11C1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F65D00">
              <w:t>H</w:t>
            </w:r>
            <w:r w:rsidR="00F65D00">
              <w:rPr>
                <w:vertAlign w:val="subscript"/>
              </w:rPr>
              <w:t>2</w:t>
            </w:r>
            <w:r w:rsidR="00F65D00">
              <w:t>O</w:t>
            </w:r>
          </w:p>
        </w:tc>
        <w:tc>
          <w:tcPr>
            <w:tcW w:w="2401" w:type="dxa"/>
          </w:tcPr>
          <w:p w14:paraId="5A7F0E8D" w14:textId="77777777" w:rsidR="001E599F" w:rsidRPr="00F65D00" w:rsidRDefault="001E599F" w:rsidP="00F65D00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F65D00">
              <w:t>BF</w:t>
            </w:r>
            <w:r w:rsidR="00F65D00">
              <w:rPr>
                <w:vertAlign w:val="subscript"/>
              </w:rPr>
              <w:t>3</w:t>
            </w:r>
          </w:p>
        </w:tc>
        <w:tc>
          <w:tcPr>
            <w:tcW w:w="2405" w:type="dxa"/>
          </w:tcPr>
          <w:p w14:paraId="575E2F2F" w14:textId="77777777" w:rsidR="001E599F" w:rsidRPr="0051597F" w:rsidRDefault="001E599F" w:rsidP="00DD11C1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m:oMath>
              <m:r>
                <w:rPr>
                  <w:rFonts w:ascii="Cambria Math" w:hAnsi="Cambria Math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5344F07F" w14:textId="77777777" w:rsidR="001E599F" w:rsidRPr="00F65D00" w:rsidRDefault="001E599F" w:rsidP="00F65D00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F65D00">
              <w:t>PCl</w:t>
            </w:r>
            <w:r w:rsidR="00F65D00">
              <w:rPr>
                <w:vertAlign w:val="subscript"/>
              </w:rPr>
              <w:t>3</w:t>
            </w:r>
          </w:p>
        </w:tc>
      </w:tr>
    </w:tbl>
    <w:p w14:paraId="065E026E" w14:textId="77777777" w:rsidR="001E599F" w:rsidRDefault="001E599F" w:rsidP="00AC2CAA">
      <w:pPr>
        <w:pStyle w:val="ListParagraph"/>
        <w:numPr>
          <w:ilvl w:val="0"/>
          <w:numId w:val="35"/>
        </w:numPr>
        <w:jc w:val="both"/>
      </w:pPr>
      <w:r>
        <w:t xml:space="preserve">The pair of species with the same bond order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1E599F" w:rsidRPr="00075025" w14:paraId="5F09DA36" w14:textId="77777777" w:rsidTr="00DD11C1">
        <w:tc>
          <w:tcPr>
            <w:tcW w:w="2396" w:type="dxa"/>
          </w:tcPr>
          <w:p w14:paraId="5F8FDF18" w14:textId="77777777" w:rsidR="001E599F" w:rsidRPr="00AD623D" w:rsidRDefault="001E599F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 w:rsidR="00AD623D">
              <w:rPr>
                <w:rFonts w:eastAsiaTheme="minorEastAsia"/>
              </w:rPr>
              <w:t xml:space="preserve"> &amp; B</w:t>
            </w:r>
            <w:r w:rsidR="00AD623D">
              <w:rPr>
                <w:rFonts w:eastAsiaTheme="minorEastAsia"/>
                <w:vertAlign w:val="subscript"/>
              </w:rPr>
              <w:t>2</w:t>
            </w:r>
          </w:p>
        </w:tc>
        <w:tc>
          <w:tcPr>
            <w:tcW w:w="2401" w:type="dxa"/>
          </w:tcPr>
          <w:p w14:paraId="2D6E9135" w14:textId="77777777" w:rsidR="001E599F" w:rsidRPr="005D30F1" w:rsidRDefault="001E599F" w:rsidP="005D30F1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 w:rsidR="005D30F1">
              <w:rPr>
                <w:rFonts w:eastAsiaTheme="minorEastAsia"/>
              </w:rPr>
              <w:t xml:space="preserve"> &amp; NO</w:t>
            </w:r>
            <w:r w:rsidR="005D30F1">
              <w:rPr>
                <w:rFonts w:eastAsiaTheme="minorEastAsia"/>
                <w:vertAlign w:val="superscript"/>
              </w:rPr>
              <w:t>+</w:t>
            </w:r>
          </w:p>
        </w:tc>
        <w:tc>
          <w:tcPr>
            <w:tcW w:w="2405" w:type="dxa"/>
          </w:tcPr>
          <w:p w14:paraId="05C570E7" w14:textId="77777777" w:rsidR="001E599F" w:rsidRPr="0051597F" w:rsidRDefault="001E599F" w:rsidP="005D30F1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5D30F1">
              <w:t>NO &amp; CO</w:t>
            </w:r>
          </w:p>
        </w:tc>
        <w:tc>
          <w:tcPr>
            <w:tcW w:w="2401" w:type="dxa"/>
          </w:tcPr>
          <w:p w14:paraId="02890ECF" w14:textId="77777777" w:rsidR="001E599F" w:rsidRPr="006569F0" w:rsidRDefault="001E599F" w:rsidP="006569F0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6569F0">
              <w:t>N</w:t>
            </w:r>
            <w:r w:rsidR="006569F0">
              <w:rPr>
                <w:vertAlign w:val="subscript"/>
              </w:rPr>
              <w:t>2</w:t>
            </w:r>
            <w:r w:rsidR="006569F0">
              <w:t xml:space="preserve"> &amp; O</w:t>
            </w:r>
            <w:r w:rsidR="006569F0">
              <w:rPr>
                <w:vertAlign w:val="subscript"/>
              </w:rPr>
              <w:t>2</w:t>
            </w:r>
          </w:p>
        </w:tc>
      </w:tr>
    </w:tbl>
    <w:p w14:paraId="1805409C" w14:textId="77777777" w:rsidR="001E599F" w:rsidRDefault="001E599F" w:rsidP="00AC2CAA">
      <w:pPr>
        <w:pStyle w:val="ListParagraph"/>
        <w:numPr>
          <w:ilvl w:val="0"/>
          <w:numId w:val="35"/>
        </w:numPr>
        <w:jc w:val="both"/>
      </w:pPr>
      <w:r>
        <w:t xml:space="preserve">Which of the following has the minimum bond </w:t>
      </w:r>
      <w:proofErr w:type="gramStart"/>
      <w:r>
        <w:t>length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1E599F" w:rsidRPr="00075025" w14:paraId="24F3A536" w14:textId="77777777" w:rsidTr="00DD11C1">
        <w:tc>
          <w:tcPr>
            <w:tcW w:w="2396" w:type="dxa"/>
          </w:tcPr>
          <w:p w14:paraId="1C8C55E0" w14:textId="77777777" w:rsidR="001E599F" w:rsidRPr="00670BE5" w:rsidRDefault="00B35F62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4EC72480" w14:textId="77777777" w:rsidR="001E599F" w:rsidRPr="00C446DB" w:rsidRDefault="001E599F" w:rsidP="00B35F62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2405" w:type="dxa"/>
          </w:tcPr>
          <w:p w14:paraId="48D03032" w14:textId="77777777" w:rsidR="001E599F" w:rsidRPr="00B35F62" w:rsidRDefault="001E599F" w:rsidP="00B35F62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B35F62">
              <w:t>O</w:t>
            </w:r>
            <w:r w:rsidR="00B35F62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75D5C501" w14:textId="77777777" w:rsidR="001E599F" w:rsidRPr="00075025" w:rsidRDefault="001E599F" w:rsidP="00B35F62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</w:tr>
    </w:tbl>
    <w:p w14:paraId="3215C72F" w14:textId="77777777" w:rsidR="001E599F" w:rsidRDefault="001E599F" w:rsidP="00AC2CAA">
      <w:pPr>
        <w:pStyle w:val="ListParagraph"/>
        <w:numPr>
          <w:ilvl w:val="0"/>
          <w:numId w:val="35"/>
        </w:numPr>
        <w:jc w:val="both"/>
      </w:pPr>
      <w:r>
        <w:t xml:space="preserve">Which one of the following species does not exist under normal </w:t>
      </w:r>
      <w:proofErr w:type="gramStart"/>
      <w:r>
        <w:t>conditions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1E599F" w:rsidRPr="00075025" w14:paraId="7D0B6560" w14:textId="77777777" w:rsidTr="00DD11C1">
        <w:tc>
          <w:tcPr>
            <w:tcW w:w="2396" w:type="dxa"/>
          </w:tcPr>
          <w:p w14:paraId="08872341" w14:textId="77777777" w:rsidR="001E599F" w:rsidRPr="00670BE5" w:rsidRDefault="001E599F" w:rsidP="0018256D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Be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01" w:type="dxa"/>
          </w:tcPr>
          <w:p w14:paraId="43602B89" w14:textId="77777777" w:rsidR="001E599F" w:rsidRPr="0018256D" w:rsidRDefault="001E599F" w:rsidP="0018256D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18256D">
              <w:t>Be</w:t>
            </w:r>
            <w:r w:rsidR="0018256D">
              <w:rPr>
                <w:vertAlign w:val="subscript"/>
              </w:rPr>
              <w:t>2</w:t>
            </w:r>
          </w:p>
        </w:tc>
        <w:tc>
          <w:tcPr>
            <w:tcW w:w="2405" w:type="dxa"/>
          </w:tcPr>
          <w:p w14:paraId="5B730614" w14:textId="77777777" w:rsidR="001E599F" w:rsidRPr="0018256D" w:rsidRDefault="001E599F" w:rsidP="0018256D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18256D">
              <w:t>B</w:t>
            </w:r>
            <w:r w:rsidR="0018256D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66BD08E7" w14:textId="77777777" w:rsidR="001E599F" w:rsidRPr="00075025" w:rsidRDefault="001E599F" w:rsidP="00DD11C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340810">
              <w:t>Li</w:t>
            </w:r>
            <w:r>
              <w:rPr>
                <w:vertAlign w:val="subscript"/>
              </w:rPr>
              <w:t>2</w:t>
            </w:r>
          </w:p>
        </w:tc>
      </w:tr>
    </w:tbl>
    <w:p w14:paraId="393CFD73" w14:textId="77777777" w:rsidR="001E599F" w:rsidRDefault="00875812" w:rsidP="00AC2CAA">
      <w:pPr>
        <w:pStyle w:val="ListParagraph"/>
        <w:numPr>
          <w:ilvl w:val="0"/>
          <w:numId w:val="35"/>
        </w:numPr>
        <w:jc w:val="both"/>
      </w:pPr>
      <w:r>
        <w:t xml:space="preserve">In which of the following species the central atom has the type of </w:t>
      </w:r>
      <w:proofErr w:type="spellStart"/>
      <w:r>
        <w:t>hybridisation</w:t>
      </w:r>
      <w:proofErr w:type="spellEnd"/>
      <w:r>
        <w:t xml:space="preserve"> which is not the same as that present in the other </w:t>
      </w:r>
      <w:proofErr w:type="gramStart"/>
      <w:r>
        <w:t>three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875812" w:rsidRPr="00075025" w14:paraId="0D3C2526" w14:textId="77777777" w:rsidTr="00DD11C1">
        <w:tc>
          <w:tcPr>
            <w:tcW w:w="2396" w:type="dxa"/>
          </w:tcPr>
          <w:p w14:paraId="73D3FC11" w14:textId="77777777" w:rsidR="00875812" w:rsidRPr="00670BE5" w:rsidRDefault="00875812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693E82">
              <w:t>SF</w:t>
            </w:r>
            <w:r w:rsidR="00693E82">
              <w:rPr>
                <w:vertAlign w:val="subscript"/>
              </w:rPr>
              <w:t>4</w:t>
            </w:r>
          </w:p>
        </w:tc>
        <w:tc>
          <w:tcPr>
            <w:tcW w:w="2401" w:type="dxa"/>
          </w:tcPr>
          <w:p w14:paraId="267A0978" w14:textId="77777777" w:rsidR="00875812" w:rsidRPr="00C446DB" w:rsidRDefault="00875812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5" w:type="dxa"/>
          </w:tcPr>
          <w:p w14:paraId="32CA0CA6" w14:textId="77777777" w:rsidR="00875812" w:rsidRPr="0051597F" w:rsidRDefault="00875812" w:rsidP="00693E82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m:oMath>
              <m:r>
                <w:rPr>
                  <w:rFonts w:ascii="Cambria Math" w:hAnsi="Cambria Math"/>
                </w:rPr>
                <m:t>Sb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w:rPr>
                      <w:rFonts w:ascii="Cambria Math" w:hAnsi="Cambria Math"/>
                    </w:rPr>
                    <m:t>5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2401" w:type="dxa"/>
          </w:tcPr>
          <w:p w14:paraId="0C53FDCC" w14:textId="77777777" w:rsidR="00875812" w:rsidRPr="00075025" w:rsidRDefault="00875812" w:rsidP="00EB5BA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EB5BA1">
              <w:t>P</w:t>
            </w:r>
            <w:r>
              <w:t>C</w:t>
            </w:r>
            <w:r w:rsidR="00EB5BA1">
              <w:t>l</w:t>
            </w:r>
            <w:r w:rsidR="00EB5BA1">
              <w:rPr>
                <w:vertAlign w:val="subscript"/>
              </w:rPr>
              <w:t>5</w:t>
            </w:r>
          </w:p>
        </w:tc>
      </w:tr>
    </w:tbl>
    <w:p w14:paraId="5769D275" w14:textId="77777777" w:rsidR="00875812" w:rsidRDefault="00875812" w:rsidP="00AC2CAA">
      <w:pPr>
        <w:pStyle w:val="ListParagraph"/>
        <w:numPr>
          <w:ilvl w:val="0"/>
          <w:numId w:val="35"/>
        </w:numPr>
        <w:jc w:val="both"/>
      </w:pPr>
      <w:r>
        <w:t xml:space="preserve">What is dominant intermolecular force on bond that must be overcome in converting </w:t>
      </w:r>
      <w:r w:rsidR="006F64BC">
        <w:t>liquid</w:t>
      </w:r>
      <w:r>
        <w:t xml:space="preserve"> CH</w:t>
      </w:r>
      <w:r>
        <w:rPr>
          <w:vertAlign w:val="subscript"/>
        </w:rPr>
        <w:t>3</w:t>
      </w:r>
      <w:r>
        <w:t xml:space="preserve">OH to </w:t>
      </w:r>
      <w:proofErr w:type="gramStart"/>
      <w:r>
        <w:t>gas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C075D6" w:rsidRPr="005B725D" w14:paraId="0FCAB0AB" w14:textId="77777777" w:rsidTr="00DD11C1">
        <w:tc>
          <w:tcPr>
            <w:tcW w:w="4803" w:type="dxa"/>
          </w:tcPr>
          <w:p w14:paraId="11BBC06D" w14:textId="77777777" w:rsidR="00C075D6" w:rsidRPr="004A5118" w:rsidRDefault="00D65A26" w:rsidP="00DD11C1">
            <w:pPr>
              <w:pStyle w:val="ListParagraph"/>
              <w:ind w:left="0"/>
              <w:jc w:val="both"/>
            </w:pPr>
            <w:r>
              <w:t xml:space="preserve">a) Hydrogen bonding </w:t>
            </w:r>
          </w:p>
        </w:tc>
        <w:tc>
          <w:tcPr>
            <w:tcW w:w="4800" w:type="dxa"/>
          </w:tcPr>
          <w:p w14:paraId="6AD1DAFB" w14:textId="77777777" w:rsidR="00C075D6" w:rsidRPr="005B725D" w:rsidRDefault="00C075D6" w:rsidP="00D65A26">
            <w:pPr>
              <w:jc w:val="both"/>
              <w:rPr>
                <w:vertAlign w:val="superscript"/>
              </w:rPr>
            </w:pPr>
            <w:r>
              <w:t xml:space="preserve">b) </w:t>
            </w:r>
            <w:r w:rsidR="00D65A26">
              <w:t>Dipole-dipole interaction</w:t>
            </w:r>
          </w:p>
        </w:tc>
      </w:tr>
      <w:tr w:rsidR="00C075D6" w:rsidRPr="005B725D" w14:paraId="4FCF974A" w14:textId="77777777" w:rsidTr="00DD11C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6DE84FBC" w14:textId="77777777" w:rsidR="00C075D6" w:rsidRPr="005B725D" w:rsidRDefault="00D65A26" w:rsidP="00D65A26">
            <w:pPr>
              <w:pStyle w:val="ListParagraph"/>
              <w:spacing w:line="276" w:lineRule="auto"/>
              <w:ind w:left="0"/>
              <w:jc w:val="both"/>
            </w:pPr>
            <w:r>
              <w:t>c) Covalent bonds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0447C14F" w14:textId="77777777" w:rsidR="00C075D6" w:rsidRPr="005B725D" w:rsidRDefault="00C075D6" w:rsidP="00D65A26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</w:t>
            </w:r>
            <w:r w:rsidR="00CB1A80">
              <w:t>London or dispersive force</w:t>
            </w:r>
          </w:p>
        </w:tc>
      </w:tr>
    </w:tbl>
    <w:p w14:paraId="69EBD66F" w14:textId="77777777" w:rsidR="00875812" w:rsidRPr="006F64BC" w:rsidRDefault="00F97718" w:rsidP="00AC2CAA">
      <w:pPr>
        <w:pStyle w:val="ListParagraph"/>
        <w:numPr>
          <w:ilvl w:val="0"/>
          <w:numId w:val="35"/>
        </w:numPr>
        <w:jc w:val="both"/>
      </w:pPr>
      <w:r>
        <w:t>In which of the following molecules/ions BF</w:t>
      </w:r>
      <w:proofErr w:type="gramStart"/>
      <w:r>
        <w:rPr>
          <w:vertAlign w:val="subscript"/>
        </w:rPr>
        <w:t>3</w:t>
      </w:r>
      <w:r>
        <w:t xml:space="preserve"> </w:t>
      </w:r>
      <w:r w:rsidR="00C075D6">
        <w:t>,</w:t>
      </w:r>
      <w:proofErr w:type="gramEnd"/>
      <w:r w:rsidR="00C075D6">
        <w:t xml:space="preserve"> </w:t>
      </w:r>
      <m:oMath>
        <m:r>
          <w:rPr>
            <w:rFonts w:ascii="Cambria Math" w:hAnsi="Cambria Math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="00C075D6">
        <w:rPr>
          <w:rFonts w:eastAsiaTheme="minorEastAsia"/>
        </w:rPr>
        <w:t xml:space="preserve"> 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H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="006F64BC">
        <w:rPr>
          <w:rFonts w:eastAsiaTheme="minorEastAsia"/>
        </w:rPr>
        <w:t xml:space="preserve"> and </w:t>
      </w:r>
      <w:proofErr w:type="gramStart"/>
      <w:r w:rsidR="006F64BC">
        <w:rPr>
          <w:rFonts w:eastAsiaTheme="minorEastAsia"/>
        </w:rPr>
        <w:t>H</w:t>
      </w:r>
      <w:r w:rsidR="006F64BC">
        <w:rPr>
          <w:rFonts w:eastAsiaTheme="minorEastAsia"/>
          <w:vertAlign w:val="subscript"/>
        </w:rPr>
        <w:t>2</w:t>
      </w:r>
      <w:r w:rsidR="006F64BC">
        <w:rPr>
          <w:rFonts w:eastAsiaTheme="minorEastAsia"/>
        </w:rPr>
        <w:t>O ,</w:t>
      </w:r>
      <w:proofErr w:type="gramEnd"/>
      <w:r w:rsidR="006F64BC">
        <w:rPr>
          <w:rFonts w:eastAsiaTheme="minorEastAsia"/>
        </w:rPr>
        <w:t xml:space="preserve"> the central atom is sp</w:t>
      </w:r>
      <w:r w:rsidR="006F64BC">
        <w:rPr>
          <w:rFonts w:eastAsiaTheme="minorEastAsia"/>
          <w:vertAlign w:val="superscript"/>
        </w:rPr>
        <w:t>2</w:t>
      </w:r>
      <w:r w:rsidR="006F64BC">
        <w:rPr>
          <w:rFonts w:eastAsiaTheme="minorEastAsia"/>
        </w:rPr>
        <w:t xml:space="preserve"> </w:t>
      </w:r>
      <w:proofErr w:type="gramStart"/>
      <w:r w:rsidR="006F64BC">
        <w:rPr>
          <w:rFonts w:eastAsiaTheme="minorEastAsia"/>
        </w:rPr>
        <w:t>hybridized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6F64BC" w:rsidRPr="00075025" w14:paraId="7820CAE4" w14:textId="77777777" w:rsidTr="00DD11C1">
        <w:tc>
          <w:tcPr>
            <w:tcW w:w="2396" w:type="dxa"/>
          </w:tcPr>
          <w:p w14:paraId="178E5763" w14:textId="77777777" w:rsidR="006F64BC" w:rsidRPr="00670BE5" w:rsidRDefault="006F64BC" w:rsidP="00562649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m:oMath>
              <m:r>
                <w:rPr>
                  <w:rFonts w:ascii="Cambria Math" w:hAnsi="Cambria Math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562649">
              <w:rPr>
                <w:rFonts w:eastAsiaTheme="minorEastAsia"/>
              </w:rPr>
              <w:t xml:space="preserve"> &amp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4ABB3C7E" w14:textId="77777777" w:rsidR="006F64BC" w:rsidRPr="00C446DB" w:rsidRDefault="006F64BC" w:rsidP="00562649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562649">
              <w:rPr>
                <w:rFonts w:eastAsiaTheme="minorEastAsia"/>
              </w:rPr>
              <w:t xml:space="preserve"> &amp; H</w:t>
            </w:r>
            <w:r w:rsidR="00562649">
              <w:rPr>
                <w:rFonts w:eastAsiaTheme="minorEastAsia"/>
                <w:vertAlign w:val="subscript"/>
              </w:rPr>
              <w:t>2</w:t>
            </w:r>
            <w:r w:rsidR="00562649">
              <w:rPr>
                <w:rFonts w:eastAsiaTheme="minorEastAsia"/>
              </w:rPr>
              <w:t>O</w:t>
            </w:r>
          </w:p>
        </w:tc>
        <w:tc>
          <w:tcPr>
            <w:tcW w:w="2405" w:type="dxa"/>
          </w:tcPr>
          <w:p w14:paraId="0C0C8B36" w14:textId="77777777" w:rsidR="006F64BC" w:rsidRPr="0051597F" w:rsidRDefault="006F64BC" w:rsidP="00562649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m:oMath>
              <m:r>
                <w:rPr>
                  <w:rFonts w:ascii="Cambria Math" w:hAnsi="Cambria Math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562649">
              <w:rPr>
                <w:rFonts w:eastAsiaTheme="minorEastAsia"/>
              </w:rPr>
              <w:t xml:space="preserve"> &amp;  H</w:t>
            </w:r>
            <w:r w:rsidR="00562649">
              <w:rPr>
                <w:rFonts w:eastAsiaTheme="minorEastAsia"/>
                <w:vertAlign w:val="subscript"/>
              </w:rPr>
              <w:t>2</w:t>
            </w:r>
            <w:r w:rsidR="00562649">
              <w:rPr>
                <w:rFonts w:eastAsiaTheme="minorEastAsia"/>
              </w:rPr>
              <w:t>O</w:t>
            </w:r>
          </w:p>
        </w:tc>
        <w:tc>
          <w:tcPr>
            <w:tcW w:w="2401" w:type="dxa"/>
          </w:tcPr>
          <w:p w14:paraId="58455D80" w14:textId="77777777" w:rsidR="006F64BC" w:rsidRPr="00075025" w:rsidRDefault="006F64BC" w:rsidP="00562649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562649">
              <w:t>BF</w:t>
            </w:r>
            <w:r w:rsidR="00562649">
              <w:rPr>
                <w:vertAlign w:val="subscript"/>
              </w:rPr>
              <w:t>3</w:t>
            </w:r>
            <w:r w:rsidR="00562649">
              <w:t xml:space="preserve"> &amp; </w:t>
            </w:r>
            <m:oMath>
              <m:r>
                <w:rPr>
                  <w:rFonts w:ascii="Cambria Math" w:hAnsi="Cambria Math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</w:tr>
    </w:tbl>
    <w:p w14:paraId="1D149367" w14:textId="77777777" w:rsidR="00C26730" w:rsidRPr="001548BA" w:rsidRDefault="00C26730" w:rsidP="009322A8">
      <w:pPr>
        <w:pBdr>
          <w:top w:val="single" w:sz="12" w:space="1" w:color="auto"/>
        </w:pBdr>
        <w:spacing w:before="240"/>
        <w:jc w:val="both"/>
        <w:rPr>
          <w:sz w:val="28"/>
          <w:szCs w:val="28"/>
        </w:rPr>
      </w:pPr>
      <w:r w:rsidRPr="001548BA">
        <w:rPr>
          <w:sz w:val="28"/>
          <w:szCs w:val="28"/>
        </w:rPr>
        <w:t>C</w:t>
      </w:r>
      <w:r>
        <w:rPr>
          <w:sz w:val="28"/>
          <w:szCs w:val="28"/>
        </w:rPr>
        <w:t xml:space="preserve">HEMICAL BONDING                     </w:t>
      </w:r>
      <w:r w:rsidRPr="001548BA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</w:t>
      </w:r>
      <w:r w:rsidR="00D520FE">
        <w:rPr>
          <w:sz w:val="28"/>
          <w:szCs w:val="28"/>
        </w:rPr>
        <w:t xml:space="preserve">                   Page No. 16</w:t>
      </w:r>
    </w:p>
    <w:p w14:paraId="3B412C98" w14:textId="77777777" w:rsidR="00342F37" w:rsidRDefault="00342F37" w:rsidP="00342F37">
      <w:pPr>
        <w:pStyle w:val="ListParagraph"/>
        <w:numPr>
          <w:ilvl w:val="0"/>
          <w:numId w:val="35"/>
        </w:numPr>
        <w:jc w:val="both"/>
      </w:pPr>
      <w:r>
        <w:lastRenderedPageBreak/>
        <w:t xml:space="preserve">According to molecular orbital theory which of the following lists rank the nitrogen species in terms of increasing bond </w:t>
      </w:r>
      <w:proofErr w:type="gramStart"/>
      <w:r>
        <w:t>order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342F37" w:rsidRPr="00075025" w14:paraId="1A36D5FF" w14:textId="77777777" w:rsidTr="001104CA">
        <w:tc>
          <w:tcPr>
            <w:tcW w:w="2396" w:type="dxa"/>
          </w:tcPr>
          <w:p w14:paraId="4E589C75" w14:textId="77777777" w:rsidR="00342F37" w:rsidRPr="00670BE5" w:rsidRDefault="00342F37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 &lt;  N</w:t>
            </w:r>
            <w:r>
              <w:rPr>
                <w:rFonts w:eastAsiaTheme="minorEastAsia"/>
                <w:vertAlign w:val="subscript"/>
              </w:rPr>
              <w:t>2</w:t>
            </w:r>
            <w:r>
              <w:rPr>
                <w:rFonts w:eastAsiaTheme="minorEastAsia"/>
              </w:rPr>
              <w:t xml:space="preserve">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2401" w:type="dxa"/>
          </w:tcPr>
          <w:p w14:paraId="38771B28" w14:textId="77777777" w:rsidR="00342F37" w:rsidRPr="00C446DB" w:rsidRDefault="00342F37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>
              <w:t xml:space="preserve"> &lt;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 &lt;  N</w:t>
            </w:r>
            <w:r>
              <w:rPr>
                <w:rFonts w:eastAsiaTheme="minorEastAsia"/>
                <w:vertAlign w:val="subscript"/>
              </w:rPr>
              <w:t>2</w:t>
            </w:r>
          </w:p>
        </w:tc>
        <w:tc>
          <w:tcPr>
            <w:tcW w:w="2405" w:type="dxa"/>
          </w:tcPr>
          <w:p w14:paraId="4C59A187" w14:textId="77777777" w:rsidR="00342F37" w:rsidRPr="0051597F" w:rsidRDefault="00342F37" w:rsidP="001104CA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>
              <w:rPr>
                <w:rFonts w:eastAsiaTheme="minorEastAsia"/>
              </w:rPr>
              <w:t>N</w:t>
            </w:r>
            <w:r>
              <w:rPr>
                <w:rFonts w:eastAsiaTheme="minorEastAsia"/>
                <w:vertAlign w:val="subscript"/>
              </w:rPr>
              <w:t>2</w:t>
            </w:r>
            <w:r>
              <w:rPr>
                <w:rFonts w:eastAsiaTheme="minorEastAsia"/>
              </w:rPr>
              <w:t xml:space="preserve">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>
              <w:rPr>
                <w:rFonts w:eastAsiaTheme="minorEastAsia"/>
              </w:rPr>
              <w:t xml:space="preserve">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 </w:t>
            </w:r>
          </w:p>
        </w:tc>
        <w:tc>
          <w:tcPr>
            <w:tcW w:w="2401" w:type="dxa"/>
          </w:tcPr>
          <w:p w14:paraId="25968346" w14:textId="77777777" w:rsidR="00342F37" w:rsidRPr="00282904" w:rsidRDefault="00342F37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>
              <w:t xml:space="preserve"> &lt; N</w:t>
            </w:r>
            <w:r>
              <w:rPr>
                <w:vertAlign w:val="subscript"/>
              </w:rPr>
              <w:t>2</w:t>
            </w:r>
          </w:p>
        </w:tc>
      </w:tr>
    </w:tbl>
    <w:p w14:paraId="44BC48A4" w14:textId="77777777" w:rsidR="00342F37" w:rsidRDefault="00342F37" w:rsidP="00342F37">
      <w:pPr>
        <w:pStyle w:val="ListParagraph"/>
        <w:numPr>
          <w:ilvl w:val="0"/>
          <w:numId w:val="35"/>
        </w:numPr>
        <w:jc w:val="both"/>
      </w:pPr>
      <w:r>
        <w:t xml:space="preserve">Four diatomic species are listed below in different sequences. Which of these presents the correct order of their increasing bond </w:t>
      </w:r>
      <w:proofErr w:type="gramStart"/>
      <w:r>
        <w:t>order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342F37" w:rsidRPr="00282904" w14:paraId="5C5E2AF0" w14:textId="77777777" w:rsidTr="001104CA">
        <w:tc>
          <w:tcPr>
            <w:tcW w:w="2396" w:type="dxa"/>
          </w:tcPr>
          <w:p w14:paraId="063B8D7B" w14:textId="77777777" w:rsidR="00342F37" w:rsidRPr="00670BE5" w:rsidRDefault="00342F37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&lt; NO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>
              <w:rPr>
                <w:rFonts w:eastAsiaTheme="minorEastAsia"/>
              </w:rPr>
              <w:t xml:space="preserve">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e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01" w:type="dxa"/>
          </w:tcPr>
          <w:p w14:paraId="35AF4941" w14:textId="77777777" w:rsidR="00342F37" w:rsidRPr="00C446DB" w:rsidRDefault="00342F37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>
              <w:rPr>
                <w:rFonts w:eastAsiaTheme="minorEastAsia"/>
              </w:rPr>
              <w:t xml:space="preserve">NO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>
              <w:rPr>
                <w:rFonts w:eastAsiaTheme="minorEastAsia"/>
              </w:rPr>
              <w:t xml:space="preserve">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e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05" w:type="dxa"/>
          </w:tcPr>
          <w:p w14:paraId="209A047A" w14:textId="77777777" w:rsidR="00342F37" w:rsidRPr="0051597F" w:rsidRDefault="00342F37" w:rsidP="001104CA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>
              <w:rPr>
                <w:rFonts w:eastAsiaTheme="minorEastAsia"/>
              </w:rPr>
              <w:t xml:space="preserve">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e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>
              <w:rPr>
                <w:rFonts w:eastAsiaTheme="minorEastAsia"/>
              </w:rPr>
              <w:t xml:space="preserve"> &lt; NO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4FAA8932" w14:textId="77777777" w:rsidR="00342F37" w:rsidRPr="00282904" w:rsidRDefault="00342F37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e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>
              <w:rPr>
                <w:rFonts w:eastAsiaTheme="minorEastAsia"/>
              </w:rPr>
              <w:t xml:space="preserve">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&lt; NO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</w:tr>
    </w:tbl>
    <w:p w14:paraId="23A228FC" w14:textId="77777777" w:rsidR="00342F37" w:rsidRDefault="00342F37" w:rsidP="00342F37">
      <w:pPr>
        <w:pStyle w:val="ListParagraph"/>
        <w:numPr>
          <w:ilvl w:val="0"/>
          <w:numId w:val="35"/>
        </w:numPr>
        <w:jc w:val="both"/>
      </w:pPr>
      <w:r>
        <w:t xml:space="preserve">The correct order of increasing bond angles in the following triatomic species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342F37" w:rsidRPr="00075025" w14:paraId="732D4A12" w14:textId="77777777" w:rsidTr="001104CA">
        <w:tc>
          <w:tcPr>
            <w:tcW w:w="2396" w:type="dxa"/>
          </w:tcPr>
          <w:p w14:paraId="1F0AFF53" w14:textId="77777777" w:rsidR="00342F37" w:rsidRPr="00670BE5" w:rsidRDefault="00342F37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m:oMath>
              <m:r>
                <w:rPr>
                  <w:rFonts w:ascii="Cambria Math" w:hAnsi="Cambria Math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 &lt; </w:t>
            </w:r>
            <m:oMath>
              <m:r>
                <w:rPr>
                  <w:rFonts w:ascii="Cambria Math" w:hAnsi="Cambria Math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>
              <w:rPr>
                <w:rFonts w:eastAsiaTheme="minorEastAsia"/>
              </w:rPr>
              <w:t xml:space="preserve"> &lt; NO</w:t>
            </w:r>
            <w:r>
              <w:rPr>
                <w:rFonts w:eastAsiaTheme="minorEastAsia"/>
                <w:vertAlign w:val="subscript"/>
              </w:rPr>
              <w:t>2</w:t>
            </w:r>
          </w:p>
        </w:tc>
        <w:tc>
          <w:tcPr>
            <w:tcW w:w="2401" w:type="dxa"/>
          </w:tcPr>
          <w:p w14:paraId="03F1DA57" w14:textId="77777777" w:rsidR="00342F37" w:rsidRPr="00C446DB" w:rsidRDefault="00342F37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r>
                <w:rPr>
                  <w:rFonts w:ascii="Cambria Math" w:hAnsi="Cambria Math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  &lt; NO</w:t>
            </w:r>
            <w:r>
              <w:rPr>
                <w:rFonts w:eastAsiaTheme="minorEastAsia"/>
                <w:vertAlign w:val="subscript"/>
              </w:rPr>
              <w:t>2</w:t>
            </w:r>
            <w:r>
              <w:rPr>
                <w:rFonts w:eastAsiaTheme="minorEastAsia"/>
              </w:rPr>
              <w:t xml:space="preserve"> &lt; </w:t>
            </w:r>
            <m:oMath>
              <m:r>
                <w:rPr>
                  <w:rFonts w:ascii="Cambria Math" w:hAnsi="Cambria Math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>
              <w:rPr>
                <w:rFonts w:eastAsiaTheme="minorEastAsia"/>
              </w:rPr>
              <w:t xml:space="preserve">  </w:t>
            </w:r>
          </w:p>
        </w:tc>
        <w:tc>
          <w:tcPr>
            <w:tcW w:w="2405" w:type="dxa"/>
          </w:tcPr>
          <w:p w14:paraId="7051DE25" w14:textId="77777777" w:rsidR="00342F37" w:rsidRPr="0051597F" w:rsidRDefault="00342F37" w:rsidP="001104CA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m:oMath>
              <m:r>
                <w:rPr>
                  <w:rFonts w:ascii="Cambria Math" w:hAnsi="Cambria Math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>
              <w:rPr>
                <w:rFonts w:eastAsiaTheme="minorEastAsia"/>
              </w:rPr>
              <w:t xml:space="preserve"> &lt; NO</w:t>
            </w:r>
            <w:r>
              <w:rPr>
                <w:rFonts w:eastAsiaTheme="minorEastAsia"/>
                <w:vertAlign w:val="subscript"/>
              </w:rPr>
              <w:t>2</w:t>
            </w:r>
            <w:r>
              <w:rPr>
                <w:rFonts w:eastAsiaTheme="minorEastAsia"/>
              </w:rPr>
              <w:t xml:space="preserve"> &lt; </w:t>
            </w:r>
            <m:oMath>
              <m:r>
                <w:rPr>
                  <w:rFonts w:ascii="Cambria Math" w:hAnsi="Cambria Math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0FC42788" w14:textId="77777777" w:rsidR="00342F37" w:rsidRPr="00282904" w:rsidRDefault="00342F37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r>
                <w:rPr>
                  <w:rFonts w:ascii="Cambria Math" w:hAnsi="Cambria Math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>
              <w:rPr>
                <w:rFonts w:eastAsiaTheme="minorEastAsia"/>
              </w:rPr>
              <w:t xml:space="preserve"> &lt; </w:t>
            </w:r>
            <m:oMath>
              <m:r>
                <w:rPr>
                  <w:rFonts w:ascii="Cambria Math" w:hAnsi="Cambria Math"/>
                </w:rPr>
                <m:t>N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 &lt; NO</w:t>
            </w:r>
            <w:r>
              <w:rPr>
                <w:rFonts w:eastAsiaTheme="minorEastAsia"/>
                <w:vertAlign w:val="subscript"/>
              </w:rPr>
              <w:t>2</w:t>
            </w:r>
          </w:p>
        </w:tc>
      </w:tr>
    </w:tbl>
    <w:p w14:paraId="2B7F8130" w14:textId="77777777" w:rsidR="00342F37" w:rsidRDefault="00342F37" w:rsidP="00342F37">
      <w:pPr>
        <w:pStyle w:val="ListParagraph"/>
        <w:numPr>
          <w:ilvl w:val="0"/>
          <w:numId w:val="35"/>
        </w:numPr>
        <w:jc w:val="both"/>
      </w:pPr>
      <w:r>
        <w:t xml:space="preserve">In which of the following pairs, the two species are </w:t>
      </w:r>
      <w:proofErr w:type="gramStart"/>
      <w:r>
        <w:t>isostructural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342F37" w:rsidRPr="00075025" w14:paraId="67DA88EE" w14:textId="77777777" w:rsidTr="001104CA">
        <w:tc>
          <w:tcPr>
            <w:tcW w:w="2396" w:type="dxa"/>
          </w:tcPr>
          <w:p w14:paraId="558BD099" w14:textId="77777777" w:rsidR="00342F37" w:rsidRPr="00240BF4" w:rsidRDefault="00342F37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SF</w:t>
            </w:r>
            <w:r>
              <w:rPr>
                <w:vertAlign w:val="subscript"/>
              </w:rPr>
              <w:t>4</w:t>
            </w:r>
            <w:r>
              <w:t xml:space="preserve"> &amp; XeF</w:t>
            </w:r>
            <w:r>
              <w:rPr>
                <w:vertAlign w:val="subscript"/>
              </w:rPr>
              <w:t>4</w:t>
            </w:r>
          </w:p>
        </w:tc>
        <w:tc>
          <w:tcPr>
            <w:tcW w:w="2401" w:type="dxa"/>
          </w:tcPr>
          <w:p w14:paraId="6FCE6654" w14:textId="77777777" w:rsidR="00342F37" w:rsidRPr="00C446DB" w:rsidRDefault="00342F37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>
              <w:t xml:space="preserve"> &amp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5" w:type="dxa"/>
          </w:tcPr>
          <w:p w14:paraId="5C38A22B" w14:textId="77777777" w:rsidR="00342F37" w:rsidRPr="0051597F" w:rsidRDefault="00342F37" w:rsidP="001104CA">
            <w:pPr>
              <w:pStyle w:val="ListParagraph"/>
              <w:spacing w:line="276" w:lineRule="auto"/>
              <w:ind w:left="0"/>
              <w:jc w:val="both"/>
            </w:pPr>
            <w:r>
              <w:t>c) BF</w:t>
            </w:r>
            <w:r>
              <w:rPr>
                <w:vertAlign w:val="subscript"/>
              </w:rPr>
              <w:t>3</w:t>
            </w:r>
            <w:r>
              <w:t xml:space="preserve"> &amp; NF</w:t>
            </w:r>
            <w:r>
              <w:rPr>
                <w:vertAlign w:val="subscript"/>
              </w:rPr>
              <w:t>3</w:t>
            </w:r>
            <w:r>
              <w:rPr>
                <w:rFonts w:eastAsiaTheme="minorEastAsia"/>
              </w:rPr>
              <w:t xml:space="preserve">  </w:t>
            </w:r>
          </w:p>
        </w:tc>
        <w:tc>
          <w:tcPr>
            <w:tcW w:w="2401" w:type="dxa"/>
          </w:tcPr>
          <w:p w14:paraId="03B23CFE" w14:textId="77777777" w:rsidR="00342F37" w:rsidRPr="00AC3BC2" w:rsidRDefault="00342F37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r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&amp; XeO</w:t>
            </w:r>
            <w:r>
              <w:rPr>
                <w:rFonts w:eastAsiaTheme="minorEastAsia"/>
                <w:vertAlign w:val="subscript"/>
              </w:rPr>
              <w:t>3</w:t>
            </w:r>
          </w:p>
        </w:tc>
      </w:tr>
    </w:tbl>
    <w:p w14:paraId="45C3F631" w14:textId="77777777" w:rsidR="008C3EF3" w:rsidRDefault="008C3EF3" w:rsidP="00AC2CAA">
      <w:pPr>
        <w:pStyle w:val="ListParagraph"/>
        <w:numPr>
          <w:ilvl w:val="0"/>
          <w:numId w:val="35"/>
        </w:numPr>
        <w:jc w:val="both"/>
      </w:pPr>
      <w:r>
        <w:t xml:space="preserve">Which of the following is not a correct statement </w:t>
      </w:r>
    </w:p>
    <w:p w14:paraId="09C88694" w14:textId="77777777" w:rsidR="008C3EF3" w:rsidRDefault="008C3EF3" w:rsidP="008C3EF3">
      <w:pPr>
        <w:pStyle w:val="ListParagraph"/>
        <w:ind w:left="360"/>
        <w:jc w:val="both"/>
      </w:pPr>
      <w:r>
        <w:t xml:space="preserve">a) The electron deficient molecules can act as </w:t>
      </w:r>
      <w:proofErr w:type="gramStart"/>
      <w:r>
        <w:t>Lewis</w:t>
      </w:r>
      <w:proofErr w:type="gramEnd"/>
      <w:r>
        <w:t xml:space="preserve"> acids</w:t>
      </w:r>
    </w:p>
    <w:p w14:paraId="6CDF87E5" w14:textId="77777777" w:rsidR="008C3EF3" w:rsidRDefault="008C3EF3" w:rsidP="008C3EF3">
      <w:pPr>
        <w:pStyle w:val="ListParagraph"/>
        <w:ind w:left="360"/>
        <w:jc w:val="both"/>
      </w:pPr>
      <w:r>
        <w:t xml:space="preserve">b) </w:t>
      </w:r>
      <w:r w:rsidR="00202FD8">
        <w:t>The canonical structures have no real existence</w:t>
      </w:r>
    </w:p>
    <w:p w14:paraId="566D5BDE" w14:textId="77777777" w:rsidR="008C3EF3" w:rsidRPr="00202FD8" w:rsidRDefault="008C3EF3" w:rsidP="008C3EF3">
      <w:pPr>
        <w:pStyle w:val="ListParagraph"/>
        <w:ind w:left="360"/>
        <w:jc w:val="both"/>
      </w:pPr>
      <w:r>
        <w:t xml:space="preserve">c) </w:t>
      </w:r>
      <w:r w:rsidR="00202FD8">
        <w:t>Every AB</w:t>
      </w:r>
      <w:r w:rsidR="00202FD8">
        <w:rPr>
          <w:vertAlign w:val="subscript"/>
        </w:rPr>
        <w:t>5</w:t>
      </w:r>
      <w:r w:rsidR="00202FD8">
        <w:t xml:space="preserve"> molecule does </w:t>
      </w:r>
      <w:proofErr w:type="spellStart"/>
      <w:r w:rsidR="00202FD8">
        <w:t>infact</w:t>
      </w:r>
      <w:proofErr w:type="spellEnd"/>
      <w:r w:rsidR="00202FD8">
        <w:t xml:space="preserve"> have </w:t>
      </w:r>
      <w:r w:rsidR="00615D65">
        <w:t>square</w:t>
      </w:r>
      <w:r w:rsidR="00202FD8">
        <w:t xml:space="preserve"> pyramidal structure</w:t>
      </w:r>
    </w:p>
    <w:p w14:paraId="3C6A4145" w14:textId="77777777" w:rsidR="008C3EF3" w:rsidRDefault="008C3EF3" w:rsidP="008C3EF3">
      <w:pPr>
        <w:pStyle w:val="ListParagraph"/>
        <w:ind w:left="360"/>
        <w:jc w:val="both"/>
      </w:pPr>
      <w:r>
        <w:t>d)</w:t>
      </w:r>
      <w:r w:rsidR="00202FD8">
        <w:t xml:space="preserve"> </w:t>
      </w:r>
      <w:r w:rsidR="00BE17C7">
        <w:t>Multiple bonds are always shorter than corresponding single bond</w:t>
      </w:r>
    </w:p>
    <w:p w14:paraId="5356C3F0" w14:textId="77777777" w:rsidR="007B606A" w:rsidRDefault="00A57516" w:rsidP="00AC2CAA">
      <w:pPr>
        <w:pStyle w:val="ListParagraph"/>
        <w:numPr>
          <w:ilvl w:val="0"/>
          <w:numId w:val="35"/>
        </w:numPr>
        <w:jc w:val="both"/>
      </w:pPr>
      <w:r>
        <w:t>Which of the following is not isostructural with SiCl</w:t>
      </w:r>
      <w:proofErr w:type="gramStart"/>
      <w:r>
        <w:rPr>
          <w:vertAlign w:val="subscript"/>
        </w:rPr>
        <w:t>4</w:t>
      </w:r>
      <w:r>
        <w:t xml:space="preserve">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2B05E9" w:rsidRPr="00AC3BC2" w14:paraId="027E323C" w14:textId="77777777" w:rsidTr="006771C3">
        <w:tc>
          <w:tcPr>
            <w:tcW w:w="2396" w:type="dxa"/>
          </w:tcPr>
          <w:p w14:paraId="42A7C027" w14:textId="77777777" w:rsidR="002B05E9" w:rsidRPr="00240BF4" w:rsidRDefault="002B05E9" w:rsidP="00FE3A2B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S</w:t>
            </w:r>
            <w:r w:rsidR="00FE3A2B">
              <w:t>Cl</w:t>
            </w:r>
            <w:r>
              <w:rPr>
                <w:vertAlign w:val="subscript"/>
              </w:rPr>
              <w:t>4</w:t>
            </w:r>
            <w:r w:rsidR="00FE3A2B">
              <w:t xml:space="preserve"> </w:t>
            </w:r>
          </w:p>
        </w:tc>
        <w:tc>
          <w:tcPr>
            <w:tcW w:w="2401" w:type="dxa"/>
          </w:tcPr>
          <w:p w14:paraId="38837C93" w14:textId="77777777" w:rsidR="002B05E9" w:rsidRPr="00C446DB" w:rsidRDefault="002B05E9" w:rsidP="00FE3A2B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>
              <w:t xml:space="preserve"> </w:t>
            </w:r>
          </w:p>
        </w:tc>
        <w:tc>
          <w:tcPr>
            <w:tcW w:w="2405" w:type="dxa"/>
          </w:tcPr>
          <w:p w14:paraId="274ED62A" w14:textId="77777777" w:rsidR="002B05E9" w:rsidRPr="0051597F" w:rsidRDefault="002B05E9" w:rsidP="00FE3A2B">
            <w:pPr>
              <w:pStyle w:val="ListParagraph"/>
              <w:spacing w:line="276" w:lineRule="auto"/>
              <w:ind w:left="0"/>
              <w:jc w:val="both"/>
            </w:pPr>
            <w:r>
              <w:t>c</w:t>
            </w:r>
            <w:r w:rsidR="00FE3A2B">
              <w:t xml:space="preserve">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3-</m:t>
                  </m:r>
                </m:sup>
              </m:sSubSup>
            </m:oMath>
          </w:p>
        </w:tc>
        <w:tc>
          <w:tcPr>
            <w:tcW w:w="2401" w:type="dxa"/>
          </w:tcPr>
          <w:p w14:paraId="167ADD08" w14:textId="77777777" w:rsidR="002B05E9" w:rsidRPr="00AC3BC2" w:rsidRDefault="002B05E9" w:rsidP="00FE3A2B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</w:tr>
    </w:tbl>
    <w:p w14:paraId="3E59CF5C" w14:textId="77777777" w:rsidR="00546890" w:rsidRDefault="00546890" w:rsidP="00AC2CAA">
      <w:pPr>
        <w:pStyle w:val="ListParagraph"/>
        <w:numPr>
          <w:ilvl w:val="0"/>
          <w:numId w:val="35"/>
        </w:numPr>
        <w:jc w:val="both"/>
      </w:pPr>
      <w:r>
        <w:t xml:space="preserve">In which of the following molecules are all the bonds not </w:t>
      </w:r>
      <w:proofErr w:type="gramStart"/>
      <w:r>
        <w:t>equal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546890" w:rsidRPr="00AC3BC2" w14:paraId="6027FCEF" w14:textId="77777777" w:rsidTr="006771C3">
        <w:tc>
          <w:tcPr>
            <w:tcW w:w="2396" w:type="dxa"/>
          </w:tcPr>
          <w:p w14:paraId="1674D2AB" w14:textId="77777777" w:rsidR="00546890" w:rsidRPr="0073502D" w:rsidRDefault="0073502D" w:rsidP="006771C3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CIF</w:t>
            </w:r>
            <w:r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1AC2B73A" w14:textId="77777777" w:rsidR="00546890" w:rsidRPr="0073502D" w:rsidRDefault="00546890" w:rsidP="0073502D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73502D">
              <w:t>BF</w:t>
            </w:r>
            <w:r w:rsidR="0073502D">
              <w:rPr>
                <w:vertAlign w:val="subscript"/>
              </w:rPr>
              <w:t>3</w:t>
            </w:r>
          </w:p>
        </w:tc>
        <w:tc>
          <w:tcPr>
            <w:tcW w:w="2405" w:type="dxa"/>
          </w:tcPr>
          <w:p w14:paraId="3AFBDC06" w14:textId="77777777" w:rsidR="00546890" w:rsidRPr="0051597F" w:rsidRDefault="00546890" w:rsidP="0073502D">
            <w:pPr>
              <w:pStyle w:val="ListParagraph"/>
              <w:spacing w:line="276" w:lineRule="auto"/>
              <w:ind w:left="0"/>
              <w:jc w:val="both"/>
            </w:pPr>
            <w:r>
              <w:t>c</w:t>
            </w:r>
            <w:r w:rsidR="0073502D">
              <w:t>) Al</w:t>
            </w:r>
            <w:r>
              <w:t>F</w:t>
            </w:r>
            <w:r>
              <w:rPr>
                <w:vertAlign w:val="subscript"/>
              </w:rPr>
              <w:t>3</w:t>
            </w:r>
            <w:r>
              <w:t xml:space="preserve"> </w:t>
            </w:r>
            <w:r>
              <w:rPr>
                <w:rFonts w:eastAsiaTheme="minorEastAsia"/>
              </w:rPr>
              <w:t xml:space="preserve">  </w:t>
            </w:r>
          </w:p>
        </w:tc>
        <w:tc>
          <w:tcPr>
            <w:tcW w:w="2401" w:type="dxa"/>
          </w:tcPr>
          <w:p w14:paraId="6B34B59B" w14:textId="77777777" w:rsidR="00546890" w:rsidRPr="00AC3BC2" w:rsidRDefault="00546890" w:rsidP="0073502D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73502D">
              <w:t>NF</w:t>
            </w:r>
            <w:r>
              <w:rPr>
                <w:rFonts w:eastAsiaTheme="minorEastAsia"/>
                <w:vertAlign w:val="subscript"/>
              </w:rPr>
              <w:t>3</w:t>
            </w:r>
          </w:p>
        </w:tc>
      </w:tr>
    </w:tbl>
    <w:p w14:paraId="791F3FF4" w14:textId="77777777" w:rsidR="00546890" w:rsidRDefault="00546890" w:rsidP="00AC2CAA">
      <w:pPr>
        <w:pStyle w:val="ListParagraph"/>
        <w:numPr>
          <w:ilvl w:val="0"/>
          <w:numId w:val="35"/>
        </w:numPr>
        <w:jc w:val="both"/>
      </w:pPr>
      <w:r>
        <w:t xml:space="preserve">Which of the following would have a permanent dipole </w:t>
      </w:r>
      <w:proofErr w:type="gramStart"/>
      <w:r>
        <w:t>moment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546890" w:rsidRPr="00AC3BC2" w14:paraId="551930EF" w14:textId="77777777" w:rsidTr="006771C3">
        <w:tc>
          <w:tcPr>
            <w:tcW w:w="2396" w:type="dxa"/>
          </w:tcPr>
          <w:p w14:paraId="3EE55965" w14:textId="77777777" w:rsidR="00546890" w:rsidRPr="00240BF4" w:rsidRDefault="00ED3D1D" w:rsidP="006771C3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B</w:t>
            </w:r>
            <w:r w:rsidR="00546890">
              <w:t>F</w:t>
            </w:r>
            <w:r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7FA344F0" w14:textId="77777777" w:rsidR="00546890" w:rsidRPr="00ED3D1D" w:rsidRDefault="00546890" w:rsidP="00ED3D1D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ED3D1D">
              <w:t>SiF</w:t>
            </w:r>
            <w:r w:rsidR="00ED3D1D">
              <w:rPr>
                <w:vertAlign w:val="subscript"/>
              </w:rPr>
              <w:t>4</w:t>
            </w:r>
          </w:p>
        </w:tc>
        <w:tc>
          <w:tcPr>
            <w:tcW w:w="2405" w:type="dxa"/>
          </w:tcPr>
          <w:p w14:paraId="3598B5CE" w14:textId="77777777" w:rsidR="00546890" w:rsidRPr="0051597F" w:rsidRDefault="00ED3D1D" w:rsidP="00ED3D1D">
            <w:pPr>
              <w:pStyle w:val="ListParagraph"/>
              <w:spacing w:line="276" w:lineRule="auto"/>
              <w:ind w:left="0"/>
              <w:jc w:val="both"/>
            </w:pPr>
            <w:r>
              <w:t>c) SF</w:t>
            </w:r>
            <w:r>
              <w:rPr>
                <w:vertAlign w:val="subscript"/>
              </w:rPr>
              <w:t>4</w:t>
            </w:r>
            <w:r w:rsidR="00546890">
              <w:rPr>
                <w:rFonts w:eastAsiaTheme="minorEastAsia"/>
              </w:rPr>
              <w:t xml:space="preserve">  </w:t>
            </w:r>
          </w:p>
        </w:tc>
        <w:tc>
          <w:tcPr>
            <w:tcW w:w="2401" w:type="dxa"/>
          </w:tcPr>
          <w:p w14:paraId="3E837B2D" w14:textId="77777777" w:rsidR="00546890" w:rsidRPr="00ED3D1D" w:rsidRDefault="00546890" w:rsidP="00ED3D1D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ED3D1D">
              <w:t>XeF</w:t>
            </w:r>
            <w:r w:rsidR="00ED3D1D">
              <w:rPr>
                <w:vertAlign w:val="subscript"/>
              </w:rPr>
              <w:t>4</w:t>
            </w:r>
          </w:p>
        </w:tc>
      </w:tr>
    </w:tbl>
    <w:p w14:paraId="42771485" w14:textId="77777777" w:rsidR="00804F92" w:rsidRDefault="00804F92" w:rsidP="00AC2CAA">
      <w:pPr>
        <w:pStyle w:val="ListParagraph"/>
        <w:numPr>
          <w:ilvl w:val="0"/>
          <w:numId w:val="35"/>
        </w:numPr>
        <w:jc w:val="both"/>
      </w:pPr>
      <w:r>
        <w:t xml:space="preserve">Which of the following molecules has trigonal planar </w:t>
      </w:r>
      <w:proofErr w:type="gramStart"/>
      <w:r>
        <w:t>geometry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804F92" w:rsidRPr="00ED3D1D" w14:paraId="644577F3" w14:textId="77777777" w:rsidTr="006771C3">
        <w:tc>
          <w:tcPr>
            <w:tcW w:w="2396" w:type="dxa"/>
          </w:tcPr>
          <w:p w14:paraId="6D5B0808" w14:textId="77777777" w:rsidR="00804F92" w:rsidRPr="00240BF4" w:rsidRDefault="00804F92" w:rsidP="00804F92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IF</w:t>
            </w:r>
            <w:r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58501351" w14:textId="77777777" w:rsidR="00804F92" w:rsidRPr="00804F92" w:rsidRDefault="00804F92" w:rsidP="00804F92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b) PCl</w:t>
            </w:r>
            <w:r>
              <w:rPr>
                <w:vertAlign w:val="subscript"/>
              </w:rPr>
              <w:t>3</w:t>
            </w:r>
          </w:p>
        </w:tc>
        <w:tc>
          <w:tcPr>
            <w:tcW w:w="2405" w:type="dxa"/>
          </w:tcPr>
          <w:p w14:paraId="1301E05F" w14:textId="77777777" w:rsidR="00804F92" w:rsidRPr="00804F92" w:rsidRDefault="00804F92" w:rsidP="00804F92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c) NH</w:t>
            </w:r>
            <w:r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4A095D1A" w14:textId="77777777" w:rsidR="00804F92" w:rsidRPr="00804F92" w:rsidRDefault="00804F92" w:rsidP="00804F92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BF</w:t>
            </w:r>
            <w:r>
              <w:rPr>
                <w:vertAlign w:val="subscript"/>
              </w:rPr>
              <w:t>3</w:t>
            </w:r>
          </w:p>
        </w:tc>
      </w:tr>
    </w:tbl>
    <w:p w14:paraId="58178662" w14:textId="77777777" w:rsidR="00546890" w:rsidRDefault="00546890" w:rsidP="00AC2CAA">
      <w:pPr>
        <w:pStyle w:val="ListParagraph"/>
        <w:numPr>
          <w:ilvl w:val="0"/>
          <w:numId w:val="35"/>
        </w:numPr>
        <w:jc w:val="both"/>
      </w:pPr>
      <w:r>
        <w:t>In BeF</w:t>
      </w:r>
      <w:r>
        <w:rPr>
          <w:vertAlign w:val="subscript"/>
        </w:rPr>
        <w:t>3</w:t>
      </w:r>
      <w:r>
        <w:t xml:space="preserve"> molecule, the lone pairs occupy equatorial </w:t>
      </w:r>
      <w:r w:rsidR="00B25413">
        <w:t>positions to minimize</w:t>
      </w:r>
    </w:p>
    <w:p w14:paraId="198B4707" w14:textId="77777777" w:rsidR="00B25413" w:rsidRDefault="00B25413" w:rsidP="00B25413">
      <w:pPr>
        <w:pStyle w:val="ListParagraph"/>
        <w:ind w:left="360"/>
        <w:jc w:val="both"/>
      </w:pPr>
      <w:r>
        <w:t xml:space="preserve">a) lone pair-bond pair repulsion </w:t>
      </w:r>
    </w:p>
    <w:p w14:paraId="0F30A0D3" w14:textId="77777777" w:rsidR="00B25413" w:rsidRDefault="00B25413" w:rsidP="00B25413">
      <w:pPr>
        <w:pStyle w:val="ListParagraph"/>
        <w:ind w:left="360"/>
        <w:jc w:val="both"/>
      </w:pPr>
      <w:r>
        <w:t>b) bond pair-bond pair repulsion</w:t>
      </w:r>
    </w:p>
    <w:p w14:paraId="57968ADA" w14:textId="77777777" w:rsidR="00B25413" w:rsidRDefault="00B25413" w:rsidP="00B25413">
      <w:pPr>
        <w:pStyle w:val="ListParagraph"/>
        <w:ind w:left="360"/>
        <w:jc w:val="both"/>
      </w:pPr>
      <w:r>
        <w:t>c) lone pair-lone pair repulsion and lone pair-bond pair repulsion</w:t>
      </w:r>
    </w:p>
    <w:p w14:paraId="4559C2FC" w14:textId="77777777" w:rsidR="00B25413" w:rsidRDefault="00B25413" w:rsidP="00B25413">
      <w:pPr>
        <w:pStyle w:val="ListParagraph"/>
        <w:ind w:left="360"/>
        <w:jc w:val="both"/>
      </w:pPr>
      <w:r>
        <w:t>d) lone pair-lone pair repulsion</w:t>
      </w:r>
    </w:p>
    <w:p w14:paraId="1F9A05B5" w14:textId="77777777" w:rsidR="00191B3B" w:rsidRPr="00FB5546" w:rsidRDefault="00191B3B" w:rsidP="00191B3B">
      <w:pPr>
        <w:pStyle w:val="ListParagraph"/>
        <w:numPr>
          <w:ilvl w:val="0"/>
          <w:numId w:val="35"/>
        </w:numPr>
        <w:jc w:val="both"/>
      </w:pPr>
      <w:r>
        <w:t>Which of the following has p</w:t>
      </w:r>
      <m:oMath>
        <m:r>
          <w:rPr>
            <w:rFonts w:ascii="Cambria Math" w:hAnsi="Cambria Math"/>
          </w:rPr>
          <m:t>π</m:t>
        </m:r>
      </m:oMath>
      <w:r>
        <w:rPr>
          <w:rFonts w:eastAsiaTheme="minorEastAsia"/>
        </w:rPr>
        <w:t>-d</w:t>
      </w:r>
      <m:oMath>
        <m:r>
          <w:rPr>
            <w:rFonts w:ascii="Cambria Math" w:eastAsiaTheme="minorEastAsia" w:hAnsi="Cambria Math"/>
          </w:rPr>
          <m:t>π</m:t>
        </m:r>
      </m:oMath>
      <w:r>
        <w:rPr>
          <w:rFonts w:eastAsiaTheme="minorEastAsia"/>
        </w:rPr>
        <w:t xml:space="preserve"> </w:t>
      </w:r>
      <w:proofErr w:type="gramStart"/>
      <w:r>
        <w:rPr>
          <w:rFonts w:eastAsiaTheme="minorEastAsia"/>
        </w:rPr>
        <w:t>bonding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191B3B" w:rsidRPr="00804F92" w14:paraId="007B0BA2" w14:textId="77777777" w:rsidTr="00AB424A">
        <w:tc>
          <w:tcPr>
            <w:tcW w:w="2396" w:type="dxa"/>
          </w:tcPr>
          <w:p w14:paraId="72D9A128" w14:textId="77777777" w:rsidR="00191B3B" w:rsidRPr="00240BF4" w:rsidRDefault="00191B3B" w:rsidP="00AB424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22086269" w14:textId="77777777" w:rsidR="00191B3B" w:rsidRPr="00804F92" w:rsidRDefault="00191B3B" w:rsidP="00AB424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2405" w:type="dxa"/>
          </w:tcPr>
          <w:p w14:paraId="36B418C2" w14:textId="77777777" w:rsidR="00191B3B" w:rsidRPr="00804F92" w:rsidRDefault="00191B3B" w:rsidP="00AB424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3-</m:t>
                  </m:r>
                </m:sup>
              </m:sSubSup>
            </m:oMath>
          </w:p>
        </w:tc>
        <w:tc>
          <w:tcPr>
            <w:tcW w:w="2401" w:type="dxa"/>
          </w:tcPr>
          <w:p w14:paraId="36269050" w14:textId="77777777" w:rsidR="00191B3B" w:rsidRPr="00804F92" w:rsidRDefault="00191B3B" w:rsidP="00AB424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</w:tr>
    </w:tbl>
    <w:p w14:paraId="0B79ECAB" w14:textId="77777777" w:rsidR="00B25413" w:rsidRDefault="00372565" w:rsidP="00AC2CAA">
      <w:pPr>
        <w:pStyle w:val="ListParagraph"/>
        <w:numPr>
          <w:ilvl w:val="0"/>
          <w:numId w:val="35"/>
        </w:numPr>
        <w:jc w:val="both"/>
      </w:pPr>
      <w:r>
        <w:t>H</w:t>
      </w:r>
      <w:r>
        <w:rPr>
          <w:vertAlign w:val="subscript"/>
        </w:rPr>
        <w:t>2</w:t>
      </w:r>
      <w:r>
        <w:t>O is dipolar, whereas BeF</w:t>
      </w:r>
      <w:r>
        <w:rPr>
          <w:vertAlign w:val="subscript"/>
        </w:rPr>
        <w:t>2</w:t>
      </w:r>
      <w:r>
        <w:t xml:space="preserve"> is not. It is because</w:t>
      </w:r>
    </w:p>
    <w:p w14:paraId="5F79130B" w14:textId="77777777" w:rsidR="00372565" w:rsidRDefault="00372565" w:rsidP="00372565">
      <w:pPr>
        <w:pStyle w:val="ListParagraph"/>
        <w:ind w:left="360"/>
        <w:jc w:val="both"/>
      </w:pPr>
      <w:r>
        <w:t>a) the electronegativity of F is greater than that of O</w:t>
      </w:r>
    </w:p>
    <w:p w14:paraId="42DC77CE" w14:textId="77777777" w:rsidR="000D4932" w:rsidRDefault="000D4932" w:rsidP="00372565">
      <w:pPr>
        <w:pStyle w:val="ListParagraph"/>
        <w:ind w:left="360"/>
        <w:jc w:val="both"/>
      </w:pPr>
      <w:r>
        <w:t>b) H</w:t>
      </w:r>
      <w:r>
        <w:rPr>
          <w:vertAlign w:val="subscript"/>
        </w:rPr>
        <w:t>2</w:t>
      </w:r>
      <w:r>
        <w:t>O involves hydrogen bonding whereas BeF</w:t>
      </w:r>
      <w:r>
        <w:rPr>
          <w:vertAlign w:val="subscript"/>
        </w:rPr>
        <w:t>2</w:t>
      </w:r>
      <w:r>
        <w:t xml:space="preserve"> is a discrete molecule</w:t>
      </w:r>
    </w:p>
    <w:p w14:paraId="1EED0416" w14:textId="77777777" w:rsidR="000D4932" w:rsidRDefault="000D4932" w:rsidP="00372565">
      <w:pPr>
        <w:pStyle w:val="ListParagraph"/>
        <w:ind w:left="360"/>
        <w:jc w:val="both"/>
      </w:pPr>
      <w:r>
        <w:t>c) H</w:t>
      </w:r>
      <w:r>
        <w:rPr>
          <w:vertAlign w:val="subscript"/>
        </w:rPr>
        <w:t>2</w:t>
      </w:r>
      <w:r>
        <w:t>O is linear and BeF</w:t>
      </w:r>
      <w:r>
        <w:rPr>
          <w:vertAlign w:val="subscript"/>
        </w:rPr>
        <w:t>2</w:t>
      </w:r>
      <w:r>
        <w:t xml:space="preserve"> is angular</w:t>
      </w:r>
    </w:p>
    <w:p w14:paraId="05C28933" w14:textId="77777777" w:rsidR="00837CDC" w:rsidRPr="00837CDC" w:rsidRDefault="00837CDC" w:rsidP="00372565">
      <w:pPr>
        <w:pStyle w:val="ListParagraph"/>
        <w:ind w:left="360"/>
        <w:jc w:val="both"/>
      </w:pPr>
      <w:r>
        <w:t>d) H</w:t>
      </w:r>
      <w:r>
        <w:rPr>
          <w:vertAlign w:val="subscript"/>
        </w:rPr>
        <w:t>2</w:t>
      </w:r>
      <w:r>
        <w:t>O is angular and BeF</w:t>
      </w:r>
      <w:r>
        <w:rPr>
          <w:vertAlign w:val="subscript"/>
        </w:rPr>
        <w:t>2</w:t>
      </w:r>
      <w:r>
        <w:t xml:space="preserve"> is linear</w:t>
      </w:r>
    </w:p>
    <w:p w14:paraId="13162EC4" w14:textId="77777777" w:rsidR="00FB5546" w:rsidRDefault="00FB5546" w:rsidP="00AC2CAA">
      <w:pPr>
        <w:pStyle w:val="ListParagraph"/>
        <w:numPr>
          <w:ilvl w:val="0"/>
          <w:numId w:val="35"/>
        </w:numPr>
        <w:jc w:val="both"/>
      </w:pPr>
      <w:r>
        <w:t>Wh</w:t>
      </w:r>
      <w:r w:rsidR="004F7F07">
        <w:t>i</w:t>
      </w:r>
      <w:r>
        <w:t xml:space="preserve">ch of the following is </w:t>
      </w:r>
      <w:proofErr w:type="gramStart"/>
      <w:r>
        <w:t>isoelectronic</w:t>
      </w:r>
      <w:r w:rsidR="004F7F07">
        <w:t xml:space="preserve">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4F7F07" w:rsidRPr="00804F92" w14:paraId="447B7BC2" w14:textId="77777777" w:rsidTr="006771C3">
        <w:tc>
          <w:tcPr>
            <w:tcW w:w="2396" w:type="dxa"/>
          </w:tcPr>
          <w:p w14:paraId="550CC262" w14:textId="77777777" w:rsidR="004F7F07" w:rsidRPr="00F01718" w:rsidRDefault="00A73AE9" w:rsidP="006771C3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CO</w:t>
            </w:r>
            <w:r w:rsidR="00F01718">
              <w:rPr>
                <w:vertAlign w:val="subscript"/>
              </w:rPr>
              <w:t>2</w:t>
            </w:r>
            <w:r w:rsidR="00F01718">
              <w:t xml:space="preserve"> &amp; NO</w:t>
            </w:r>
            <w:r w:rsidR="00F01718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658A17BF" w14:textId="77777777" w:rsidR="004F7F07" w:rsidRPr="00A73AE9" w:rsidRDefault="004F7F07" w:rsidP="00A73AE9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A73AE9">
              <w:rPr>
                <w:rFonts w:eastAsiaTheme="minorEastAsia"/>
              </w:rPr>
              <w:t xml:space="preserve"> &amp; CO</w:t>
            </w:r>
            <w:r w:rsidR="00A73AE9">
              <w:rPr>
                <w:rFonts w:eastAsiaTheme="minorEastAsia"/>
                <w:vertAlign w:val="subscript"/>
              </w:rPr>
              <w:t>2</w:t>
            </w:r>
          </w:p>
        </w:tc>
        <w:tc>
          <w:tcPr>
            <w:tcW w:w="2405" w:type="dxa"/>
          </w:tcPr>
          <w:p w14:paraId="7DBDD4AC" w14:textId="77777777" w:rsidR="004F7F07" w:rsidRPr="00A73AE9" w:rsidRDefault="004F7F07" w:rsidP="00A73AE9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A73AE9">
              <w:t>CN</w:t>
            </w:r>
            <w:r w:rsidR="00A73AE9">
              <w:rPr>
                <w:vertAlign w:val="superscript"/>
              </w:rPr>
              <w:t xml:space="preserve"> </w:t>
            </w:r>
            <w:proofErr w:type="gramStart"/>
            <w:r w:rsidR="00A73AE9">
              <w:rPr>
                <w:vertAlign w:val="superscript"/>
              </w:rPr>
              <w:t>–</w:t>
            </w:r>
            <w:r w:rsidR="00A73AE9">
              <w:rPr>
                <w:vertAlign w:val="subscript"/>
              </w:rPr>
              <w:t xml:space="preserve"> </w:t>
            </w:r>
            <w:r w:rsidR="00A73AE9">
              <w:t xml:space="preserve"> &amp;</w:t>
            </w:r>
            <w:proofErr w:type="gramEnd"/>
            <w:r w:rsidR="00A73AE9">
              <w:t xml:space="preserve"> CO</w:t>
            </w:r>
          </w:p>
        </w:tc>
        <w:tc>
          <w:tcPr>
            <w:tcW w:w="2401" w:type="dxa"/>
          </w:tcPr>
          <w:p w14:paraId="7694C5F7" w14:textId="77777777" w:rsidR="004F7F07" w:rsidRPr="00080287" w:rsidRDefault="004F7F07" w:rsidP="00A73AE9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080287">
              <w:t>SO</w:t>
            </w:r>
            <w:r w:rsidR="00080287">
              <w:rPr>
                <w:vertAlign w:val="subscript"/>
              </w:rPr>
              <w:t>2</w:t>
            </w:r>
            <w:r w:rsidR="00080287">
              <w:t xml:space="preserve"> &amp; CO</w:t>
            </w:r>
            <w:r w:rsidR="00080287">
              <w:rPr>
                <w:vertAlign w:val="subscript"/>
              </w:rPr>
              <w:t>2</w:t>
            </w:r>
          </w:p>
        </w:tc>
      </w:tr>
    </w:tbl>
    <w:p w14:paraId="50479206" w14:textId="77777777" w:rsidR="004F7F07" w:rsidRDefault="004F7F07" w:rsidP="00AC2CAA">
      <w:pPr>
        <w:pStyle w:val="ListParagraph"/>
        <w:numPr>
          <w:ilvl w:val="0"/>
          <w:numId w:val="35"/>
        </w:numPr>
        <w:jc w:val="both"/>
      </w:pPr>
      <w:r>
        <w:t>Which of the following two are isostructural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583EAD" w:rsidRPr="00804F92" w14:paraId="563BD298" w14:textId="77777777" w:rsidTr="006771C3">
        <w:tc>
          <w:tcPr>
            <w:tcW w:w="2396" w:type="dxa"/>
          </w:tcPr>
          <w:p w14:paraId="64B9D422" w14:textId="77777777" w:rsidR="00583EAD" w:rsidRPr="006E3E52" w:rsidRDefault="00583EAD" w:rsidP="006771C3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6E3E52">
              <w:t>XeF</w:t>
            </w:r>
            <w:r w:rsidR="001B78C9">
              <w:rPr>
                <w:vertAlign w:val="subscript"/>
              </w:rPr>
              <w:t>2</w:t>
            </w:r>
            <w:r w:rsidR="006E3E52">
              <w:t xml:space="preserve"> &amp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F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480C0207" w14:textId="77777777" w:rsidR="00583EAD" w:rsidRPr="006E3E52" w:rsidRDefault="00583EAD" w:rsidP="006E3E52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6E3E52">
              <w:t>NH</w:t>
            </w:r>
            <w:r w:rsidR="006E3E52">
              <w:rPr>
                <w:vertAlign w:val="subscript"/>
              </w:rPr>
              <w:t>3</w:t>
            </w:r>
            <w:r w:rsidR="006E3E52">
              <w:t xml:space="preserve"> &amp; BF</w:t>
            </w:r>
            <w:r w:rsidR="006E3E52">
              <w:rPr>
                <w:vertAlign w:val="subscript"/>
              </w:rPr>
              <w:t>3</w:t>
            </w:r>
          </w:p>
        </w:tc>
        <w:tc>
          <w:tcPr>
            <w:tcW w:w="2405" w:type="dxa"/>
          </w:tcPr>
          <w:p w14:paraId="0FB6B30B" w14:textId="77777777" w:rsidR="00583EAD" w:rsidRPr="00804F92" w:rsidRDefault="00583EAD" w:rsidP="006E3E52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 w:rsidR="006E3E52">
              <w:rPr>
                <w:rFonts w:eastAsiaTheme="minorEastAsia"/>
              </w:rPr>
              <w:t xml:space="preserve"> &amp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2401" w:type="dxa"/>
          </w:tcPr>
          <w:p w14:paraId="6EFF6112" w14:textId="77777777" w:rsidR="00583EAD" w:rsidRPr="00051F98" w:rsidRDefault="00583EAD" w:rsidP="00051F98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051F98">
              <w:t>PCl</w:t>
            </w:r>
            <w:r w:rsidR="00051F98">
              <w:rPr>
                <w:vertAlign w:val="subscript"/>
              </w:rPr>
              <w:t>5</w:t>
            </w:r>
            <w:r w:rsidR="00051F98">
              <w:t xml:space="preserve"> &amp; ICl</w:t>
            </w:r>
            <w:r w:rsidR="00051F98">
              <w:rPr>
                <w:vertAlign w:val="subscript"/>
              </w:rPr>
              <w:t>5</w:t>
            </w:r>
          </w:p>
        </w:tc>
      </w:tr>
    </w:tbl>
    <w:p w14:paraId="500AF027" w14:textId="77777777" w:rsidR="004F7F07" w:rsidRPr="004F7F07" w:rsidRDefault="004F7F07" w:rsidP="00AC2CAA">
      <w:pPr>
        <w:pStyle w:val="ListParagraph"/>
        <w:numPr>
          <w:ilvl w:val="0"/>
          <w:numId w:val="35"/>
        </w:numPr>
        <w:jc w:val="both"/>
      </w:pPr>
      <w:r>
        <w:t>Among the following ions the p</w:t>
      </w:r>
      <m:oMath>
        <m:r>
          <w:rPr>
            <w:rFonts w:ascii="Cambria Math" w:hAnsi="Cambria Math"/>
          </w:rPr>
          <m:t>π</m:t>
        </m:r>
      </m:oMath>
      <w:r>
        <w:rPr>
          <w:rFonts w:eastAsiaTheme="minorEastAsia"/>
        </w:rPr>
        <w:t>-d</w:t>
      </w:r>
      <m:oMath>
        <m:r>
          <w:rPr>
            <w:rFonts w:ascii="Cambria Math" w:eastAsiaTheme="minorEastAsia" w:hAnsi="Cambria Math"/>
          </w:rPr>
          <m:t>π</m:t>
        </m:r>
      </m:oMath>
      <w:r>
        <w:rPr>
          <w:rFonts w:eastAsiaTheme="minorEastAsia"/>
        </w:rPr>
        <w:t xml:space="preserve"> overlap could be present in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4F7F07" w:rsidRPr="00804F92" w14:paraId="4A725B87" w14:textId="77777777" w:rsidTr="006771C3">
        <w:tc>
          <w:tcPr>
            <w:tcW w:w="2396" w:type="dxa"/>
          </w:tcPr>
          <w:p w14:paraId="4EABE754" w14:textId="77777777" w:rsidR="004F7F07" w:rsidRPr="00240BF4" w:rsidRDefault="004F7F07" w:rsidP="006771C3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33D64F38" w14:textId="77777777" w:rsidR="004F7F07" w:rsidRPr="00804F92" w:rsidRDefault="004F7F07" w:rsidP="00B43EC6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5" w:type="dxa"/>
          </w:tcPr>
          <w:p w14:paraId="3FA9D8AE" w14:textId="77777777" w:rsidR="004F7F07" w:rsidRPr="00804F92" w:rsidRDefault="004F7F07" w:rsidP="00B43EC6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3-</m:t>
                  </m:r>
                </m:sup>
              </m:sSubSup>
            </m:oMath>
          </w:p>
        </w:tc>
        <w:tc>
          <w:tcPr>
            <w:tcW w:w="2401" w:type="dxa"/>
          </w:tcPr>
          <w:p w14:paraId="71EA7408" w14:textId="77777777" w:rsidR="004F7F07" w:rsidRPr="00804F92" w:rsidRDefault="004F7F07" w:rsidP="00B43EC6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</w:tr>
    </w:tbl>
    <w:p w14:paraId="202E375E" w14:textId="77777777" w:rsidR="00DE5F26" w:rsidRPr="001548BA" w:rsidRDefault="00DE5F26" w:rsidP="00DE5F26">
      <w:pPr>
        <w:pBdr>
          <w:top w:val="single" w:sz="12" w:space="1" w:color="auto"/>
        </w:pBdr>
        <w:spacing w:before="240"/>
        <w:jc w:val="both"/>
        <w:rPr>
          <w:sz w:val="28"/>
          <w:szCs w:val="28"/>
        </w:rPr>
      </w:pPr>
      <w:r w:rsidRPr="001548BA">
        <w:rPr>
          <w:sz w:val="28"/>
          <w:szCs w:val="28"/>
        </w:rPr>
        <w:t>C</w:t>
      </w:r>
      <w:r>
        <w:rPr>
          <w:sz w:val="28"/>
          <w:szCs w:val="28"/>
        </w:rPr>
        <w:t xml:space="preserve">HEMICAL BONDING                     </w:t>
      </w:r>
      <w:r w:rsidRPr="001548BA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</w:t>
      </w:r>
      <w:r w:rsidR="00BF1A07">
        <w:rPr>
          <w:sz w:val="28"/>
          <w:szCs w:val="28"/>
        </w:rPr>
        <w:t xml:space="preserve">                   Page No. 17</w:t>
      </w:r>
    </w:p>
    <w:p w14:paraId="280EC527" w14:textId="77777777" w:rsidR="00445C2A" w:rsidRDefault="00445C2A" w:rsidP="00445C2A">
      <w:pPr>
        <w:pStyle w:val="ListParagraph"/>
        <w:ind w:left="360"/>
        <w:jc w:val="both"/>
      </w:pPr>
    </w:p>
    <w:p w14:paraId="59AE1EE4" w14:textId="77777777" w:rsidR="00445C2A" w:rsidRDefault="00445C2A" w:rsidP="00445C2A">
      <w:pPr>
        <w:pStyle w:val="ListParagraph"/>
        <w:ind w:left="360"/>
        <w:jc w:val="both"/>
      </w:pPr>
    </w:p>
    <w:p w14:paraId="57E518E8" w14:textId="77777777" w:rsidR="00445C2A" w:rsidRDefault="00445C2A" w:rsidP="00445C2A">
      <w:pPr>
        <w:pStyle w:val="ListParagraph"/>
        <w:numPr>
          <w:ilvl w:val="0"/>
          <w:numId w:val="35"/>
        </w:numPr>
        <w:jc w:val="both"/>
      </w:pPr>
      <w:r>
        <w:lastRenderedPageBreak/>
        <w:t xml:space="preserve">Among the following group which represents the collection of isoelectronic </w:t>
      </w:r>
      <w:proofErr w:type="gramStart"/>
      <w:r>
        <w:t>species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445C2A" w:rsidRPr="00804F92" w14:paraId="07F5EE22" w14:textId="77777777" w:rsidTr="001104CA">
        <w:tc>
          <w:tcPr>
            <w:tcW w:w="2396" w:type="dxa"/>
          </w:tcPr>
          <w:p w14:paraId="0AF9517A" w14:textId="77777777" w:rsidR="00445C2A" w:rsidRPr="003F0911" w:rsidRDefault="00445C2A" w:rsidP="001104CA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proofErr w:type="gramStart"/>
            <w:r>
              <w:t>NO ,</w:t>
            </w:r>
            <w:proofErr w:type="gramEnd"/>
            <w:r>
              <w:t xml:space="preserve"> CN</w:t>
            </w:r>
            <w:r>
              <w:rPr>
                <w:vertAlign w:val="superscript"/>
              </w:rPr>
              <w:t xml:space="preserve"> </w:t>
            </w:r>
            <w:proofErr w:type="gramStart"/>
            <w:r>
              <w:rPr>
                <w:vertAlign w:val="superscript"/>
              </w:rPr>
              <w:t>–</w:t>
            </w:r>
            <w:r>
              <w:t xml:space="preserve"> ,</w:t>
            </w:r>
            <w:proofErr w:type="gramEnd"/>
            <w:r>
              <w:t xml:space="preserve"> N</w:t>
            </w:r>
            <w:proofErr w:type="gramStart"/>
            <w:r>
              <w:rPr>
                <w:vertAlign w:val="subscript"/>
              </w:rPr>
              <w:t>2</w:t>
            </w:r>
            <w:r>
              <w:t xml:space="preserve"> ,</w:t>
            </w:r>
            <w:proofErr w:type="gramEnd"/>
            <w: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19B77CF4" w14:textId="77777777" w:rsidR="00445C2A" w:rsidRPr="003F0911" w:rsidRDefault="00445C2A" w:rsidP="001104CA">
            <w:pPr>
              <w:pStyle w:val="ListParagraph"/>
              <w:spacing w:line="276" w:lineRule="auto"/>
              <w:ind w:left="0"/>
              <w:jc w:val="both"/>
            </w:pPr>
            <w:r>
              <w:t>b) NO</w:t>
            </w:r>
            <w:proofErr w:type="gramStart"/>
            <w:r>
              <w:rPr>
                <w:vertAlign w:val="superscript"/>
              </w:rPr>
              <w:t>+</w:t>
            </w:r>
            <w:r>
              <w:t xml:space="preserve"> ,</w:t>
            </w:r>
            <w:proofErr w:type="gramEnd"/>
            <w: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>
              <w:rPr>
                <w:rFonts w:eastAsiaTheme="minorEastAsia"/>
              </w:rPr>
              <w:t xml:space="preserve">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, CO</w:t>
            </w:r>
          </w:p>
        </w:tc>
        <w:tc>
          <w:tcPr>
            <w:tcW w:w="2405" w:type="dxa"/>
          </w:tcPr>
          <w:p w14:paraId="2F4168FE" w14:textId="77777777" w:rsidR="00445C2A" w:rsidRPr="00FA300E" w:rsidRDefault="00445C2A" w:rsidP="001104CA">
            <w:pPr>
              <w:pStyle w:val="ListParagraph"/>
              <w:spacing w:line="276" w:lineRule="auto"/>
              <w:ind w:left="0"/>
              <w:jc w:val="both"/>
            </w:pPr>
            <w:r>
              <w:t>c) N</w:t>
            </w:r>
            <w:proofErr w:type="gramStart"/>
            <w:r>
              <w:rPr>
                <w:vertAlign w:val="subscript"/>
              </w:rPr>
              <w:t>2</w:t>
            </w:r>
            <w:r>
              <w:t xml:space="preserve"> ,</w:t>
            </w:r>
            <w:proofErr w:type="gramEnd"/>
            <w: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>
              <w:rPr>
                <w:rFonts w:eastAsiaTheme="minorEastAsia"/>
              </w:rPr>
              <w:t xml:space="preserve"> , </w:t>
            </w:r>
            <w:proofErr w:type="gramStart"/>
            <w:r>
              <w:rPr>
                <w:rFonts w:eastAsiaTheme="minorEastAsia"/>
              </w:rPr>
              <w:t>CO ,</w:t>
            </w:r>
            <w:proofErr w:type="gramEnd"/>
            <w:r>
              <w:rPr>
                <w:rFonts w:eastAsiaTheme="minorEastAsia"/>
              </w:rPr>
              <w:t xml:space="preserve"> NO</w:t>
            </w:r>
          </w:p>
        </w:tc>
        <w:tc>
          <w:tcPr>
            <w:tcW w:w="2401" w:type="dxa"/>
          </w:tcPr>
          <w:p w14:paraId="7B65B5A1" w14:textId="77777777" w:rsidR="00445C2A" w:rsidRPr="00804F92" w:rsidRDefault="00445C2A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proofErr w:type="gramStart"/>
            <w:r>
              <w:t>CO ,</w:t>
            </w:r>
            <w:proofErr w:type="gramEnd"/>
            <w:r>
              <w:t xml:space="preserve"> NO</w:t>
            </w:r>
            <w:proofErr w:type="gramStart"/>
            <w:r>
              <w:rPr>
                <w:vertAlign w:val="superscript"/>
              </w:rPr>
              <w:t>+</w:t>
            </w:r>
            <w:r>
              <w:t xml:space="preserve"> ,</w:t>
            </w:r>
            <w:proofErr w:type="gramEnd"/>
            <w:r>
              <w:t xml:space="preserve"> CN</w:t>
            </w:r>
            <w:r>
              <w:rPr>
                <w:vertAlign w:val="superscript"/>
              </w:rPr>
              <w:t xml:space="preserve"> –</w:t>
            </w:r>
            <w:r>
              <w:t xml:space="preserve">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</w:tr>
    </w:tbl>
    <w:p w14:paraId="00BD3F95" w14:textId="77777777" w:rsidR="00445C2A" w:rsidRDefault="00445C2A" w:rsidP="00445C2A">
      <w:pPr>
        <w:pStyle w:val="ListParagraph"/>
        <w:numPr>
          <w:ilvl w:val="0"/>
          <w:numId w:val="35"/>
        </w:numPr>
        <w:jc w:val="both"/>
      </w:pPr>
      <w:r>
        <w:t xml:space="preserve">Which one of the following is not </w:t>
      </w:r>
      <w:proofErr w:type="gramStart"/>
      <w:r>
        <w:t>paramagnetic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445C2A" w:rsidRPr="00804F92" w14:paraId="63AABC00" w14:textId="77777777" w:rsidTr="001104CA">
        <w:tc>
          <w:tcPr>
            <w:tcW w:w="2396" w:type="dxa"/>
          </w:tcPr>
          <w:p w14:paraId="773CF790" w14:textId="77777777" w:rsidR="00445C2A" w:rsidRPr="00240BF4" w:rsidRDefault="00445C2A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NO</w:t>
            </w:r>
          </w:p>
        </w:tc>
        <w:tc>
          <w:tcPr>
            <w:tcW w:w="2401" w:type="dxa"/>
          </w:tcPr>
          <w:p w14:paraId="78F2579B" w14:textId="77777777" w:rsidR="00445C2A" w:rsidRPr="00804F92" w:rsidRDefault="00445C2A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05" w:type="dxa"/>
          </w:tcPr>
          <w:p w14:paraId="0417CA47" w14:textId="77777777" w:rsidR="00445C2A" w:rsidRPr="00804F92" w:rsidRDefault="00445C2A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c) CO</w:t>
            </w:r>
          </w:p>
        </w:tc>
        <w:tc>
          <w:tcPr>
            <w:tcW w:w="2401" w:type="dxa"/>
          </w:tcPr>
          <w:p w14:paraId="1FB7A7BD" w14:textId="77777777" w:rsidR="00445C2A" w:rsidRPr="00804F92" w:rsidRDefault="00445C2A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</w:tr>
    </w:tbl>
    <w:p w14:paraId="27FB2AA3" w14:textId="77777777" w:rsidR="00445C2A" w:rsidRPr="00667197" w:rsidRDefault="00445C2A" w:rsidP="00445C2A">
      <w:pPr>
        <w:pStyle w:val="ListParagraph"/>
        <w:numPr>
          <w:ilvl w:val="0"/>
          <w:numId w:val="35"/>
        </w:numPr>
        <w:jc w:val="both"/>
      </w:pPr>
      <w:r>
        <w:t>The relationship between the dissociation energy of N</w:t>
      </w:r>
      <w:r>
        <w:rPr>
          <w:vertAlign w:val="subscript"/>
        </w:rPr>
        <w:t>2</w:t>
      </w:r>
      <w:r>
        <w:t xml:space="preserve"> and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bSup>
      </m:oMath>
      <w:r>
        <w:rPr>
          <w:rFonts w:eastAsiaTheme="minorEastAsia"/>
        </w:rPr>
        <w:t xml:space="preserve"> is </w:t>
      </w:r>
    </w:p>
    <w:p w14:paraId="699F7280" w14:textId="77777777" w:rsidR="00445C2A" w:rsidRDefault="00445C2A" w:rsidP="00445C2A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a) dissociation energy of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bSup>
      </m:oMath>
      <w:r>
        <w:rPr>
          <w:rFonts w:eastAsiaTheme="minorEastAsia"/>
        </w:rPr>
        <w:t xml:space="preserve"> &gt; dissociation energy of N</w:t>
      </w:r>
      <w:r>
        <w:rPr>
          <w:rFonts w:eastAsiaTheme="minorEastAsia"/>
          <w:vertAlign w:val="subscript"/>
        </w:rPr>
        <w:t>2</w:t>
      </w:r>
    </w:p>
    <w:p w14:paraId="24F876B0" w14:textId="77777777" w:rsidR="00445C2A" w:rsidRDefault="00445C2A" w:rsidP="00445C2A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b) dissociation energy of </w:t>
      </w:r>
      <w:r w:rsidRPr="006B7285">
        <w:rPr>
          <w:rFonts w:eastAsiaTheme="minorEastAsia"/>
        </w:rPr>
        <w:t>N</w:t>
      </w:r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 xml:space="preserve"> = </w:t>
      </w:r>
      <w:r w:rsidRPr="006B7285">
        <w:rPr>
          <w:rFonts w:eastAsiaTheme="minorEastAsia"/>
        </w:rPr>
        <w:t>dissociation</w:t>
      </w:r>
      <w:r>
        <w:rPr>
          <w:rFonts w:eastAsiaTheme="minorEastAsia"/>
        </w:rPr>
        <w:t xml:space="preserve"> energy of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bSup>
      </m:oMath>
    </w:p>
    <w:p w14:paraId="6AEDFDC6" w14:textId="77777777" w:rsidR="00445C2A" w:rsidRDefault="00445C2A" w:rsidP="00445C2A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c) dissociation energy of </w:t>
      </w:r>
      <w:r w:rsidRPr="006B7285">
        <w:rPr>
          <w:rFonts w:eastAsiaTheme="minorEastAsia"/>
        </w:rPr>
        <w:t>N</w:t>
      </w:r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 xml:space="preserve"> &gt; </w:t>
      </w:r>
      <w:r w:rsidRPr="006B7285">
        <w:rPr>
          <w:rFonts w:eastAsiaTheme="minorEastAsia"/>
        </w:rPr>
        <w:t>dissociation</w:t>
      </w:r>
      <w:r>
        <w:rPr>
          <w:rFonts w:eastAsiaTheme="minorEastAsia"/>
        </w:rPr>
        <w:t xml:space="preserve"> energy of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bSup>
      </m:oMath>
    </w:p>
    <w:p w14:paraId="472D8BD7" w14:textId="77777777" w:rsidR="00445C2A" w:rsidRDefault="00445C2A" w:rsidP="00445C2A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d) dissociation energy of </w:t>
      </w:r>
      <w:r w:rsidRPr="006B7285">
        <w:rPr>
          <w:rFonts w:eastAsiaTheme="minorEastAsia"/>
        </w:rPr>
        <w:t>N</w:t>
      </w:r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 xml:space="preserve"> can be lower or higher than the </w:t>
      </w:r>
      <w:r w:rsidRPr="006B7285">
        <w:rPr>
          <w:rFonts w:eastAsiaTheme="minorEastAsia"/>
        </w:rPr>
        <w:t>dissociation</w:t>
      </w:r>
      <w:r>
        <w:rPr>
          <w:rFonts w:eastAsiaTheme="minorEastAsia"/>
        </w:rPr>
        <w:t xml:space="preserve"> energy of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bSup>
      </m:oMath>
    </w:p>
    <w:p w14:paraId="395A9B23" w14:textId="77777777" w:rsidR="00445C2A" w:rsidRDefault="00445C2A" w:rsidP="00445C2A">
      <w:pPr>
        <w:pStyle w:val="ListParagraph"/>
        <w:numPr>
          <w:ilvl w:val="0"/>
          <w:numId w:val="35"/>
        </w:numPr>
        <w:jc w:val="both"/>
      </w:pPr>
      <w:r>
        <w:t xml:space="preserve">The high density of water as compared to ice is due to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445C2A" w:rsidRPr="005B725D" w14:paraId="462FBBE7" w14:textId="77777777" w:rsidTr="001104CA">
        <w:tc>
          <w:tcPr>
            <w:tcW w:w="4803" w:type="dxa"/>
          </w:tcPr>
          <w:p w14:paraId="63FE53FF" w14:textId="77777777" w:rsidR="00445C2A" w:rsidRPr="008A09EE" w:rsidRDefault="00445C2A" w:rsidP="001104CA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>a) hydrogen bonding interactions</w:t>
            </w:r>
          </w:p>
        </w:tc>
        <w:tc>
          <w:tcPr>
            <w:tcW w:w="4800" w:type="dxa"/>
          </w:tcPr>
          <w:p w14:paraId="2EE94603" w14:textId="77777777" w:rsidR="00445C2A" w:rsidRPr="005B725D" w:rsidRDefault="00445C2A" w:rsidP="001104CA">
            <w:pPr>
              <w:jc w:val="both"/>
              <w:rPr>
                <w:vertAlign w:val="superscript"/>
              </w:rPr>
            </w:pPr>
            <w:r>
              <w:t>b) dipole-dipole interactions</w:t>
            </w:r>
          </w:p>
        </w:tc>
      </w:tr>
      <w:tr w:rsidR="00445C2A" w:rsidRPr="005B725D" w14:paraId="642FE4E2" w14:textId="77777777" w:rsidTr="001104C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30486C74" w14:textId="77777777" w:rsidR="00445C2A" w:rsidRPr="005B725D" w:rsidRDefault="00445C2A" w:rsidP="001104CA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>
              <w:rPr>
                <w:rFonts w:eastAsiaTheme="minorEastAsia"/>
              </w:rPr>
              <w:t xml:space="preserve"> dipole-induced dipole interactions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65756851" w14:textId="77777777" w:rsidR="00445C2A" w:rsidRPr="005B725D" w:rsidRDefault="00445C2A" w:rsidP="001104CA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 induced </w:t>
            </w:r>
            <w:r>
              <w:rPr>
                <w:rFonts w:eastAsiaTheme="minorEastAsia"/>
              </w:rPr>
              <w:t>dipole-induced dipole interactions</w:t>
            </w:r>
          </w:p>
        </w:tc>
      </w:tr>
    </w:tbl>
    <w:p w14:paraId="1C6C9CCD" w14:textId="77777777" w:rsidR="001376CB" w:rsidRDefault="001376CB" w:rsidP="001376CB">
      <w:pPr>
        <w:pStyle w:val="ListParagraph"/>
        <w:numPr>
          <w:ilvl w:val="0"/>
          <w:numId w:val="35"/>
        </w:numPr>
        <w:jc w:val="both"/>
      </w:pPr>
      <w:r>
        <w:t>The ions that is isoelectronic with CO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1376CB" w:rsidRPr="00804F92" w14:paraId="554D4D11" w14:textId="77777777" w:rsidTr="00D102F1">
        <w:tc>
          <w:tcPr>
            <w:tcW w:w="2396" w:type="dxa"/>
          </w:tcPr>
          <w:p w14:paraId="0DC83121" w14:textId="77777777" w:rsidR="001376CB" w:rsidRPr="00240BF4" w:rsidRDefault="001376CB" w:rsidP="00D102F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54116B7F" w14:textId="77777777" w:rsidR="001376CB" w:rsidRPr="00804F92" w:rsidRDefault="001376CB" w:rsidP="00D102F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05" w:type="dxa"/>
          </w:tcPr>
          <w:p w14:paraId="3B55BCEE" w14:textId="77777777" w:rsidR="001376CB" w:rsidRPr="00804F92" w:rsidRDefault="001376CB" w:rsidP="00D102F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01" w:type="dxa"/>
          </w:tcPr>
          <w:p w14:paraId="633DCF79" w14:textId="77777777" w:rsidR="001376CB" w:rsidRPr="00804F92" w:rsidRDefault="001376CB" w:rsidP="00D102F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CN</w:t>
            </w:r>
            <w:r>
              <w:rPr>
                <w:vertAlign w:val="superscript"/>
              </w:rPr>
              <w:t xml:space="preserve"> –</w:t>
            </w:r>
          </w:p>
        </w:tc>
      </w:tr>
    </w:tbl>
    <w:p w14:paraId="11926589" w14:textId="77777777" w:rsidR="006771C3" w:rsidRDefault="006771C3" w:rsidP="00AC2CAA">
      <w:pPr>
        <w:pStyle w:val="ListParagraph"/>
        <w:numPr>
          <w:ilvl w:val="0"/>
          <w:numId w:val="35"/>
        </w:numPr>
        <w:jc w:val="both"/>
      </w:pPr>
      <w:r>
        <w:t xml:space="preserve">Which one of the following has the highest dipole </w:t>
      </w:r>
      <w:proofErr w:type="gramStart"/>
      <w:r>
        <w:t>moment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6771C3" w:rsidRPr="00804F92" w14:paraId="531D9891" w14:textId="77777777" w:rsidTr="006771C3">
        <w:tc>
          <w:tcPr>
            <w:tcW w:w="2396" w:type="dxa"/>
          </w:tcPr>
          <w:p w14:paraId="384E02E0" w14:textId="77777777" w:rsidR="006771C3" w:rsidRPr="00C27335" w:rsidRDefault="00C27335" w:rsidP="006771C3">
            <w:pPr>
              <w:pStyle w:val="ListParagraph"/>
              <w:spacing w:line="276" w:lineRule="auto"/>
              <w:ind w:left="0"/>
              <w:jc w:val="both"/>
            </w:pPr>
            <w:r>
              <w:t>a) AsH</w:t>
            </w:r>
            <w:r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23D11781" w14:textId="77777777" w:rsidR="006771C3" w:rsidRPr="00C27335" w:rsidRDefault="006771C3" w:rsidP="00C27335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C27335">
              <w:t>SbH</w:t>
            </w:r>
            <w:r w:rsidR="00C27335">
              <w:rPr>
                <w:vertAlign w:val="subscript"/>
              </w:rPr>
              <w:t>3</w:t>
            </w:r>
          </w:p>
        </w:tc>
        <w:tc>
          <w:tcPr>
            <w:tcW w:w="2405" w:type="dxa"/>
          </w:tcPr>
          <w:p w14:paraId="277F7852" w14:textId="77777777" w:rsidR="006771C3" w:rsidRPr="00C27335" w:rsidRDefault="006771C3" w:rsidP="00C27335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C27335">
              <w:t>PH</w:t>
            </w:r>
            <w:r w:rsidR="00C27335"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6037AE10" w14:textId="77777777" w:rsidR="006771C3" w:rsidRPr="00C27335" w:rsidRDefault="006771C3" w:rsidP="00C27335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C27335">
              <w:t>NH</w:t>
            </w:r>
            <w:r w:rsidR="00C27335">
              <w:rPr>
                <w:vertAlign w:val="subscript"/>
              </w:rPr>
              <w:t>3</w:t>
            </w:r>
          </w:p>
        </w:tc>
      </w:tr>
    </w:tbl>
    <w:p w14:paraId="3172DD13" w14:textId="77777777" w:rsidR="006771C3" w:rsidRPr="002D1471" w:rsidRDefault="007A7798" w:rsidP="00AC2CAA">
      <w:pPr>
        <w:pStyle w:val="ListParagraph"/>
        <w:numPr>
          <w:ilvl w:val="0"/>
          <w:numId w:val="35"/>
        </w:numPr>
        <w:jc w:val="both"/>
      </w:pPr>
      <w:r>
        <w:t xml:space="preserve">The correct order of N – O bond lengths in </w:t>
      </w:r>
      <w:proofErr w:type="gramStart"/>
      <w:r>
        <w:t>NO ,</w:t>
      </w:r>
      <w:proofErr w:type="gramEnd"/>
      <w: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="00B34634">
        <w:rPr>
          <w:rFonts w:eastAsiaTheme="minorEastAsia"/>
        </w:rPr>
        <w:t xml:space="preserve"> 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="00B34634">
        <w:rPr>
          <w:rFonts w:eastAsiaTheme="minorEastAsia"/>
        </w:rPr>
        <w:t xml:space="preserve"> and N</w:t>
      </w:r>
      <w:r w:rsidR="00B34634">
        <w:rPr>
          <w:rFonts w:eastAsiaTheme="minorEastAsia"/>
          <w:vertAlign w:val="subscript"/>
        </w:rPr>
        <w:t>2</w:t>
      </w:r>
      <w:r w:rsidR="00B34634">
        <w:rPr>
          <w:rFonts w:eastAsiaTheme="minorEastAsia"/>
        </w:rPr>
        <w:t>O</w:t>
      </w:r>
      <w:r w:rsidR="00B34634">
        <w:rPr>
          <w:rFonts w:eastAsiaTheme="minorEastAsia"/>
          <w:vertAlign w:val="subscript"/>
        </w:rPr>
        <w:t>4</w:t>
      </w:r>
      <w:r w:rsidR="00B34634">
        <w:rPr>
          <w:rFonts w:eastAsiaTheme="minorEastAsia"/>
        </w:rPr>
        <w:t xml:space="preserve"> </w:t>
      </w:r>
      <w:r w:rsidR="002D1471">
        <w:rPr>
          <w:rFonts w:eastAsiaTheme="minorEastAsia"/>
        </w:rPr>
        <w:t xml:space="preserve">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2D1471" w:rsidRPr="005B725D" w14:paraId="16DF96FE" w14:textId="77777777" w:rsidTr="00AB424A">
        <w:tc>
          <w:tcPr>
            <w:tcW w:w="4803" w:type="dxa"/>
          </w:tcPr>
          <w:p w14:paraId="1E97F90C" w14:textId="77777777" w:rsidR="002D1471" w:rsidRPr="00C27335" w:rsidRDefault="002D1471" w:rsidP="00C27335">
            <w:pPr>
              <w:pStyle w:val="ListParagraph"/>
              <w:ind w:left="0"/>
              <w:jc w:val="both"/>
            </w:pPr>
            <w:r>
              <w:t xml:space="preserve">a) </w:t>
            </w:r>
            <w:r w:rsidR="00C27335">
              <w:rPr>
                <w:rFonts w:eastAsiaTheme="minorEastAsia"/>
              </w:rPr>
              <w:t>N</w:t>
            </w:r>
            <w:r w:rsidR="00C27335">
              <w:rPr>
                <w:rFonts w:eastAsiaTheme="minorEastAsia"/>
                <w:vertAlign w:val="subscript"/>
              </w:rPr>
              <w:t>2</w:t>
            </w:r>
            <w:r w:rsidR="00C27335">
              <w:rPr>
                <w:rFonts w:eastAsiaTheme="minorEastAsia"/>
              </w:rPr>
              <w:t>O</w:t>
            </w:r>
            <w:r w:rsidR="00C27335">
              <w:rPr>
                <w:rFonts w:eastAsiaTheme="minorEastAsia"/>
                <w:vertAlign w:val="subscript"/>
              </w:rPr>
              <w:t>4</w:t>
            </w:r>
            <w:r w:rsidR="00C27335">
              <w:rPr>
                <w:rFonts w:eastAsiaTheme="minorEastAsia"/>
              </w:rPr>
              <w:t xml:space="preserve"> &g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C27335">
              <w:rPr>
                <w:rFonts w:eastAsiaTheme="minorEastAsia"/>
              </w:rPr>
              <w:t xml:space="preserve"> &g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C27335">
              <w:rPr>
                <w:rFonts w:eastAsiaTheme="minorEastAsia"/>
              </w:rPr>
              <w:t xml:space="preserve"> &gt; NO</w:t>
            </w:r>
          </w:p>
        </w:tc>
        <w:tc>
          <w:tcPr>
            <w:tcW w:w="4800" w:type="dxa"/>
          </w:tcPr>
          <w:p w14:paraId="4739FE5A" w14:textId="77777777" w:rsidR="002D1471" w:rsidRPr="005B725D" w:rsidRDefault="002D1471" w:rsidP="00C27335">
            <w:pPr>
              <w:jc w:val="both"/>
              <w:rPr>
                <w:vertAlign w:val="superscript"/>
              </w:rPr>
            </w:pPr>
            <w:r>
              <w:t xml:space="preserve">b) </w:t>
            </w:r>
            <w:r w:rsidR="00CB4981">
              <w:t xml:space="preserve">NO &g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CB4981">
              <w:rPr>
                <w:rFonts w:eastAsiaTheme="minorEastAsia"/>
              </w:rPr>
              <w:t xml:space="preserve"> &gt; N</w:t>
            </w:r>
            <w:r w:rsidR="00CB4981">
              <w:rPr>
                <w:rFonts w:eastAsiaTheme="minorEastAsia"/>
                <w:vertAlign w:val="subscript"/>
              </w:rPr>
              <w:t>2</w:t>
            </w:r>
            <w:r w:rsidR="00CB4981">
              <w:rPr>
                <w:rFonts w:eastAsiaTheme="minorEastAsia"/>
              </w:rPr>
              <w:t>O</w:t>
            </w:r>
            <w:r w:rsidR="00CB4981">
              <w:rPr>
                <w:rFonts w:eastAsiaTheme="minorEastAsia"/>
                <w:vertAlign w:val="subscript"/>
              </w:rPr>
              <w:t>4</w:t>
            </w:r>
            <w:r w:rsidR="00CB4981">
              <w:rPr>
                <w:rFonts w:eastAsiaTheme="minorEastAsia"/>
              </w:rPr>
              <w:t xml:space="preserve"> &g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</w:tr>
      <w:tr w:rsidR="002D1471" w:rsidRPr="005B725D" w14:paraId="77B22345" w14:textId="77777777" w:rsidTr="00AB424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1AB04F04" w14:textId="77777777" w:rsidR="002D1471" w:rsidRPr="00CB4981" w:rsidRDefault="002D1471" w:rsidP="00CB4981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>
              <w:rPr>
                <w:rFonts w:eastAsiaTheme="minorEastAsia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CB4981">
              <w:rPr>
                <w:rFonts w:eastAsiaTheme="minorEastAsia"/>
              </w:rPr>
              <w:t xml:space="preserve"> &g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CB4981">
              <w:rPr>
                <w:rFonts w:eastAsiaTheme="minorEastAsia"/>
              </w:rPr>
              <w:t>&gt; N</w:t>
            </w:r>
            <w:r w:rsidR="00CB4981">
              <w:rPr>
                <w:rFonts w:eastAsiaTheme="minorEastAsia"/>
                <w:vertAlign w:val="subscript"/>
              </w:rPr>
              <w:t>2</w:t>
            </w:r>
            <w:r w:rsidR="00CB4981">
              <w:rPr>
                <w:rFonts w:eastAsiaTheme="minorEastAsia"/>
              </w:rPr>
              <w:t>O</w:t>
            </w:r>
            <w:r w:rsidR="00CB4981">
              <w:rPr>
                <w:rFonts w:eastAsiaTheme="minorEastAsia"/>
                <w:vertAlign w:val="subscript"/>
              </w:rPr>
              <w:t>4</w:t>
            </w:r>
            <w:r w:rsidR="00CB4981">
              <w:rPr>
                <w:rFonts w:eastAsiaTheme="minorEastAsia"/>
              </w:rPr>
              <w:t xml:space="preserve"> &gt; NO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78D3FD87" w14:textId="77777777" w:rsidR="002D1471" w:rsidRPr="005B725D" w:rsidRDefault="002D1471" w:rsidP="00C27335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 </w:t>
            </w:r>
            <w:r w:rsidR="00CB4981">
              <w:t xml:space="preserve">NO &gt; </w:t>
            </w:r>
            <w:r w:rsidR="00CB4981">
              <w:rPr>
                <w:rFonts w:eastAsiaTheme="minorEastAsia"/>
              </w:rPr>
              <w:t>N</w:t>
            </w:r>
            <w:r w:rsidR="00CB4981">
              <w:rPr>
                <w:rFonts w:eastAsiaTheme="minorEastAsia"/>
                <w:vertAlign w:val="subscript"/>
              </w:rPr>
              <w:t>2</w:t>
            </w:r>
            <w:r w:rsidR="00CB4981">
              <w:rPr>
                <w:rFonts w:eastAsiaTheme="minorEastAsia"/>
              </w:rPr>
              <w:t>O</w:t>
            </w:r>
            <w:r w:rsidR="00CB4981">
              <w:rPr>
                <w:rFonts w:eastAsiaTheme="minorEastAsia"/>
                <w:vertAlign w:val="subscript"/>
              </w:rPr>
              <w:t>4</w:t>
            </w:r>
            <w:r w:rsidR="00CB4981">
              <w:rPr>
                <w:rFonts w:eastAsiaTheme="minorEastAsia"/>
              </w:rPr>
              <w:t xml:space="preserve"> &g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CB4981">
              <w:rPr>
                <w:rFonts w:eastAsiaTheme="minorEastAsia"/>
              </w:rPr>
              <w:t xml:space="preserve"> &g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</w:tr>
    </w:tbl>
    <w:p w14:paraId="07FFF865" w14:textId="77777777" w:rsidR="002D1471" w:rsidRDefault="002D1471" w:rsidP="00AC2CAA">
      <w:pPr>
        <w:pStyle w:val="ListParagraph"/>
        <w:numPr>
          <w:ilvl w:val="0"/>
          <w:numId w:val="35"/>
        </w:numPr>
        <w:jc w:val="both"/>
      </w:pPr>
      <w:r>
        <w:t>The ground state electronic configuration of valence shell electrons in nitrogen molecule (N</w:t>
      </w:r>
      <w:r>
        <w:rPr>
          <w:vertAlign w:val="subscript"/>
        </w:rPr>
        <w:t>2</w:t>
      </w:r>
      <w:r>
        <w:t xml:space="preserve">) is written </w:t>
      </w:r>
      <w:proofErr w:type="gramStart"/>
      <w:r>
        <w:t>as</w:t>
      </w:r>
      <w:r w:rsidR="0052584C">
        <w:t xml:space="preserve"> :</w:t>
      </w:r>
      <w:proofErr w:type="gramEnd"/>
      <w:r w:rsidR="001C7AB1">
        <w:t xml:space="preserve">        </w:t>
      </w:r>
      <w:proofErr w:type="gramStart"/>
      <w:r w:rsidR="001C7AB1">
        <w:t>KK ,</w:t>
      </w:r>
      <w:proofErr w:type="gramEnd"/>
      <w:r w:rsidR="001C7AB1">
        <w:t xml:space="preserve"> </w:t>
      </w:r>
      <m:oMath>
        <m:r>
          <w:rPr>
            <w:rFonts w:ascii="Cambria Math" w:hAnsi="Cambria Math"/>
          </w:rPr>
          <m:t>σ</m:t>
        </m:r>
      </m:oMath>
      <w:r w:rsidR="001C7AB1">
        <w:rPr>
          <w:rFonts w:eastAsiaTheme="minorEastAsia"/>
        </w:rPr>
        <w:t>2s</w:t>
      </w:r>
      <w:proofErr w:type="gramStart"/>
      <w:r w:rsidR="001C7AB1">
        <w:rPr>
          <w:rFonts w:eastAsiaTheme="minorEastAsia"/>
          <w:vertAlign w:val="superscript"/>
        </w:rPr>
        <w:t>2</w:t>
      </w:r>
      <w:r w:rsidR="001C7AB1">
        <w:rPr>
          <w:rFonts w:eastAsiaTheme="minorEastAsia"/>
        </w:rPr>
        <w:t xml:space="preserve"> ,</w:t>
      </w:r>
      <w:proofErr w:type="gramEnd"/>
      <w:r w:rsidR="001C7AB1"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σ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 w:rsidR="008F3536">
        <w:rPr>
          <w:rFonts w:eastAsiaTheme="minorEastAsia"/>
        </w:rPr>
        <w:t xml:space="preserve"> 2s</w:t>
      </w:r>
      <w:proofErr w:type="gramStart"/>
      <w:r w:rsidR="008F3536">
        <w:rPr>
          <w:rFonts w:eastAsiaTheme="minorEastAsia"/>
          <w:vertAlign w:val="superscript"/>
        </w:rPr>
        <w:t>2</w:t>
      </w:r>
      <w:r w:rsidR="008F3536">
        <w:rPr>
          <w:rFonts w:eastAsiaTheme="minorEastAsia"/>
        </w:rPr>
        <w:t xml:space="preserve"> ,</w:t>
      </w:r>
      <w:proofErr w:type="gramEnd"/>
      <w:r w:rsidR="008F3536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σ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2p</m:t>
            </m:r>
          </m:e>
          <m:sub>
            <m:r>
              <w:rPr>
                <w:rFonts w:ascii="Cambria Math" w:hAnsi="Cambria Math"/>
              </w:rPr>
              <m:t>x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  <w:r w:rsidR="008073B1">
        <w:rPr>
          <w:rFonts w:eastAsiaTheme="minorEastAsia"/>
        </w:rPr>
        <w:t xml:space="preserve"> , </w:t>
      </w:r>
      <m:oMath>
        <m:r>
          <w:rPr>
            <w:rFonts w:ascii="Cambria Math" w:hAnsi="Cambria Math"/>
          </w:rPr>
          <m:t>π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2p</m:t>
            </m:r>
          </m:e>
          <m:sub>
            <m:r>
              <w:rPr>
                <w:rFonts w:ascii="Cambria Math" w:hAnsi="Cambria Math"/>
              </w:rPr>
              <m:t>y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  <w:r w:rsidR="008073B1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≈</m:t>
        </m:r>
      </m:oMath>
      <w:r w:rsidR="008073B1">
        <w:rPr>
          <w:rFonts w:eastAsiaTheme="minorEastAsia"/>
        </w:rPr>
        <w:t xml:space="preserve">  </w:t>
      </w:r>
      <m:oMath>
        <m:r>
          <w:rPr>
            <w:rFonts w:ascii="Cambria Math" w:hAnsi="Cambria Math"/>
          </w:rPr>
          <m:t>π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2p</m:t>
            </m:r>
          </m:e>
          <m:sub>
            <m:r>
              <w:rPr>
                <w:rFonts w:ascii="Cambria Math" w:hAnsi="Cambria Math"/>
              </w:rPr>
              <m:t>z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52584C" w:rsidRPr="00804F92" w14:paraId="7D38D5DE" w14:textId="77777777" w:rsidTr="00AB424A">
        <w:tc>
          <w:tcPr>
            <w:tcW w:w="2396" w:type="dxa"/>
          </w:tcPr>
          <w:p w14:paraId="01E8E495" w14:textId="77777777" w:rsidR="0052584C" w:rsidRPr="00240BF4" w:rsidRDefault="005140E2" w:rsidP="00AB424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0</w:t>
            </w:r>
          </w:p>
        </w:tc>
        <w:tc>
          <w:tcPr>
            <w:tcW w:w="2401" w:type="dxa"/>
          </w:tcPr>
          <w:p w14:paraId="5E95C9D8" w14:textId="77777777" w:rsidR="0052584C" w:rsidRPr="00804F92" w:rsidRDefault="0052584C" w:rsidP="005140E2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5140E2">
              <w:t>1</w:t>
            </w:r>
          </w:p>
        </w:tc>
        <w:tc>
          <w:tcPr>
            <w:tcW w:w="2405" w:type="dxa"/>
          </w:tcPr>
          <w:p w14:paraId="336D59A2" w14:textId="77777777" w:rsidR="0052584C" w:rsidRPr="00804F92" w:rsidRDefault="005140E2" w:rsidP="005140E2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c) 0</w:t>
            </w:r>
          </w:p>
        </w:tc>
        <w:tc>
          <w:tcPr>
            <w:tcW w:w="2401" w:type="dxa"/>
          </w:tcPr>
          <w:p w14:paraId="0514777E" w14:textId="77777777" w:rsidR="0052584C" w:rsidRPr="00804F92" w:rsidRDefault="0052584C" w:rsidP="005140E2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5140E2">
              <w:t>3</w:t>
            </w:r>
          </w:p>
        </w:tc>
      </w:tr>
    </w:tbl>
    <w:p w14:paraId="08718F3A" w14:textId="77777777" w:rsidR="00F926A8" w:rsidRDefault="003516C9" w:rsidP="0052584C">
      <w:pPr>
        <w:pStyle w:val="ListParagraph"/>
        <w:numPr>
          <w:ilvl w:val="0"/>
          <w:numId w:val="35"/>
        </w:numPr>
        <w:jc w:val="both"/>
      </w:pPr>
      <w:r>
        <w:t>The BCl</w:t>
      </w:r>
      <w:r>
        <w:rPr>
          <w:vertAlign w:val="subscript"/>
        </w:rPr>
        <w:t>3</w:t>
      </w:r>
      <w:r>
        <w:t xml:space="preserve"> is a planar molecule whereas NCl</w:t>
      </w:r>
      <w:r>
        <w:rPr>
          <w:vertAlign w:val="subscript"/>
        </w:rPr>
        <w:t>3</w:t>
      </w:r>
      <w:r>
        <w:t xml:space="preserve"> is pyramidal because </w:t>
      </w:r>
    </w:p>
    <w:p w14:paraId="07905501" w14:textId="77777777" w:rsidR="003516C9" w:rsidRDefault="003516C9" w:rsidP="003516C9">
      <w:pPr>
        <w:pStyle w:val="ListParagraph"/>
        <w:ind w:left="360"/>
        <w:jc w:val="both"/>
      </w:pPr>
      <w:r>
        <w:t>a)</w:t>
      </w:r>
      <w:r w:rsidR="002A309B">
        <w:t xml:space="preserve"> B – Cl bond is more polar than N – Cl bond</w:t>
      </w:r>
      <w:r>
        <w:t xml:space="preserve"> </w:t>
      </w:r>
    </w:p>
    <w:p w14:paraId="4719ABEE" w14:textId="77777777" w:rsidR="003516C9" w:rsidRDefault="003516C9" w:rsidP="003516C9">
      <w:pPr>
        <w:pStyle w:val="ListParagraph"/>
        <w:ind w:left="360"/>
        <w:jc w:val="both"/>
      </w:pPr>
      <w:r>
        <w:t xml:space="preserve">b) </w:t>
      </w:r>
      <w:r w:rsidR="002A309B">
        <w:t xml:space="preserve">N – Cl bond is more covalent than B </w:t>
      </w:r>
      <w:r w:rsidR="000C6CEC">
        <w:t>–</w:t>
      </w:r>
      <w:r w:rsidR="002A309B">
        <w:t xml:space="preserve"> Cl</w:t>
      </w:r>
      <w:r w:rsidR="000C6CEC">
        <w:t xml:space="preserve"> bond</w:t>
      </w:r>
    </w:p>
    <w:p w14:paraId="3EE59583" w14:textId="77777777" w:rsidR="003516C9" w:rsidRDefault="003516C9" w:rsidP="003516C9">
      <w:pPr>
        <w:pStyle w:val="ListParagraph"/>
        <w:ind w:left="360"/>
        <w:jc w:val="both"/>
      </w:pPr>
      <w:r>
        <w:t xml:space="preserve">c) </w:t>
      </w:r>
      <w:r w:rsidR="000C6CEC">
        <w:t>nitrogen atom is smaller than boron atom</w:t>
      </w:r>
    </w:p>
    <w:p w14:paraId="08A5AA72" w14:textId="77777777" w:rsidR="003516C9" w:rsidRPr="00C7086F" w:rsidRDefault="003516C9" w:rsidP="003516C9">
      <w:pPr>
        <w:pStyle w:val="ListParagraph"/>
        <w:ind w:left="360"/>
        <w:jc w:val="both"/>
      </w:pPr>
      <w:r>
        <w:t>d)</w:t>
      </w:r>
      <w:r w:rsidR="00D00A40">
        <w:t xml:space="preserve"> BCl</w:t>
      </w:r>
      <w:r w:rsidR="00D00A40">
        <w:rPr>
          <w:vertAlign w:val="subscript"/>
        </w:rPr>
        <w:t>3</w:t>
      </w:r>
      <w:r w:rsidR="00D00A40">
        <w:rPr>
          <w:vertAlign w:val="subscript"/>
        </w:rPr>
        <w:softHyphen/>
      </w:r>
      <w:r w:rsidR="00C7086F">
        <w:t xml:space="preserve"> has no lone pair but NCl</w:t>
      </w:r>
      <w:r w:rsidR="00C7086F">
        <w:rPr>
          <w:vertAlign w:val="subscript"/>
        </w:rPr>
        <w:t>3</w:t>
      </w:r>
      <w:r w:rsidR="00C7086F">
        <w:t xml:space="preserve"> has a lone pair of electrons</w:t>
      </w:r>
    </w:p>
    <w:p w14:paraId="56888173" w14:textId="77777777" w:rsidR="003516C9" w:rsidRDefault="0033115E" w:rsidP="0052584C">
      <w:pPr>
        <w:pStyle w:val="ListParagraph"/>
        <w:numPr>
          <w:ilvl w:val="0"/>
          <w:numId w:val="35"/>
        </w:numPr>
        <w:jc w:val="both"/>
      </w:pPr>
      <w:r>
        <w:t xml:space="preserve">Which of the following species is </w:t>
      </w:r>
      <w:proofErr w:type="gramStart"/>
      <w:r>
        <w:t>paramagnetic</w:t>
      </w:r>
      <w:r w:rsidR="007A7FB5">
        <w:t xml:space="preserve">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7A7FB5" w:rsidRPr="00804F92" w14:paraId="68670BDE" w14:textId="77777777" w:rsidTr="00AB424A">
        <w:tc>
          <w:tcPr>
            <w:tcW w:w="2396" w:type="dxa"/>
          </w:tcPr>
          <w:p w14:paraId="4DDAEECB" w14:textId="77777777" w:rsidR="007A7FB5" w:rsidRPr="00240BF4" w:rsidRDefault="003108C3" w:rsidP="00AB424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2401" w:type="dxa"/>
          </w:tcPr>
          <w:p w14:paraId="6307CFAA" w14:textId="77777777" w:rsidR="007A7FB5" w:rsidRPr="00804F92" w:rsidRDefault="007A7FB5" w:rsidP="003108C3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3108C3">
              <w:t>NO</w:t>
            </w:r>
          </w:p>
        </w:tc>
        <w:tc>
          <w:tcPr>
            <w:tcW w:w="2405" w:type="dxa"/>
          </w:tcPr>
          <w:p w14:paraId="3DB69881" w14:textId="77777777" w:rsidR="007A7FB5" w:rsidRPr="00804F92" w:rsidRDefault="007A7FB5" w:rsidP="00AB424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c) CO</w:t>
            </w:r>
          </w:p>
        </w:tc>
        <w:tc>
          <w:tcPr>
            <w:tcW w:w="2401" w:type="dxa"/>
          </w:tcPr>
          <w:p w14:paraId="21056E59" w14:textId="77777777" w:rsidR="007A7FB5" w:rsidRPr="00804F92" w:rsidRDefault="007A7FB5" w:rsidP="003108C3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3108C3">
              <w:t>CN</w:t>
            </w:r>
            <w:r w:rsidR="003108C3">
              <w:rPr>
                <w:vertAlign w:val="superscript"/>
              </w:rPr>
              <w:t xml:space="preserve"> –</w:t>
            </w:r>
          </w:p>
        </w:tc>
      </w:tr>
    </w:tbl>
    <w:p w14:paraId="543F450C" w14:textId="77777777" w:rsidR="007A7FB5" w:rsidRDefault="007A7FB5" w:rsidP="0052584C">
      <w:pPr>
        <w:pStyle w:val="ListParagraph"/>
        <w:numPr>
          <w:ilvl w:val="0"/>
          <w:numId w:val="35"/>
        </w:numPr>
        <w:jc w:val="both"/>
      </w:pPr>
      <w:r>
        <w:t>The boiling point of p-nitrophenol is higher than that of o-nitrophenol because</w:t>
      </w:r>
    </w:p>
    <w:p w14:paraId="1A48D1CD" w14:textId="77777777" w:rsidR="00C420B2" w:rsidRPr="00C420B2" w:rsidRDefault="00C420B2" w:rsidP="007A7FB5">
      <w:pPr>
        <w:pStyle w:val="ListParagraph"/>
        <w:ind w:left="360"/>
        <w:jc w:val="both"/>
      </w:pPr>
      <w:r>
        <w:t>a) NO</w:t>
      </w:r>
      <w:r>
        <w:rPr>
          <w:vertAlign w:val="subscript"/>
        </w:rPr>
        <w:t>2</w:t>
      </w:r>
      <w:r>
        <w:rPr>
          <w:vertAlign w:val="subscript"/>
        </w:rPr>
        <w:softHyphen/>
      </w:r>
      <w:r>
        <w:t xml:space="preserve"> group at p-position behave in a different way from that at o-position</w:t>
      </w:r>
    </w:p>
    <w:p w14:paraId="76A56349" w14:textId="77777777" w:rsidR="00C420B2" w:rsidRDefault="00C420B2" w:rsidP="007A7FB5">
      <w:pPr>
        <w:pStyle w:val="ListParagraph"/>
        <w:ind w:left="360"/>
        <w:jc w:val="both"/>
      </w:pPr>
      <w:r>
        <w:t xml:space="preserve">b) </w:t>
      </w:r>
      <w:r w:rsidR="00015FFC">
        <w:t>intramolecular hydrogen bonding exists in p-nitrophenol</w:t>
      </w:r>
    </w:p>
    <w:p w14:paraId="41DEE21A" w14:textId="77777777" w:rsidR="00C420B2" w:rsidRDefault="00C420B2" w:rsidP="007A7FB5">
      <w:pPr>
        <w:pStyle w:val="ListParagraph"/>
        <w:ind w:left="360"/>
        <w:jc w:val="both"/>
      </w:pPr>
      <w:r>
        <w:t xml:space="preserve">c) </w:t>
      </w:r>
      <w:r w:rsidR="008A3CE0">
        <w:t>there is intermolecular hydrogen bonding in p-nitrophenol</w:t>
      </w:r>
    </w:p>
    <w:p w14:paraId="1E94DF95" w14:textId="77777777" w:rsidR="007A7FB5" w:rsidRDefault="00C420B2" w:rsidP="007A7FB5">
      <w:pPr>
        <w:pStyle w:val="ListParagraph"/>
        <w:ind w:left="360"/>
        <w:jc w:val="both"/>
      </w:pPr>
      <w:r>
        <w:t xml:space="preserve">d) </w:t>
      </w:r>
      <w:r w:rsidR="007A7FB5">
        <w:t xml:space="preserve"> </w:t>
      </w:r>
      <w:r w:rsidR="00E32DEE">
        <w:t>p-nitrophenol has a higher molecular weight than o-nitrophenol</w:t>
      </w:r>
    </w:p>
    <w:p w14:paraId="50520C54" w14:textId="77777777" w:rsidR="007A7FB5" w:rsidRDefault="007C4B29" w:rsidP="0052584C">
      <w:pPr>
        <w:pStyle w:val="ListParagraph"/>
        <w:numPr>
          <w:ilvl w:val="0"/>
          <w:numId w:val="35"/>
        </w:numPr>
        <w:jc w:val="both"/>
      </w:pPr>
      <w:r>
        <w:t xml:space="preserve">Linus </w:t>
      </w:r>
      <w:r w:rsidR="0074221C">
        <w:t xml:space="preserve">Pauling received the Nobel prize for his work on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74221C" w:rsidRPr="00804F92" w14:paraId="0AA39D5A" w14:textId="77777777" w:rsidTr="00AB424A">
        <w:tc>
          <w:tcPr>
            <w:tcW w:w="2396" w:type="dxa"/>
          </w:tcPr>
          <w:p w14:paraId="76AFCB01" w14:textId="77777777" w:rsidR="0074221C" w:rsidRPr="00240BF4" w:rsidRDefault="0074221C" w:rsidP="0074221C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atomic structure</w:t>
            </w:r>
          </w:p>
        </w:tc>
        <w:tc>
          <w:tcPr>
            <w:tcW w:w="2401" w:type="dxa"/>
          </w:tcPr>
          <w:p w14:paraId="510BD30F" w14:textId="77777777" w:rsidR="0074221C" w:rsidRPr="00804F92" w:rsidRDefault="0074221C" w:rsidP="0074221C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b) Photosynthesis</w:t>
            </w:r>
          </w:p>
        </w:tc>
        <w:tc>
          <w:tcPr>
            <w:tcW w:w="2405" w:type="dxa"/>
          </w:tcPr>
          <w:p w14:paraId="4DACBD4A" w14:textId="77777777" w:rsidR="0074221C" w:rsidRPr="00804F92" w:rsidRDefault="0074221C" w:rsidP="0074221C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c) chemical bonds</w:t>
            </w:r>
          </w:p>
        </w:tc>
        <w:tc>
          <w:tcPr>
            <w:tcW w:w="2401" w:type="dxa"/>
          </w:tcPr>
          <w:p w14:paraId="76E6ADBA" w14:textId="77777777" w:rsidR="0074221C" w:rsidRPr="00804F92" w:rsidRDefault="0074221C" w:rsidP="0074221C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thermodynamics</w:t>
            </w:r>
          </w:p>
        </w:tc>
      </w:tr>
    </w:tbl>
    <w:p w14:paraId="41D84503" w14:textId="77777777" w:rsidR="0074221C" w:rsidRDefault="008B555A" w:rsidP="0052584C">
      <w:pPr>
        <w:pStyle w:val="ListParagraph"/>
        <w:numPr>
          <w:ilvl w:val="0"/>
          <w:numId w:val="35"/>
        </w:numPr>
        <w:jc w:val="both"/>
      </w:pPr>
      <w:r>
        <w:t xml:space="preserve">When the </w:t>
      </w:r>
      <w:proofErr w:type="spellStart"/>
      <w:r>
        <w:t>hybridisation</w:t>
      </w:r>
      <w:proofErr w:type="spellEnd"/>
      <w:r>
        <w:t xml:space="preserve"> state of carbon atom changes from sp</w:t>
      </w:r>
      <w:r>
        <w:rPr>
          <w:vertAlign w:val="superscript"/>
        </w:rPr>
        <w:t>3</w:t>
      </w:r>
      <w:r>
        <w:t xml:space="preserve"> to sp</w:t>
      </w:r>
      <w:r>
        <w:rPr>
          <w:vertAlign w:val="superscript"/>
        </w:rPr>
        <w:t>2</w:t>
      </w:r>
      <w:r>
        <w:t xml:space="preserve"> and finally to </w:t>
      </w:r>
      <w:proofErr w:type="spellStart"/>
      <w:r>
        <w:t>sp</w:t>
      </w:r>
      <w:proofErr w:type="spellEnd"/>
      <w:r>
        <w:t>, the angle between the hybridized orbitals</w:t>
      </w:r>
      <w:r w:rsidR="007F16F8">
        <w:t xml:space="preserve">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75712E" w:rsidRPr="005B725D" w14:paraId="446E397F" w14:textId="77777777" w:rsidTr="00AB424A">
        <w:tc>
          <w:tcPr>
            <w:tcW w:w="4803" w:type="dxa"/>
          </w:tcPr>
          <w:p w14:paraId="20DC4A3A" w14:textId="77777777" w:rsidR="0075712E" w:rsidRPr="00C27335" w:rsidRDefault="0075712E" w:rsidP="0075712E">
            <w:pPr>
              <w:pStyle w:val="ListParagraph"/>
              <w:ind w:left="0"/>
              <w:jc w:val="both"/>
            </w:pPr>
            <w:r>
              <w:t xml:space="preserve">a) </w:t>
            </w:r>
            <w:r>
              <w:rPr>
                <w:rFonts w:eastAsiaTheme="minorEastAsia"/>
              </w:rPr>
              <w:t>decrease</w:t>
            </w:r>
            <w:r w:rsidR="00421710">
              <w:rPr>
                <w:rFonts w:eastAsiaTheme="minorEastAsia"/>
              </w:rPr>
              <w:t>s</w:t>
            </w:r>
            <w:r>
              <w:rPr>
                <w:rFonts w:eastAsiaTheme="minorEastAsia"/>
              </w:rPr>
              <w:t xml:space="preserve"> gradually</w:t>
            </w:r>
          </w:p>
        </w:tc>
        <w:tc>
          <w:tcPr>
            <w:tcW w:w="4800" w:type="dxa"/>
          </w:tcPr>
          <w:p w14:paraId="3E184725" w14:textId="77777777" w:rsidR="0075712E" w:rsidRPr="005B725D" w:rsidRDefault="0075712E" w:rsidP="0075712E">
            <w:pPr>
              <w:jc w:val="both"/>
              <w:rPr>
                <w:vertAlign w:val="superscript"/>
              </w:rPr>
            </w:pPr>
            <w:r>
              <w:t>b) decreases considerably</w:t>
            </w:r>
          </w:p>
        </w:tc>
      </w:tr>
      <w:tr w:rsidR="0075712E" w:rsidRPr="005B725D" w14:paraId="030EF5F3" w14:textId="77777777" w:rsidTr="00AB424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53A09BEC" w14:textId="77777777" w:rsidR="0075712E" w:rsidRPr="00CB4981" w:rsidRDefault="0075712E" w:rsidP="0075712E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>
              <w:rPr>
                <w:rFonts w:eastAsiaTheme="minorEastAsia"/>
              </w:rPr>
              <w:t xml:space="preserve"> is not affected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538A7DF5" w14:textId="77777777" w:rsidR="0075712E" w:rsidRPr="005B725D" w:rsidRDefault="0075712E" w:rsidP="0075712E">
            <w:pPr>
              <w:pStyle w:val="ListParagraph"/>
              <w:spacing w:line="276" w:lineRule="auto"/>
              <w:ind w:left="0"/>
              <w:jc w:val="both"/>
            </w:pPr>
            <w:r>
              <w:t>d) increases progressively</w:t>
            </w:r>
          </w:p>
        </w:tc>
      </w:tr>
    </w:tbl>
    <w:p w14:paraId="6FFE2BDD" w14:textId="77777777" w:rsidR="00064A03" w:rsidRDefault="00064A03" w:rsidP="00064A03">
      <w:pPr>
        <w:pBdr>
          <w:top w:val="single" w:sz="12" w:space="1" w:color="auto"/>
        </w:pBdr>
        <w:spacing w:before="240"/>
        <w:jc w:val="both"/>
        <w:rPr>
          <w:sz w:val="28"/>
          <w:szCs w:val="28"/>
        </w:rPr>
      </w:pPr>
      <w:r w:rsidRPr="00420A2C">
        <w:rPr>
          <w:sz w:val="28"/>
          <w:szCs w:val="28"/>
        </w:rPr>
        <w:t>CHEMICAL BONDING                                                                                              Page No. 1</w:t>
      </w:r>
      <w:r w:rsidR="00663C47">
        <w:rPr>
          <w:sz w:val="28"/>
          <w:szCs w:val="28"/>
        </w:rPr>
        <w:t>8</w:t>
      </w:r>
    </w:p>
    <w:p w14:paraId="04E5AD29" w14:textId="77777777" w:rsidR="008B7D13" w:rsidRDefault="008B7D13" w:rsidP="008B7D13">
      <w:pPr>
        <w:pStyle w:val="ListParagraph"/>
        <w:ind w:left="360"/>
        <w:jc w:val="both"/>
      </w:pPr>
    </w:p>
    <w:p w14:paraId="7A30A946" w14:textId="77777777" w:rsidR="008B7D13" w:rsidRDefault="008B7D13" w:rsidP="008B7D13">
      <w:pPr>
        <w:pStyle w:val="ListParagraph"/>
        <w:ind w:left="360"/>
        <w:jc w:val="both"/>
      </w:pPr>
    </w:p>
    <w:p w14:paraId="37DAE927" w14:textId="77777777" w:rsidR="008B7D13" w:rsidRDefault="008B7D13" w:rsidP="008B7D13">
      <w:pPr>
        <w:pStyle w:val="ListParagraph"/>
        <w:ind w:left="360"/>
        <w:jc w:val="both"/>
      </w:pPr>
    </w:p>
    <w:p w14:paraId="642F476C" w14:textId="77777777" w:rsidR="008B7D13" w:rsidRDefault="008B7D13" w:rsidP="008B7D13">
      <w:pPr>
        <w:pStyle w:val="ListParagraph"/>
        <w:ind w:left="360"/>
        <w:jc w:val="both"/>
      </w:pPr>
    </w:p>
    <w:p w14:paraId="04D3D44D" w14:textId="77777777" w:rsidR="008B7D13" w:rsidRDefault="008B7D13" w:rsidP="008B7D13">
      <w:pPr>
        <w:pStyle w:val="ListParagraph"/>
        <w:numPr>
          <w:ilvl w:val="0"/>
          <w:numId w:val="35"/>
        </w:numPr>
        <w:jc w:val="both"/>
      </w:pPr>
      <w:r>
        <w:lastRenderedPageBreak/>
        <w:t xml:space="preserve">Which of the following statement is not </w:t>
      </w:r>
      <w:proofErr w:type="gramStart"/>
      <w:r>
        <w:t>correct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8B7D13" w:rsidRPr="005B725D" w14:paraId="258D2895" w14:textId="77777777" w:rsidTr="001104CA">
        <w:tc>
          <w:tcPr>
            <w:tcW w:w="4803" w:type="dxa"/>
          </w:tcPr>
          <w:p w14:paraId="4D844E30" w14:textId="77777777" w:rsidR="008B7D13" w:rsidRPr="00C27335" w:rsidRDefault="008B7D13" w:rsidP="001104CA">
            <w:pPr>
              <w:pStyle w:val="ListParagraph"/>
              <w:ind w:left="0"/>
              <w:jc w:val="both"/>
            </w:pPr>
            <w:r>
              <w:t xml:space="preserve">a) </w:t>
            </w:r>
            <w:r>
              <w:rPr>
                <w:rFonts w:eastAsiaTheme="minorEastAsia"/>
              </w:rPr>
              <w:t>Double bond is shorter than a single bond</w:t>
            </w:r>
          </w:p>
        </w:tc>
        <w:tc>
          <w:tcPr>
            <w:tcW w:w="4800" w:type="dxa"/>
          </w:tcPr>
          <w:p w14:paraId="67B85476" w14:textId="77777777" w:rsidR="008B7D13" w:rsidRPr="005B725D" w:rsidRDefault="008B7D13" w:rsidP="001104CA">
            <w:pPr>
              <w:jc w:val="both"/>
              <w:rPr>
                <w:vertAlign w:val="superscript"/>
              </w:rPr>
            </w:pPr>
            <w:r>
              <w:t>b) Sigma bond is weaker than a pi-bond</w:t>
            </w:r>
          </w:p>
        </w:tc>
      </w:tr>
      <w:tr w:rsidR="008B7D13" w:rsidRPr="005B725D" w14:paraId="03EF6E92" w14:textId="77777777" w:rsidTr="001104C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335A9D51" w14:textId="77777777" w:rsidR="008B7D13" w:rsidRPr="00CB4981" w:rsidRDefault="008B7D13" w:rsidP="001104CA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>
              <w:rPr>
                <w:rFonts w:eastAsiaTheme="minorEastAsia"/>
              </w:rPr>
              <w:t>Double bond is stronger than a single bond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36520751" w14:textId="77777777" w:rsidR="008B7D13" w:rsidRPr="005B725D" w:rsidRDefault="008B7D13" w:rsidP="001104CA">
            <w:pPr>
              <w:pStyle w:val="ListParagraph"/>
              <w:spacing w:line="276" w:lineRule="auto"/>
              <w:ind w:left="0"/>
              <w:jc w:val="both"/>
            </w:pPr>
            <w:r>
              <w:t>d)  Covalent bond is stronger than hydrogen bond</w:t>
            </w:r>
          </w:p>
        </w:tc>
      </w:tr>
    </w:tbl>
    <w:p w14:paraId="137176BD" w14:textId="77777777" w:rsidR="00556983" w:rsidRDefault="00556983" w:rsidP="00556983">
      <w:pPr>
        <w:pStyle w:val="ListParagraph"/>
        <w:numPr>
          <w:ilvl w:val="0"/>
          <w:numId w:val="35"/>
        </w:numPr>
        <w:jc w:val="both"/>
      </w:pPr>
      <w:r>
        <w:t xml:space="preserve">Among the following which compound will show the highest lattice </w:t>
      </w:r>
      <w:proofErr w:type="gramStart"/>
      <w:r>
        <w:t>energy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556983" w:rsidRPr="00804F92" w14:paraId="42E79A34" w14:textId="77777777" w:rsidTr="001104CA">
        <w:tc>
          <w:tcPr>
            <w:tcW w:w="2396" w:type="dxa"/>
          </w:tcPr>
          <w:p w14:paraId="02E4DDC5" w14:textId="77777777" w:rsidR="00556983" w:rsidRPr="00240BF4" w:rsidRDefault="00556983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KF</w:t>
            </w:r>
          </w:p>
        </w:tc>
        <w:tc>
          <w:tcPr>
            <w:tcW w:w="2401" w:type="dxa"/>
          </w:tcPr>
          <w:p w14:paraId="211C8F62" w14:textId="77777777" w:rsidR="00556983" w:rsidRPr="00804F92" w:rsidRDefault="00556983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proofErr w:type="spellStart"/>
            <w:r>
              <w:t>NaF</w:t>
            </w:r>
            <w:proofErr w:type="spellEnd"/>
          </w:p>
        </w:tc>
        <w:tc>
          <w:tcPr>
            <w:tcW w:w="2405" w:type="dxa"/>
          </w:tcPr>
          <w:p w14:paraId="5FB55AA6" w14:textId="77777777" w:rsidR="00556983" w:rsidRPr="00804F92" w:rsidRDefault="00556983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proofErr w:type="spellStart"/>
            <w:r>
              <w:t>CsF</w:t>
            </w:r>
            <w:proofErr w:type="spellEnd"/>
          </w:p>
        </w:tc>
        <w:tc>
          <w:tcPr>
            <w:tcW w:w="2401" w:type="dxa"/>
          </w:tcPr>
          <w:p w14:paraId="4B637E0D" w14:textId="77777777" w:rsidR="00556983" w:rsidRPr="00804F92" w:rsidRDefault="00556983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proofErr w:type="spellStart"/>
            <w:r>
              <w:t>RbF</w:t>
            </w:r>
            <w:proofErr w:type="spellEnd"/>
          </w:p>
        </w:tc>
      </w:tr>
    </w:tbl>
    <w:p w14:paraId="4A13A2CB" w14:textId="77777777" w:rsidR="00556983" w:rsidRDefault="00556983" w:rsidP="00556983">
      <w:pPr>
        <w:pStyle w:val="ListParagraph"/>
        <w:numPr>
          <w:ilvl w:val="0"/>
          <w:numId w:val="35"/>
        </w:numPr>
        <w:jc w:val="both"/>
      </w:pPr>
      <w:r>
        <w:t xml:space="preserve">Strongest hydrogen bonding is shown by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556983" w:rsidRPr="00804F92" w14:paraId="27299BB7" w14:textId="77777777" w:rsidTr="001104CA">
        <w:tc>
          <w:tcPr>
            <w:tcW w:w="2396" w:type="dxa"/>
          </w:tcPr>
          <w:p w14:paraId="6E5920C8" w14:textId="77777777" w:rsidR="00556983" w:rsidRPr="00987643" w:rsidRDefault="00556983" w:rsidP="001104CA">
            <w:pPr>
              <w:pStyle w:val="ListParagraph"/>
              <w:spacing w:line="276" w:lineRule="auto"/>
              <w:ind w:left="0"/>
              <w:jc w:val="both"/>
            </w:pPr>
            <w:r>
              <w:t>a) H</w:t>
            </w:r>
            <w:r>
              <w:rPr>
                <w:vertAlign w:val="subscript"/>
              </w:rPr>
              <w:t>2</w:t>
            </w:r>
            <w:r>
              <w:t>O</w:t>
            </w:r>
          </w:p>
        </w:tc>
        <w:tc>
          <w:tcPr>
            <w:tcW w:w="2401" w:type="dxa"/>
          </w:tcPr>
          <w:p w14:paraId="6C4B8D18" w14:textId="77777777" w:rsidR="00556983" w:rsidRPr="00987643" w:rsidRDefault="00556983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b) NH</w:t>
            </w:r>
            <w:r>
              <w:softHyphen/>
            </w:r>
            <w:r>
              <w:rPr>
                <w:vertAlign w:val="subscript"/>
              </w:rPr>
              <w:t>3</w:t>
            </w:r>
          </w:p>
        </w:tc>
        <w:tc>
          <w:tcPr>
            <w:tcW w:w="2405" w:type="dxa"/>
          </w:tcPr>
          <w:p w14:paraId="2970B60D" w14:textId="77777777" w:rsidR="00556983" w:rsidRPr="00804F92" w:rsidRDefault="00556983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c) HF</w:t>
            </w:r>
          </w:p>
        </w:tc>
        <w:tc>
          <w:tcPr>
            <w:tcW w:w="2401" w:type="dxa"/>
          </w:tcPr>
          <w:p w14:paraId="6404CC97" w14:textId="77777777" w:rsidR="00556983" w:rsidRPr="00987643" w:rsidRDefault="00556983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 H</w:t>
            </w:r>
            <w:r>
              <w:rPr>
                <w:vertAlign w:val="subscript"/>
              </w:rPr>
              <w:t>2</w:t>
            </w:r>
            <w:r>
              <w:t>S</w:t>
            </w:r>
          </w:p>
        </w:tc>
      </w:tr>
    </w:tbl>
    <w:p w14:paraId="024793AD" w14:textId="77777777" w:rsidR="00556983" w:rsidRDefault="00556983" w:rsidP="00556983">
      <w:pPr>
        <w:pStyle w:val="ListParagraph"/>
        <w:numPr>
          <w:ilvl w:val="0"/>
          <w:numId w:val="35"/>
        </w:numPr>
        <w:jc w:val="both"/>
      </w:pPr>
      <w:r>
        <w:t xml:space="preserve">Which structure is </w:t>
      </w:r>
      <w:proofErr w:type="gramStart"/>
      <w:r>
        <w:t>linear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556983" w:rsidRPr="00804F92" w14:paraId="60ACB1F3" w14:textId="77777777" w:rsidTr="001104CA">
        <w:tc>
          <w:tcPr>
            <w:tcW w:w="2396" w:type="dxa"/>
          </w:tcPr>
          <w:p w14:paraId="0EF8FF4F" w14:textId="77777777" w:rsidR="00556983" w:rsidRPr="00217401" w:rsidRDefault="00556983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SO</w:t>
            </w:r>
            <w:r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01673AAB" w14:textId="77777777" w:rsidR="00556983" w:rsidRPr="00217401" w:rsidRDefault="00556983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b) CO</w:t>
            </w:r>
            <w:r>
              <w:rPr>
                <w:vertAlign w:val="subscript"/>
              </w:rPr>
              <w:t>2</w:t>
            </w:r>
          </w:p>
        </w:tc>
        <w:tc>
          <w:tcPr>
            <w:tcW w:w="2405" w:type="dxa"/>
          </w:tcPr>
          <w:p w14:paraId="704268BE" w14:textId="77777777" w:rsidR="00556983" w:rsidRPr="00804F92" w:rsidRDefault="00556983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2401" w:type="dxa"/>
          </w:tcPr>
          <w:p w14:paraId="3EB92AD3" w14:textId="77777777" w:rsidR="00556983" w:rsidRPr="00804F92" w:rsidRDefault="00556983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</w:tr>
    </w:tbl>
    <w:p w14:paraId="5C339430" w14:textId="77777777" w:rsidR="00556983" w:rsidRDefault="00556983" w:rsidP="00556983">
      <w:pPr>
        <w:pStyle w:val="ListParagraph"/>
        <w:numPr>
          <w:ilvl w:val="0"/>
          <w:numId w:val="35"/>
        </w:numPr>
        <w:jc w:val="both"/>
      </w:pPr>
      <w:proofErr w:type="gramStart"/>
      <w:r>
        <w:t>An</w:t>
      </w:r>
      <w:proofErr w:type="gramEnd"/>
      <w:r>
        <w:t xml:space="preserve"> sp</w:t>
      </w:r>
      <w:r>
        <w:rPr>
          <w:vertAlign w:val="superscript"/>
        </w:rPr>
        <w:t>3</w:t>
      </w:r>
      <w:r>
        <w:t xml:space="preserve"> hybrid orbitals contain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556983" w:rsidRPr="00804F92" w14:paraId="70700CF1" w14:textId="77777777" w:rsidTr="001104CA">
        <w:tc>
          <w:tcPr>
            <w:tcW w:w="2396" w:type="dxa"/>
          </w:tcPr>
          <w:p w14:paraId="41C8D845" w14:textId="77777777" w:rsidR="00556983" w:rsidRPr="00240BF4" w:rsidRDefault="00556983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den>
              </m:f>
            </m:oMath>
            <w:r>
              <w:rPr>
                <w:rFonts w:eastAsiaTheme="minorEastAsia"/>
              </w:rPr>
              <w:t xml:space="preserve"> s-character</w:t>
            </w:r>
          </w:p>
        </w:tc>
        <w:tc>
          <w:tcPr>
            <w:tcW w:w="2401" w:type="dxa"/>
          </w:tcPr>
          <w:p w14:paraId="511D98F2" w14:textId="77777777" w:rsidR="00556983" w:rsidRPr="00804F92" w:rsidRDefault="00556983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den>
              </m:f>
            </m:oMath>
            <w:r>
              <w:rPr>
                <w:rFonts w:eastAsiaTheme="minorEastAsia"/>
              </w:rPr>
              <w:t xml:space="preserve"> s-character</w:t>
            </w:r>
          </w:p>
        </w:tc>
        <w:tc>
          <w:tcPr>
            <w:tcW w:w="2405" w:type="dxa"/>
          </w:tcPr>
          <w:p w14:paraId="7781597F" w14:textId="77777777" w:rsidR="00556983" w:rsidRPr="00804F92" w:rsidRDefault="00556983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den>
              </m:f>
            </m:oMath>
            <w:r>
              <w:rPr>
                <w:rFonts w:eastAsiaTheme="minorEastAsia"/>
              </w:rPr>
              <w:t xml:space="preserve"> s-character</w:t>
            </w:r>
          </w:p>
        </w:tc>
        <w:tc>
          <w:tcPr>
            <w:tcW w:w="2401" w:type="dxa"/>
          </w:tcPr>
          <w:p w14:paraId="38535852" w14:textId="77777777" w:rsidR="00556983" w:rsidRPr="00804F92" w:rsidRDefault="00556983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den>
              </m:f>
            </m:oMath>
            <w:r>
              <w:rPr>
                <w:rFonts w:eastAsiaTheme="minorEastAsia"/>
              </w:rPr>
              <w:t xml:space="preserve"> s-character</w:t>
            </w:r>
          </w:p>
        </w:tc>
      </w:tr>
    </w:tbl>
    <w:p w14:paraId="15AD5A83" w14:textId="77777777" w:rsidR="00556983" w:rsidRDefault="00556983" w:rsidP="00556983">
      <w:pPr>
        <w:pStyle w:val="ListParagraph"/>
        <w:numPr>
          <w:ilvl w:val="0"/>
          <w:numId w:val="35"/>
        </w:numPr>
        <w:jc w:val="both"/>
      </w:pPr>
      <w:r>
        <w:t>Linear combination of two hybridized orbitals belonging to the two atoms, each having one electron leads to a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556983" w:rsidRPr="00804F92" w14:paraId="353C1B6F" w14:textId="77777777" w:rsidTr="001104CA">
        <w:tc>
          <w:tcPr>
            <w:tcW w:w="2396" w:type="dxa"/>
          </w:tcPr>
          <w:p w14:paraId="367608DD" w14:textId="77777777" w:rsidR="00556983" w:rsidRPr="00217401" w:rsidRDefault="00556983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Sigma bond</w:t>
            </w:r>
          </w:p>
        </w:tc>
        <w:tc>
          <w:tcPr>
            <w:tcW w:w="2401" w:type="dxa"/>
          </w:tcPr>
          <w:p w14:paraId="693EE5BE" w14:textId="77777777" w:rsidR="00556983" w:rsidRPr="00217401" w:rsidRDefault="00556983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b) Double bond</w:t>
            </w:r>
          </w:p>
        </w:tc>
        <w:tc>
          <w:tcPr>
            <w:tcW w:w="2405" w:type="dxa"/>
          </w:tcPr>
          <w:p w14:paraId="2D009399" w14:textId="77777777" w:rsidR="00556983" w:rsidRPr="00804F92" w:rsidRDefault="00556983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c) Coordinate bond</w:t>
            </w:r>
          </w:p>
        </w:tc>
        <w:tc>
          <w:tcPr>
            <w:tcW w:w="2401" w:type="dxa"/>
          </w:tcPr>
          <w:p w14:paraId="0A2B2BCD" w14:textId="77777777" w:rsidR="00556983" w:rsidRPr="00804F92" w:rsidRDefault="00556983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pi-bond</w:t>
            </w:r>
          </w:p>
        </w:tc>
      </w:tr>
    </w:tbl>
    <w:p w14:paraId="5DF5417F" w14:textId="77777777" w:rsidR="00556983" w:rsidRDefault="00556983" w:rsidP="00556983">
      <w:pPr>
        <w:pStyle w:val="ListParagraph"/>
        <w:numPr>
          <w:ilvl w:val="0"/>
          <w:numId w:val="35"/>
        </w:numPr>
        <w:jc w:val="both"/>
      </w:pPr>
      <w:r>
        <w:t xml:space="preserve">Which one shows maximum hydrogen </w:t>
      </w:r>
      <w:proofErr w:type="gramStart"/>
      <w:r>
        <w:t>bonding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556983" w:rsidRPr="00804F92" w14:paraId="41A9ABF5" w14:textId="77777777" w:rsidTr="001104CA">
        <w:tc>
          <w:tcPr>
            <w:tcW w:w="2396" w:type="dxa"/>
          </w:tcPr>
          <w:p w14:paraId="24DE8C9D" w14:textId="77777777" w:rsidR="00556983" w:rsidRPr="00C57C7C" w:rsidRDefault="00556983" w:rsidP="001104CA">
            <w:pPr>
              <w:pStyle w:val="ListParagraph"/>
              <w:spacing w:line="276" w:lineRule="auto"/>
              <w:ind w:left="0"/>
              <w:jc w:val="both"/>
            </w:pPr>
            <w:r>
              <w:t>a) H</w:t>
            </w:r>
            <w:r>
              <w:rPr>
                <w:vertAlign w:val="subscript"/>
              </w:rPr>
              <w:t>2</w:t>
            </w:r>
            <w:r>
              <w:t>O</w:t>
            </w:r>
          </w:p>
        </w:tc>
        <w:tc>
          <w:tcPr>
            <w:tcW w:w="2401" w:type="dxa"/>
          </w:tcPr>
          <w:p w14:paraId="08C536F5" w14:textId="77777777" w:rsidR="00556983" w:rsidRPr="00C57C7C" w:rsidRDefault="00556983" w:rsidP="001104CA">
            <w:pPr>
              <w:pStyle w:val="ListParagraph"/>
              <w:spacing w:line="276" w:lineRule="auto"/>
              <w:ind w:left="0"/>
              <w:jc w:val="both"/>
            </w:pPr>
            <w:r>
              <w:t>b) H</w:t>
            </w:r>
            <w:r>
              <w:rPr>
                <w:vertAlign w:val="subscript"/>
              </w:rPr>
              <w:t>2</w:t>
            </w:r>
            <w:r>
              <w:t>Se</w:t>
            </w:r>
          </w:p>
        </w:tc>
        <w:tc>
          <w:tcPr>
            <w:tcW w:w="2405" w:type="dxa"/>
          </w:tcPr>
          <w:p w14:paraId="10DA1944" w14:textId="77777777" w:rsidR="00556983" w:rsidRPr="00C57C7C" w:rsidRDefault="00556983" w:rsidP="001104CA">
            <w:pPr>
              <w:pStyle w:val="ListParagraph"/>
              <w:spacing w:line="276" w:lineRule="auto"/>
              <w:ind w:left="0"/>
              <w:jc w:val="both"/>
            </w:pPr>
            <w:r>
              <w:t>c) H</w:t>
            </w:r>
            <w:r>
              <w:rPr>
                <w:vertAlign w:val="subscript"/>
              </w:rPr>
              <w:t>2</w:t>
            </w:r>
            <w:r>
              <w:t>S</w:t>
            </w:r>
          </w:p>
        </w:tc>
        <w:tc>
          <w:tcPr>
            <w:tcW w:w="2401" w:type="dxa"/>
          </w:tcPr>
          <w:p w14:paraId="1A080B64" w14:textId="77777777" w:rsidR="00556983" w:rsidRPr="00804F92" w:rsidRDefault="00556983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HF</w:t>
            </w:r>
          </w:p>
        </w:tc>
      </w:tr>
    </w:tbl>
    <w:p w14:paraId="2536AB6D" w14:textId="77777777" w:rsidR="000077C0" w:rsidRDefault="003A5748" w:rsidP="0052584C">
      <w:pPr>
        <w:pStyle w:val="ListParagraph"/>
        <w:numPr>
          <w:ilvl w:val="0"/>
          <w:numId w:val="35"/>
        </w:numPr>
        <w:jc w:val="both"/>
      </w:pPr>
      <w:r>
        <w:t xml:space="preserve">Which one of the following formulae does not correctly represent the bonding capacities of the atoms </w:t>
      </w:r>
      <w:proofErr w:type="gramStart"/>
      <w:r>
        <w:t>involved ?</w:t>
      </w:r>
      <w:proofErr w:type="gramEnd"/>
    </w:p>
    <w:p w14:paraId="3D5B2AC5" w14:textId="77777777" w:rsidR="00344B13" w:rsidRDefault="00344B13" w:rsidP="00344B13">
      <w:pPr>
        <w:pStyle w:val="ListParagraph"/>
        <w:ind w:left="360"/>
        <w:jc w:val="both"/>
      </w:pPr>
      <w:r>
        <w:t xml:space="preserve">a)                         </w:t>
      </w:r>
      <w:r w:rsidR="00B81E5F">
        <w:t xml:space="preserve">    </w:t>
      </w:r>
      <w:r>
        <w:t xml:space="preserve"> </w:t>
      </w:r>
      <w:proofErr w:type="gramStart"/>
      <w:r>
        <w:t xml:space="preserve">b)   </w:t>
      </w:r>
      <w:proofErr w:type="gramEnd"/>
      <w:r>
        <w:t xml:space="preserve">                      </w:t>
      </w:r>
      <w:r w:rsidR="00B81E5F">
        <w:t xml:space="preserve">        c) </w:t>
      </w:r>
      <w:r>
        <w:t xml:space="preserve">                       </w:t>
      </w:r>
      <w:r w:rsidR="00B81E5F">
        <w:t xml:space="preserve">                             d) </w:t>
      </w:r>
    </w:p>
    <w:p w14:paraId="6D84ADEA" w14:textId="77777777" w:rsidR="003A5748" w:rsidRDefault="00344B13" w:rsidP="0067381B">
      <w:pPr>
        <w:spacing w:after="0"/>
        <w:jc w:val="both"/>
      </w:pPr>
      <w:r>
        <w:t xml:space="preserve">         </w:t>
      </w:r>
      <w:r w:rsidR="00B81E5F">
        <w:object w:dxaOrig="1442" w:dyaOrig="1848" w14:anchorId="5576B2D5">
          <v:shape id="_x0000_i1037" type="#_x0000_t75" style="width:56pt;height:68pt" o:ole="">
            <v:imagedata r:id="rId36" o:title=""/>
          </v:shape>
          <o:OLEObject Type="Embed" ProgID="ChemDraw.Document.6.0" ShapeID="_x0000_i1037" DrawAspect="Content" ObjectID="_1807761363" r:id="rId37"/>
        </w:object>
      </w:r>
      <w:r>
        <w:t xml:space="preserve">      </w:t>
      </w:r>
      <w:r w:rsidR="00B81E5F">
        <w:t xml:space="preserve"> </w:t>
      </w:r>
      <w:r>
        <w:t xml:space="preserve">  </w:t>
      </w:r>
      <w:r w:rsidR="0064606A">
        <w:t xml:space="preserve">   </w:t>
      </w:r>
      <w:r>
        <w:t xml:space="preserve"> </w:t>
      </w:r>
      <w:r w:rsidR="0064606A">
        <w:t xml:space="preserve">  </w:t>
      </w:r>
      <w:r w:rsidR="00B81E5F">
        <w:object w:dxaOrig="1356" w:dyaOrig="828" w14:anchorId="45B76E3E">
          <v:shape id="_x0000_i1038" type="#_x0000_t75" style="width:68pt;height:41pt" o:ole="">
            <v:imagedata r:id="rId38" o:title=""/>
          </v:shape>
          <o:OLEObject Type="Embed" ProgID="ChemDraw.Document.6.0" ShapeID="_x0000_i1038" DrawAspect="Content" ObjectID="_1807761364" r:id="rId39"/>
        </w:object>
      </w:r>
      <w:r w:rsidR="00B81E5F">
        <w:t xml:space="preserve">         </w:t>
      </w:r>
      <w:r w:rsidR="0064606A">
        <w:t xml:space="preserve">      </w:t>
      </w:r>
      <w:r w:rsidR="0064606A">
        <w:object w:dxaOrig="2297" w:dyaOrig="811" w14:anchorId="290D2AB3">
          <v:shape id="_x0000_i1039" type="#_x0000_t75" style="width:107pt;height:41pt" o:ole="">
            <v:imagedata r:id="rId40" o:title=""/>
          </v:shape>
          <o:OLEObject Type="Embed" ProgID="ChemDraw.Document.6.0" ShapeID="_x0000_i1039" DrawAspect="Content" ObjectID="_1807761365" r:id="rId41"/>
        </w:object>
      </w:r>
      <w:r w:rsidR="00165368">
        <w:t xml:space="preserve">            </w:t>
      </w:r>
      <w:r w:rsidR="0064606A">
        <w:t xml:space="preserve">    </w:t>
      </w:r>
      <w:r w:rsidR="00165368">
        <w:t xml:space="preserve">  </w:t>
      </w:r>
      <w:r w:rsidR="0064606A">
        <w:object w:dxaOrig="2491" w:dyaOrig="1159" w14:anchorId="792BD743">
          <v:shape id="_x0000_i1040" type="#_x0000_t75" style="width:114pt;height:58pt" o:ole="">
            <v:imagedata r:id="rId42" o:title=""/>
          </v:shape>
          <o:OLEObject Type="Embed" ProgID="ChemDraw.Document.6.0" ShapeID="_x0000_i1040" DrawAspect="Content" ObjectID="_1807761366" r:id="rId43"/>
        </w:object>
      </w:r>
    </w:p>
    <w:p w14:paraId="1610EEDC" w14:textId="77777777" w:rsidR="00B74AF6" w:rsidRDefault="00B74AF6" w:rsidP="0052584C">
      <w:pPr>
        <w:pStyle w:val="ListParagraph"/>
        <w:numPr>
          <w:ilvl w:val="0"/>
          <w:numId w:val="35"/>
        </w:numPr>
        <w:jc w:val="both"/>
      </w:pPr>
      <w:r>
        <w:t xml:space="preserve">Among </w:t>
      </w:r>
      <w:proofErr w:type="gramStart"/>
      <w:r>
        <w:t>LiCl ,</w:t>
      </w:r>
      <w:proofErr w:type="gramEnd"/>
      <w:r>
        <w:t xml:space="preserve"> BeCl</w:t>
      </w:r>
      <w:proofErr w:type="gramStart"/>
      <w:r>
        <w:rPr>
          <w:vertAlign w:val="subscript"/>
        </w:rPr>
        <w:t>2</w:t>
      </w:r>
      <w:r>
        <w:t xml:space="preserve"> ,</w:t>
      </w:r>
      <w:proofErr w:type="gramEnd"/>
      <w:r>
        <w:t xml:space="preserve"> BCl</w:t>
      </w:r>
      <w:r>
        <w:rPr>
          <w:vertAlign w:val="subscript"/>
        </w:rPr>
        <w:t>3</w:t>
      </w:r>
      <w:r>
        <w:t xml:space="preserve"> and CCl</w:t>
      </w:r>
      <w:proofErr w:type="gramStart"/>
      <w:r>
        <w:rPr>
          <w:vertAlign w:val="subscript"/>
        </w:rPr>
        <w:t>4</w:t>
      </w:r>
      <w:r>
        <w:t xml:space="preserve"> </w:t>
      </w:r>
      <w:r w:rsidR="00DF024F">
        <w:t>,</w:t>
      </w:r>
      <w:proofErr w:type="gramEnd"/>
      <w:r w:rsidR="00DF024F">
        <w:t xml:space="preserve"> the covalent bond character follows the order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A71B85" w:rsidRPr="005B725D" w14:paraId="48BFD51E" w14:textId="77777777" w:rsidTr="00AB424A">
        <w:tc>
          <w:tcPr>
            <w:tcW w:w="4803" w:type="dxa"/>
          </w:tcPr>
          <w:p w14:paraId="22A82359" w14:textId="77777777" w:rsidR="00A71B85" w:rsidRPr="00A71B85" w:rsidRDefault="00A71B85" w:rsidP="00A71B85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>a) LiCl &lt; BeCl</w:t>
            </w:r>
            <w:r>
              <w:rPr>
                <w:vertAlign w:val="subscript"/>
              </w:rPr>
              <w:t>2</w:t>
            </w:r>
            <w:r>
              <w:t xml:space="preserve"> &gt; BCl</w:t>
            </w:r>
            <w:r>
              <w:rPr>
                <w:vertAlign w:val="subscript"/>
              </w:rPr>
              <w:t>3</w:t>
            </w:r>
            <w:r>
              <w:t xml:space="preserve"> &gt; CCl</w:t>
            </w:r>
            <w:r>
              <w:rPr>
                <w:vertAlign w:val="subscript"/>
              </w:rPr>
              <w:t>4</w:t>
            </w:r>
          </w:p>
        </w:tc>
        <w:tc>
          <w:tcPr>
            <w:tcW w:w="4800" w:type="dxa"/>
          </w:tcPr>
          <w:p w14:paraId="2760D45E" w14:textId="77777777" w:rsidR="00A71B85" w:rsidRPr="005B725D" w:rsidRDefault="00A71B85" w:rsidP="00254872">
            <w:pPr>
              <w:jc w:val="both"/>
              <w:rPr>
                <w:vertAlign w:val="superscript"/>
              </w:rPr>
            </w:pPr>
            <w:r>
              <w:t xml:space="preserve">b) </w:t>
            </w:r>
            <w:r w:rsidR="00254872">
              <w:t>LiCl &lt; BeCl</w:t>
            </w:r>
            <w:r w:rsidR="00254872">
              <w:rPr>
                <w:vertAlign w:val="subscript"/>
              </w:rPr>
              <w:t>2</w:t>
            </w:r>
            <w:r w:rsidR="00254872">
              <w:t xml:space="preserve"> &lt; BCl</w:t>
            </w:r>
            <w:r w:rsidR="00254872">
              <w:rPr>
                <w:vertAlign w:val="subscript"/>
              </w:rPr>
              <w:t>3</w:t>
            </w:r>
            <w:r w:rsidR="00254872">
              <w:t xml:space="preserve"> &gt; CCl</w:t>
            </w:r>
            <w:r w:rsidR="00254872">
              <w:rPr>
                <w:vertAlign w:val="subscript"/>
              </w:rPr>
              <w:t>4</w:t>
            </w:r>
          </w:p>
        </w:tc>
      </w:tr>
      <w:tr w:rsidR="00A71B85" w:rsidRPr="005B725D" w14:paraId="5F409401" w14:textId="77777777" w:rsidTr="00AB424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025FB7DE" w14:textId="77777777" w:rsidR="00A71B85" w:rsidRPr="00CB4981" w:rsidRDefault="00A71B85" w:rsidP="00254872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254872">
              <w:t>LiCl &lt; BeCl</w:t>
            </w:r>
            <w:r w:rsidR="00254872">
              <w:rPr>
                <w:vertAlign w:val="subscript"/>
              </w:rPr>
              <w:t>2</w:t>
            </w:r>
            <w:r w:rsidR="00254872">
              <w:t xml:space="preserve"> &lt; BCl</w:t>
            </w:r>
            <w:r w:rsidR="00254872">
              <w:rPr>
                <w:vertAlign w:val="subscript"/>
              </w:rPr>
              <w:t>3</w:t>
            </w:r>
            <w:r w:rsidR="00254872">
              <w:t xml:space="preserve"> &lt; CCl</w:t>
            </w:r>
            <w:r w:rsidR="00254872">
              <w:rPr>
                <w:vertAlign w:val="subscript"/>
              </w:rPr>
              <w:t>4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2D1D7C91" w14:textId="77777777" w:rsidR="00A71B85" w:rsidRPr="005B725D" w:rsidRDefault="00A71B85" w:rsidP="00A71B85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</w:t>
            </w:r>
            <w:r w:rsidR="00D01D3F">
              <w:t>LiCl &gt;</w:t>
            </w:r>
            <w:r w:rsidR="00254872">
              <w:t xml:space="preserve"> BeCl</w:t>
            </w:r>
            <w:r w:rsidR="00254872">
              <w:rPr>
                <w:vertAlign w:val="subscript"/>
              </w:rPr>
              <w:t>2</w:t>
            </w:r>
            <w:r w:rsidR="00254872">
              <w:t xml:space="preserve"> &gt; BCl</w:t>
            </w:r>
            <w:r w:rsidR="00254872">
              <w:rPr>
                <w:vertAlign w:val="subscript"/>
              </w:rPr>
              <w:t>3</w:t>
            </w:r>
            <w:r w:rsidR="00254872">
              <w:t xml:space="preserve"> &gt; CCl</w:t>
            </w:r>
            <w:r w:rsidR="00254872">
              <w:rPr>
                <w:vertAlign w:val="subscript"/>
              </w:rPr>
              <w:t>4</w:t>
            </w:r>
          </w:p>
        </w:tc>
      </w:tr>
    </w:tbl>
    <w:p w14:paraId="4B7AC63A" w14:textId="77777777" w:rsidR="00DF024F" w:rsidRDefault="00DF024F" w:rsidP="0052584C">
      <w:pPr>
        <w:pStyle w:val="ListParagraph"/>
        <w:numPr>
          <w:ilvl w:val="0"/>
          <w:numId w:val="35"/>
        </w:numPr>
        <w:jc w:val="both"/>
      </w:pPr>
      <w:r>
        <w:t>H</w:t>
      </w:r>
      <w:r>
        <w:rPr>
          <w:vertAlign w:val="subscript"/>
        </w:rPr>
        <w:t>2</w:t>
      </w:r>
      <w:r>
        <w:t>O has a net dipole moment while BeF</w:t>
      </w:r>
      <w:r>
        <w:rPr>
          <w:vertAlign w:val="subscript"/>
        </w:rPr>
        <w:t>2</w:t>
      </w:r>
      <w:r>
        <w:t xml:space="preserve"> has zero dipole moment because</w:t>
      </w:r>
    </w:p>
    <w:p w14:paraId="40136D12" w14:textId="77777777" w:rsidR="00DF024F" w:rsidRPr="008352B8" w:rsidRDefault="00DF024F" w:rsidP="00DF024F">
      <w:pPr>
        <w:pStyle w:val="ListParagraph"/>
        <w:ind w:left="360"/>
        <w:jc w:val="both"/>
      </w:pPr>
      <w:r>
        <w:t xml:space="preserve">a) </w:t>
      </w:r>
      <w:r w:rsidR="008352B8">
        <w:t>H</w:t>
      </w:r>
      <w:r w:rsidR="008352B8">
        <w:rPr>
          <w:vertAlign w:val="subscript"/>
        </w:rPr>
        <w:t>2</w:t>
      </w:r>
      <w:r w:rsidR="008352B8">
        <w:t>O molecule is linear while BeF</w:t>
      </w:r>
      <w:r w:rsidR="008352B8">
        <w:rPr>
          <w:vertAlign w:val="subscript"/>
        </w:rPr>
        <w:t>2</w:t>
      </w:r>
      <w:r w:rsidR="008352B8">
        <w:t xml:space="preserve"> is bent </w:t>
      </w:r>
    </w:p>
    <w:p w14:paraId="444C28C0" w14:textId="77777777" w:rsidR="008352B8" w:rsidRPr="008352B8" w:rsidRDefault="00DF024F" w:rsidP="008352B8">
      <w:pPr>
        <w:pStyle w:val="ListParagraph"/>
        <w:ind w:left="360"/>
        <w:jc w:val="both"/>
      </w:pPr>
      <w:r>
        <w:t xml:space="preserve">b) </w:t>
      </w:r>
      <w:r w:rsidR="008352B8">
        <w:t>BeF</w:t>
      </w:r>
      <w:r w:rsidR="008352B8">
        <w:rPr>
          <w:vertAlign w:val="subscript"/>
        </w:rPr>
        <w:t>2</w:t>
      </w:r>
      <w:r w:rsidR="008352B8">
        <w:t xml:space="preserve"> molecule is linear while H</w:t>
      </w:r>
      <w:r w:rsidR="008352B8">
        <w:rPr>
          <w:vertAlign w:val="subscript"/>
        </w:rPr>
        <w:t>2</w:t>
      </w:r>
      <w:r w:rsidR="008352B8">
        <w:t xml:space="preserve">O is bent </w:t>
      </w:r>
    </w:p>
    <w:p w14:paraId="38C42617" w14:textId="77777777" w:rsidR="00DF024F" w:rsidRDefault="00DF024F" w:rsidP="00DF024F">
      <w:pPr>
        <w:pStyle w:val="ListParagraph"/>
        <w:ind w:left="360"/>
        <w:jc w:val="both"/>
      </w:pPr>
      <w:r>
        <w:t xml:space="preserve">c) </w:t>
      </w:r>
      <w:r w:rsidR="008352B8">
        <w:t>fluorine has more electronegativity than oxygen</w:t>
      </w:r>
    </w:p>
    <w:p w14:paraId="57F6201D" w14:textId="77777777" w:rsidR="00BD1C78" w:rsidRDefault="00DF024F" w:rsidP="00BD1C78">
      <w:pPr>
        <w:pStyle w:val="ListParagraph"/>
        <w:ind w:left="360"/>
        <w:jc w:val="both"/>
      </w:pPr>
      <w:r>
        <w:t xml:space="preserve">d)  </w:t>
      </w:r>
      <w:r w:rsidR="00BD1C78">
        <w:t>beryllium has more electronegativity than oxygen</w:t>
      </w:r>
    </w:p>
    <w:p w14:paraId="183AD79F" w14:textId="77777777" w:rsidR="00DF024F" w:rsidRDefault="00DF024F" w:rsidP="0052584C">
      <w:pPr>
        <w:pStyle w:val="ListParagraph"/>
        <w:numPr>
          <w:ilvl w:val="0"/>
          <w:numId w:val="35"/>
        </w:numPr>
        <w:jc w:val="both"/>
      </w:pPr>
      <w:r>
        <w:t>In which one of the following molecules, the central atom said to adopt sp</w:t>
      </w:r>
      <w:r>
        <w:rPr>
          <w:vertAlign w:val="superscript"/>
        </w:rPr>
        <w:t>2</w:t>
      </w:r>
      <w:r>
        <w:t xml:space="preserve"> </w:t>
      </w:r>
      <w:proofErr w:type="spellStart"/>
      <w:proofErr w:type="gramStart"/>
      <w:r>
        <w:t>hybridisations</w:t>
      </w:r>
      <w:proofErr w:type="spellEnd"/>
      <w:r>
        <w:t xml:space="preserve">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DF024F" w:rsidRPr="00804F92" w14:paraId="27858355" w14:textId="77777777" w:rsidTr="00AB424A">
        <w:tc>
          <w:tcPr>
            <w:tcW w:w="2396" w:type="dxa"/>
          </w:tcPr>
          <w:p w14:paraId="246EB57F" w14:textId="77777777" w:rsidR="00DF024F" w:rsidRPr="00217401" w:rsidRDefault="00DF024F" w:rsidP="00AB424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361AAA">
              <w:t>BeF</w:t>
            </w:r>
            <w:r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46358E98" w14:textId="77777777" w:rsidR="00DF024F" w:rsidRPr="00361AAA" w:rsidRDefault="00DF024F" w:rsidP="00361AA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361AAA">
              <w:t>BF</w:t>
            </w:r>
            <w:r w:rsidR="00361AAA">
              <w:rPr>
                <w:vertAlign w:val="subscript"/>
              </w:rPr>
              <w:t>3</w:t>
            </w:r>
          </w:p>
        </w:tc>
        <w:tc>
          <w:tcPr>
            <w:tcW w:w="2405" w:type="dxa"/>
          </w:tcPr>
          <w:p w14:paraId="0FAC45AC" w14:textId="77777777" w:rsidR="00DF024F" w:rsidRPr="00361AAA" w:rsidRDefault="00DF024F" w:rsidP="00361AA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361AAA">
              <w:t>C</w:t>
            </w:r>
            <w:r w:rsidR="00361AAA">
              <w:rPr>
                <w:vertAlign w:val="subscript"/>
              </w:rPr>
              <w:t>2</w:t>
            </w:r>
            <w:r w:rsidR="00361AAA">
              <w:t>H</w:t>
            </w:r>
            <w:r w:rsidR="00361AAA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5EF992E7" w14:textId="77777777" w:rsidR="00DF024F" w:rsidRPr="00361AAA" w:rsidRDefault="00DF024F" w:rsidP="00361AA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361AAA">
              <w:t>NH</w:t>
            </w:r>
            <w:r w:rsidR="00361AAA">
              <w:rPr>
                <w:vertAlign w:val="subscript"/>
              </w:rPr>
              <w:t>3</w:t>
            </w:r>
          </w:p>
        </w:tc>
      </w:tr>
    </w:tbl>
    <w:p w14:paraId="480C1E6F" w14:textId="77777777" w:rsidR="00DF024F" w:rsidRDefault="00DE7E46" w:rsidP="00DE7E46">
      <w:pPr>
        <w:pStyle w:val="ListParagraph"/>
        <w:numPr>
          <w:ilvl w:val="0"/>
          <w:numId w:val="35"/>
        </w:numPr>
        <w:jc w:val="both"/>
      </w:pPr>
      <w:r>
        <w:t xml:space="preserve">Which of the following molecule does not have a linear arrangement of </w:t>
      </w:r>
      <w:proofErr w:type="gramStart"/>
      <w:r>
        <w:t>atoms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DE7E46" w:rsidRPr="00361AAA" w14:paraId="1BC81783" w14:textId="77777777" w:rsidTr="00AB424A">
        <w:tc>
          <w:tcPr>
            <w:tcW w:w="2396" w:type="dxa"/>
          </w:tcPr>
          <w:p w14:paraId="13F857E7" w14:textId="77777777" w:rsidR="00DE7E46" w:rsidRPr="00DE7E46" w:rsidRDefault="00DE7E46" w:rsidP="00DE7E46">
            <w:pPr>
              <w:pStyle w:val="ListParagraph"/>
              <w:spacing w:line="276" w:lineRule="auto"/>
              <w:ind w:left="0"/>
              <w:jc w:val="both"/>
            </w:pPr>
            <w:r>
              <w:t>a) H</w:t>
            </w:r>
            <w:r>
              <w:rPr>
                <w:vertAlign w:val="subscript"/>
              </w:rPr>
              <w:t>2</w:t>
            </w:r>
            <w:r>
              <w:t>S</w:t>
            </w:r>
          </w:p>
        </w:tc>
        <w:tc>
          <w:tcPr>
            <w:tcW w:w="2401" w:type="dxa"/>
          </w:tcPr>
          <w:p w14:paraId="3950E8A6" w14:textId="77777777" w:rsidR="00DE7E46" w:rsidRPr="00361AAA" w:rsidRDefault="00DE7E46" w:rsidP="00AB424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b) C</w:t>
            </w:r>
            <w:r>
              <w:rPr>
                <w:vertAlign w:val="subscript"/>
              </w:rPr>
              <w:t>2</w:t>
            </w:r>
            <w:r>
              <w:t>H</w:t>
            </w:r>
            <w:r>
              <w:rPr>
                <w:vertAlign w:val="subscript"/>
              </w:rPr>
              <w:t>2</w:t>
            </w:r>
          </w:p>
        </w:tc>
        <w:tc>
          <w:tcPr>
            <w:tcW w:w="2405" w:type="dxa"/>
          </w:tcPr>
          <w:p w14:paraId="6FF9F6D4" w14:textId="77777777" w:rsidR="00DE7E46" w:rsidRPr="00DE7E46" w:rsidRDefault="00DE7E46" w:rsidP="00DE7E46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c) BeH</w:t>
            </w:r>
            <w:r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637F0AA4" w14:textId="77777777" w:rsidR="00DE7E46" w:rsidRPr="00DE7E46" w:rsidRDefault="00DE7E46" w:rsidP="00DE7E46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CO</w:t>
            </w:r>
            <w:r>
              <w:rPr>
                <w:vertAlign w:val="subscript"/>
              </w:rPr>
              <w:t>2</w:t>
            </w:r>
          </w:p>
        </w:tc>
      </w:tr>
    </w:tbl>
    <w:p w14:paraId="663ABF93" w14:textId="77777777" w:rsidR="00AA7E3F" w:rsidRDefault="00AA7E3F" w:rsidP="00B56D6B">
      <w:pPr>
        <w:pStyle w:val="ListParagraph"/>
        <w:spacing w:before="240" w:after="0" w:line="360" w:lineRule="auto"/>
        <w:ind w:left="0"/>
        <w:jc w:val="center"/>
        <w:rPr>
          <w:b/>
          <w:sz w:val="40"/>
          <w:szCs w:val="40"/>
          <w:u w:val="single"/>
        </w:rPr>
      </w:pPr>
    </w:p>
    <w:p w14:paraId="76D45313" w14:textId="77777777" w:rsidR="00AA7E3F" w:rsidRDefault="00AA7E3F" w:rsidP="00AA7E3F">
      <w:pPr>
        <w:pBdr>
          <w:top w:val="single" w:sz="12" w:space="1" w:color="auto"/>
        </w:pBdr>
        <w:spacing w:before="240"/>
        <w:jc w:val="both"/>
        <w:rPr>
          <w:sz w:val="28"/>
          <w:szCs w:val="28"/>
        </w:rPr>
      </w:pPr>
      <w:r w:rsidRPr="00420A2C">
        <w:rPr>
          <w:sz w:val="28"/>
          <w:szCs w:val="28"/>
        </w:rPr>
        <w:t>CHEMICAL BONDING                                                                                              Page No. 1</w:t>
      </w:r>
      <w:r>
        <w:rPr>
          <w:sz w:val="28"/>
          <w:szCs w:val="28"/>
        </w:rPr>
        <w:t>9</w:t>
      </w:r>
    </w:p>
    <w:p w14:paraId="4A83F697" w14:textId="77777777" w:rsidR="00AA7E3F" w:rsidRDefault="00AA7E3F" w:rsidP="00B56D6B">
      <w:pPr>
        <w:pStyle w:val="ListParagraph"/>
        <w:spacing w:before="240" w:after="0" w:line="360" w:lineRule="auto"/>
        <w:ind w:left="0"/>
        <w:jc w:val="center"/>
        <w:rPr>
          <w:b/>
          <w:sz w:val="40"/>
          <w:szCs w:val="40"/>
          <w:u w:val="single"/>
        </w:rPr>
      </w:pPr>
    </w:p>
    <w:p w14:paraId="31C308F6" w14:textId="55C0DB08" w:rsidR="00EA51A0" w:rsidRPr="00420A2C" w:rsidRDefault="00EA51A0" w:rsidP="00EA51A0">
      <w:pPr>
        <w:spacing w:before="240" w:after="0"/>
        <w:jc w:val="both"/>
        <w:rPr>
          <w:sz w:val="28"/>
          <w:szCs w:val="28"/>
        </w:rPr>
      </w:pPr>
      <w:r>
        <w:rPr>
          <w:b/>
          <w:sz w:val="38"/>
          <w:szCs w:val="38"/>
          <w:u w:val="single"/>
        </w:rPr>
        <w:lastRenderedPageBreak/>
        <w:t>Karan</w:t>
      </w:r>
      <w:r w:rsidRPr="0093096F">
        <w:rPr>
          <w:b/>
          <w:sz w:val="38"/>
          <w:szCs w:val="38"/>
          <w:u w:val="single"/>
        </w:rPr>
        <w:t xml:space="preserve"> Arora</w:t>
      </w:r>
      <w:r w:rsidRPr="00B4353B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 xml:space="preserve">                                                                         </w:t>
      </w:r>
      <w:r w:rsidRPr="0093096F">
        <w:rPr>
          <w:b/>
          <w:sz w:val="32"/>
          <w:szCs w:val="32"/>
          <w:u w:val="single"/>
        </w:rPr>
        <w:t xml:space="preserve">M: </w:t>
      </w:r>
      <w:r w:rsidR="007138AF">
        <w:rPr>
          <w:b/>
          <w:sz w:val="32"/>
          <w:szCs w:val="32"/>
          <w:u w:val="single"/>
        </w:rPr>
        <w:t>99968-68554</w:t>
      </w:r>
    </w:p>
    <w:p w14:paraId="223B8A61" w14:textId="77777777" w:rsidR="00A26D3C" w:rsidRPr="007424D7" w:rsidRDefault="00A26D3C" w:rsidP="00B56D6B">
      <w:pPr>
        <w:pStyle w:val="ListParagraph"/>
        <w:spacing w:before="240" w:after="0" w:line="360" w:lineRule="auto"/>
        <w:ind w:left="0"/>
        <w:jc w:val="center"/>
        <w:rPr>
          <w:b/>
          <w:sz w:val="40"/>
          <w:szCs w:val="40"/>
          <w:u w:val="single"/>
        </w:rPr>
      </w:pPr>
      <w:r w:rsidRPr="007424D7">
        <w:rPr>
          <w:b/>
          <w:sz w:val="40"/>
          <w:szCs w:val="40"/>
          <w:u w:val="single"/>
        </w:rPr>
        <w:t>More Than One Option</w:t>
      </w:r>
    </w:p>
    <w:p w14:paraId="613869E0" w14:textId="77777777" w:rsidR="00A26D3C" w:rsidRDefault="00A26D3C" w:rsidP="00A26D3C">
      <w:pPr>
        <w:pStyle w:val="ListParagraph"/>
        <w:numPr>
          <w:ilvl w:val="0"/>
          <w:numId w:val="35"/>
        </w:numPr>
        <w:jc w:val="both"/>
      </w:pPr>
      <w:r>
        <w:t xml:space="preserve">Which of the following statements are not </w:t>
      </w:r>
      <w:proofErr w:type="gramStart"/>
      <w:r>
        <w:t>correct ?</w:t>
      </w:r>
      <w:proofErr w:type="gramEnd"/>
    </w:p>
    <w:p w14:paraId="4C42B0E2" w14:textId="77777777" w:rsidR="00A26D3C" w:rsidRDefault="00A26D3C" w:rsidP="00A26D3C">
      <w:pPr>
        <w:pStyle w:val="ListParagraph"/>
        <w:ind w:left="360"/>
        <w:jc w:val="both"/>
      </w:pPr>
      <w:r>
        <w:t>a) NaCl (s) being an ionic compound, is a good conductor of electricity</w:t>
      </w:r>
    </w:p>
    <w:p w14:paraId="3588A744" w14:textId="77777777" w:rsidR="00A26D3C" w:rsidRDefault="00A26D3C" w:rsidP="00A26D3C">
      <w:pPr>
        <w:pStyle w:val="ListParagraph"/>
        <w:ind w:left="360"/>
        <w:jc w:val="both"/>
      </w:pPr>
      <w:r>
        <w:t>b) In canonical structures there is a difference in the arrangement of atoms</w:t>
      </w:r>
    </w:p>
    <w:p w14:paraId="5685BB63" w14:textId="77777777" w:rsidR="00A26D3C" w:rsidRDefault="00A26D3C" w:rsidP="00A26D3C">
      <w:pPr>
        <w:pStyle w:val="ListParagraph"/>
        <w:ind w:left="360"/>
        <w:jc w:val="both"/>
      </w:pPr>
      <w:r>
        <w:t>c) Hybrid orbitals form stronger bonds than P-orbitals</w:t>
      </w:r>
    </w:p>
    <w:p w14:paraId="63729D14" w14:textId="77777777" w:rsidR="00A26D3C" w:rsidRDefault="00A26D3C" w:rsidP="00A26D3C">
      <w:pPr>
        <w:pStyle w:val="ListParagraph"/>
        <w:ind w:left="360"/>
        <w:jc w:val="both"/>
      </w:pPr>
      <w:r>
        <w:t>d) VSEPR theory cannot explained the square planar geometry of XeF</w:t>
      </w:r>
      <w:r>
        <w:rPr>
          <w:vertAlign w:val="subscript"/>
        </w:rPr>
        <w:t>4</w:t>
      </w:r>
    </w:p>
    <w:p w14:paraId="3F00F97C" w14:textId="77777777" w:rsidR="00A26D3C" w:rsidRDefault="00A26D3C" w:rsidP="00A26D3C">
      <w:pPr>
        <w:pStyle w:val="ListParagraph"/>
        <w:numPr>
          <w:ilvl w:val="0"/>
          <w:numId w:val="35"/>
        </w:numPr>
        <w:jc w:val="both"/>
      </w:pPr>
      <w:r>
        <w:t xml:space="preserve">Species having same bond order are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A26D3C" w:rsidRPr="00C446DB" w14:paraId="1D34A6D0" w14:textId="77777777" w:rsidTr="00DD11C1">
        <w:tc>
          <w:tcPr>
            <w:tcW w:w="2396" w:type="dxa"/>
          </w:tcPr>
          <w:p w14:paraId="236FCF22" w14:textId="77777777" w:rsidR="00A26D3C" w:rsidRPr="00C446DB" w:rsidRDefault="00A26D3C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01" w:type="dxa"/>
          </w:tcPr>
          <w:p w14:paraId="136A10F7" w14:textId="77777777" w:rsidR="00A26D3C" w:rsidRPr="00C446DB" w:rsidRDefault="00A26D3C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5" w:type="dxa"/>
          </w:tcPr>
          <w:p w14:paraId="67197D63" w14:textId="77777777" w:rsidR="00A26D3C" w:rsidRPr="00C446DB" w:rsidRDefault="00A26D3C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01" w:type="dxa"/>
          </w:tcPr>
          <w:p w14:paraId="57EC3EDE" w14:textId="77777777" w:rsidR="00A26D3C" w:rsidRPr="00C446DB" w:rsidRDefault="00A26D3C" w:rsidP="00DD11C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</w:tr>
    </w:tbl>
    <w:p w14:paraId="07F03D14" w14:textId="77777777" w:rsidR="00A26D3C" w:rsidRDefault="00A26D3C" w:rsidP="00A26D3C">
      <w:pPr>
        <w:pStyle w:val="ListParagraph"/>
        <w:numPr>
          <w:ilvl w:val="0"/>
          <w:numId w:val="35"/>
        </w:numPr>
        <w:jc w:val="both"/>
      </w:pPr>
      <w:r>
        <w:t xml:space="preserve">Paramagnetic species are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A26D3C" w:rsidRPr="00C446DB" w14:paraId="4410ED51" w14:textId="77777777" w:rsidTr="00DD11C1">
        <w:tc>
          <w:tcPr>
            <w:tcW w:w="2396" w:type="dxa"/>
          </w:tcPr>
          <w:p w14:paraId="2663CEA1" w14:textId="77777777" w:rsidR="00A26D3C" w:rsidRPr="00C446DB" w:rsidRDefault="00A26D3C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01" w:type="dxa"/>
          </w:tcPr>
          <w:p w14:paraId="5DFAD053" w14:textId="77777777" w:rsidR="00A26D3C" w:rsidRPr="00C446DB" w:rsidRDefault="00A26D3C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5" w:type="dxa"/>
          </w:tcPr>
          <w:p w14:paraId="7A16F82F" w14:textId="77777777" w:rsidR="00A26D3C" w:rsidRPr="00C446DB" w:rsidRDefault="00A26D3C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01" w:type="dxa"/>
          </w:tcPr>
          <w:p w14:paraId="5E3C22D3" w14:textId="77777777" w:rsidR="00A26D3C" w:rsidRPr="00C446DB" w:rsidRDefault="00A26D3C" w:rsidP="00DD11C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</w:tr>
    </w:tbl>
    <w:p w14:paraId="586D0F25" w14:textId="77777777" w:rsidR="00A26D3C" w:rsidRDefault="00A26D3C" w:rsidP="00A26D3C">
      <w:pPr>
        <w:pStyle w:val="ListParagraph"/>
        <w:numPr>
          <w:ilvl w:val="0"/>
          <w:numId w:val="35"/>
        </w:numPr>
        <w:jc w:val="both"/>
      </w:pPr>
      <w:r>
        <w:t xml:space="preserve">Which of the following species have the same shape and same bond </w:t>
      </w:r>
      <w:proofErr w:type="gramStart"/>
      <w:r>
        <w:t>order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A26D3C" w:rsidRPr="00C446DB" w14:paraId="3B8581A1" w14:textId="77777777" w:rsidTr="00DD11C1">
        <w:tc>
          <w:tcPr>
            <w:tcW w:w="2396" w:type="dxa"/>
          </w:tcPr>
          <w:p w14:paraId="6AEAECA9" w14:textId="77777777" w:rsidR="00A26D3C" w:rsidRPr="00C12EEA" w:rsidRDefault="00A26D3C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1) CO</w:t>
            </w:r>
            <w:r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5185F0A7" w14:textId="77777777" w:rsidR="00A26D3C" w:rsidRPr="00C446DB" w:rsidRDefault="00A26D3C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2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5" w:type="dxa"/>
          </w:tcPr>
          <w:p w14:paraId="1A6E07D1" w14:textId="77777777" w:rsidR="00A26D3C" w:rsidRPr="00C12EEA" w:rsidRDefault="00A26D3C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3) O</w:t>
            </w:r>
            <w:r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0A2EABE7" w14:textId="77777777" w:rsidR="00A26D3C" w:rsidRPr="00C446DB" w:rsidRDefault="00A26D3C" w:rsidP="00DD11C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4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</w:tr>
      <w:tr w:rsidR="00A26D3C" w:rsidRPr="00C446DB" w14:paraId="0BFB0ABC" w14:textId="77777777" w:rsidTr="00DD11C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2396" w:type="dxa"/>
            <w:tcBorders>
              <w:top w:val="nil"/>
              <w:left w:val="nil"/>
              <w:bottom w:val="nil"/>
              <w:right w:val="nil"/>
            </w:tcBorders>
          </w:tcPr>
          <w:p w14:paraId="0BCAC69F" w14:textId="77777777" w:rsidR="00A26D3C" w:rsidRPr="00C446DB" w:rsidRDefault="00A26D3C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1 &amp; 2</w:t>
            </w:r>
          </w:p>
        </w:tc>
        <w:tc>
          <w:tcPr>
            <w:tcW w:w="2401" w:type="dxa"/>
            <w:tcBorders>
              <w:top w:val="nil"/>
              <w:left w:val="nil"/>
              <w:bottom w:val="nil"/>
              <w:right w:val="nil"/>
            </w:tcBorders>
          </w:tcPr>
          <w:p w14:paraId="7D328006" w14:textId="77777777" w:rsidR="00A26D3C" w:rsidRPr="00C446DB" w:rsidRDefault="00A26D3C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b) 3 &amp; 4</w:t>
            </w:r>
          </w:p>
        </w:tc>
        <w:tc>
          <w:tcPr>
            <w:tcW w:w="2405" w:type="dxa"/>
            <w:tcBorders>
              <w:top w:val="nil"/>
              <w:left w:val="nil"/>
              <w:bottom w:val="nil"/>
              <w:right w:val="nil"/>
            </w:tcBorders>
          </w:tcPr>
          <w:p w14:paraId="15666436" w14:textId="77777777" w:rsidR="00A26D3C" w:rsidRPr="00C446DB" w:rsidRDefault="00A26D3C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c) 1 &amp; 3</w:t>
            </w:r>
          </w:p>
        </w:tc>
        <w:tc>
          <w:tcPr>
            <w:tcW w:w="2401" w:type="dxa"/>
            <w:tcBorders>
              <w:top w:val="nil"/>
              <w:left w:val="nil"/>
              <w:bottom w:val="nil"/>
              <w:right w:val="nil"/>
            </w:tcBorders>
          </w:tcPr>
          <w:p w14:paraId="141F332D" w14:textId="77777777" w:rsidR="00A26D3C" w:rsidRPr="00C446DB" w:rsidRDefault="00A26D3C" w:rsidP="00DD11C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2 &amp; 4</w:t>
            </w:r>
          </w:p>
        </w:tc>
      </w:tr>
    </w:tbl>
    <w:p w14:paraId="38D7896B" w14:textId="77777777" w:rsidR="00A26D3C" w:rsidRDefault="00A26D3C" w:rsidP="00A26D3C">
      <w:pPr>
        <w:pStyle w:val="ListParagraph"/>
        <w:numPr>
          <w:ilvl w:val="0"/>
          <w:numId w:val="35"/>
        </w:numPr>
        <w:jc w:val="both"/>
      </w:pPr>
      <w:r>
        <w:t>CO</w:t>
      </w:r>
      <w:r>
        <w:rPr>
          <w:vertAlign w:val="subscript"/>
        </w:rPr>
        <w:t>2</w:t>
      </w:r>
      <w:r>
        <w:t xml:space="preserve"> is isostructural with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A26D3C" w:rsidRPr="00C446DB" w14:paraId="137F29C5" w14:textId="77777777" w:rsidTr="00DD11C1">
        <w:tc>
          <w:tcPr>
            <w:tcW w:w="2396" w:type="dxa"/>
          </w:tcPr>
          <w:p w14:paraId="3FBF8D69" w14:textId="77777777" w:rsidR="00A26D3C" w:rsidRPr="0051597F" w:rsidRDefault="004D625C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Hg</w:t>
            </w:r>
            <w:r w:rsidR="00A26D3C">
              <w:t>Cl</w:t>
            </w:r>
            <w:r w:rsidR="00A26D3C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32A0D02F" w14:textId="77777777" w:rsidR="00A26D3C" w:rsidRPr="004D625C" w:rsidRDefault="004D625C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b) SnCl</w:t>
            </w:r>
            <w:r>
              <w:rPr>
                <w:vertAlign w:val="subscript"/>
              </w:rPr>
              <w:t>2</w:t>
            </w:r>
          </w:p>
        </w:tc>
        <w:tc>
          <w:tcPr>
            <w:tcW w:w="2405" w:type="dxa"/>
          </w:tcPr>
          <w:p w14:paraId="5E5F6926" w14:textId="77777777" w:rsidR="00A26D3C" w:rsidRPr="004D625C" w:rsidRDefault="00A26D3C" w:rsidP="004D625C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4D625C">
              <w:t>C</w:t>
            </w:r>
            <w:r w:rsidR="004D625C">
              <w:rPr>
                <w:vertAlign w:val="subscript"/>
              </w:rPr>
              <w:t>2</w:t>
            </w:r>
            <w:r w:rsidR="004D625C">
              <w:t>H</w:t>
            </w:r>
            <w:r w:rsidR="004D625C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0D51BAFD" w14:textId="77777777" w:rsidR="00A26D3C" w:rsidRPr="0051597F" w:rsidRDefault="00A26D3C" w:rsidP="00D20D6E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</w:t>
            </w:r>
            <w:r w:rsidR="00D20D6E">
              <w:t>) NO</w:t>
            </w:r>
            <w:r>
              <w:rPr>
                <w:vertAlign w:val="subscript"/>
              </w:rPr>
              <w:t>2</w:t>
            </w:r>
          </w:p>
        </w:tc>
      </w:tr>
    </w:tbl>
    <w:p w14:paraId="10722457" w14:textId="77777777" w:rsidR="00A26D3C" w:rsidRDefault="00A26D3C" w:rsidP="00A26D3C">
      <w:pPr>
        <w:pStyle w:val="ListParagraph"/>
        <w:numPr>
          <w:ilvl w:val="0"/>
          <w:numId w:val="35"/>
        </w:numPr>
        <w:jc w:val="both"/>
      </w:pPr>
      <w:r>
        <w:t xml:space="preserve">Which of the following have identical bond </w:t>
      </w:r>
      <w:proofErr w:type="gramStart"/>
      <w:r>
        <w:t>order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A26D3C" w:rsidRPr="0051597F" w14:paraId="5D19CD54" w14:textId="77777777" w:rsidTr="00DD11C1">
        <w:tc>
          <w:tcPr>
            <w:tcW w:w="2396" w:type="dxa"/>
          </w:tcPr>
          <w:p w14:paraId="05E8D2CF" w14:textId="77777777" w:rsidR="00A26D3C" w:rsidRPr="00C446DB" w:rsidRDefault="00A26D3C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CN</w:t>
            </w:r>
            <w:r>
              <w:rPr>
                <w:vertAlign w:val="superscript"/>
              </w:rPr>
              <w:t>–</w:t>
            </w:r>
          </w:p>
        </w:tc>
        <w:tc>
          <w:tcPr>
            <w:tcW w:w="2401" w:type="dxa"/>
          </w:tcPr>
          <w:p w14:paraId="4FEC0153" w14:textId="77777777" w:rsidR="00A26D3C" w:rsidRPr="00C446DB" w:rsidRDefault="00A26D3C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5" w:type="dxa"/>
          </w:tcPr>
          <w:p w14:paraId="2BFBBAD9" w14:textId="77777777" w:rsidR="00A26D3C" w:rsidRPr="0051597F" w:rsidRDefault="00A26D3C" w:rsidP="00DD11C1">
            <w:pPr>
              <w:pStyle w:val="ListParagraph"/>
              <w:spacing w:line="276" w:lineRule="auto"/>
              <w:ind w:left="0"/>
              <w:jc w:val="both"/>
            </w:pPr>
            <w:r>
              <w:t>c) NO</w:t>
            </w:r>
            <w:r>
              <w:rPr>
                <w:vertAlign w:val="superscript"/>
              </w:rPr>
              <w:t>+</w:t>
            </w:r>
          </w:p>
        </w:tc>
        <w:tc>
          <w:tcPr>
            <w:tcW w:w="2401" w:type="dxa"/>
          </w:tcPr>
          <w:p w14:paraId="733BEDAC" w14:textId="77777777" w:rsidR="00A26D3C" w:rsidRPr="0051597F" w:rsidRDefault="00A26D3C" w:rsidP="00DD11C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>d) CN</w:t>
            </w:r>
            <w:r>
              <w:rPr>
                <w:vertAlign w:val="superscript"/>
              </w:rPr>
              <w:t>+</w:t>
            </w:r>
          </w:p>
        </w:tc>
      </w:tr>
    </w:tbl>
    <w:p w14:paraId="41E6F472" w14:textId="77777777" w:rsidR="00037B1C" w:rsidRDefault="00B56D6B" w:rsidP="00EA51A0">
      <w:pPr>
        <w:spacing w:before="240"/>
        <w:jc w:val="center"/>
        <w:rPr>
          <w:b/>
          <w:sz w:val="36"/>
          <w:szCs w:val="36"/>
          <w:u w:val="double"/>
        </w:rPr>
      </w:pPr>
      <w:r w:rsidRPr="008918EE">
        <w:rPr>
          <w:b/>
          <w:sz w:val="36"/>
          <w:szCs w:val="36"/>
          <w:u w:val="double"/>
        </w:rPr>
        <w:t>Answer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00"/>
        <w:gridCol w:w="1200"/>
        <w:gridCol w:w="1200"/>
        <w:gridCol w:w="1200"/>
        <w:gridCol w:w="1200"/>
        <w:gridCol w:w="1201"/>
        <w:gridCol w:w="1201"/>
        <w:gridCol w:w="1201"/>
      </w:tblGrid>
      <w:tr w:rsidR="00B56D6B" w14:paraId="7FA78477" w14:textId="77777777" w:rsidTr="00B56D6B">
        <w:tc>
          <w:tcPr>
            <w:tcW w:w="1200" w:type="dxa"/>
          </w:tcPr>
          <w:p w14:paraId="543C8697" w14:textId="77777777" w:rsidR="00B56D6B" w:rsidRDefault="00B56D6B" w:rsidP="00AA5F82">
            <w:pPr>
              <w:pStyle w:val="ListParagraph"/>
              <w:ind w:left="0"/>
              <w:jc w:val="both"/>
            </w:pPr>
            <w:r>
              <w:t xml:space="preserve">  </w:t>
            </w:r>
            <w:r w:rsidR="00AA5F82">
              <w:t xml:space="preserve">  </w:t>
            </w:r>
            <w:r>
              <w:t xml:space="preserve">1.     c     </w:t>
            </w:r>
          </w:p>
        </w:tc>
        <w:tc>
          <w:tcPr>
            <w:tcW w:w="1200" w:type="dxa"/>
          </w:tcPr>
          <w:p w14:paraId="31042C24" w14:textId="77777777" w:rsidR="00B56D6B" w:rsidRDefault="00B56D6B" w:rsidP="0086631D">
            <w:pPr>
              <w:pStyle w:val="ListParagraph"/>
              <w:ind w:left="0"/>
              <w:jc w:val="both"/>
            </w:pPr>
            <w:r>
              <w:t xml:space="preserve"> </w:t>
            </w:r>
            <w:r w:rsidR="00D23B80">
              <w:t xml:space="preserve">  </w:t>
            </w:r>
            <w:r>
              <w:t xml:space="preserve"> 2.     c  </w:t>
            </w:r>
          </w:p>
        </w:tc>
        <w:tc>
          <w:tcPr>
            <w:tcW w:w="1200" w:type="dxa"/>
          </w:tcPr>
          <w:p w14:paraId="081E4064" w14:textId="77777777" w:rsidR="00B56D6B" w:rsidRDefault="00B56D6B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D23B80">
              <w:t xml:space="preserve">  </w:t>
            </w:r>
            <w:r>
              <w:t>3.     d</w:t>
            </w:r>
          </w:p>
        </w:tc>
        <w:tc>
          <w:tcPr>
            <w:tcW w:w="1200" w:type="dxa"/>
          </w:tcPr>
          <w:p w14:paraId="0B98F19B" w14:textId="77777777" w:rsidR="00B56D6B" w:rsidRDefault="00B56D6B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D23B80">
              <w:t xml:space="preserve">  </w:t>
            </w:r>
            <w:r>
              <w:t>4.     a</w:t>
            </w:r>
          </w:p>
        </w:tc>
        <w:tc>
          <w:tcPr>
            <w:tcW w:w="1200" w:type="dxa"/>
          </w:tcPr>
          <w:p w14:paraId="05798068" w14:textId="77777777" w:rsidR="00B56D6B" w:rsidRDefault="00B56D6B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D23B80">
              <w:t xml:space="preserve">  </w:t>
            </w:r>
            <w:r>
              <w:t>5.     a</w:t>
            </w:r>
          </w:p>
        </w:tc>
        <w:tc>
          <w:tcPr>
            <w:tcW w:w="1201" w:type="dxa"/>
          </w:tcPr>
          <w:p w14:paraId="213FD8FE" w14:textId="77777777" w:rsidR="00B56D6B" w:rsidRDefault="00B56D6B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D23B80">
              <w:t xml:space="preserve">  </w:t>
            </w:r>
            <w:r>
              <w:t>6.     d</w:t>
            </w:r>
          </w:p>
        </w:tc>
        <w:tc>
          <w:tcPr>
            <w:tcW w:w="1201" w:type="dxa"/>
          </w:tcPr>
          <w:p w14:paraId="29745F7E" w14:textId="77777777" w:rsidR="00B56D6B" w:rsidRDefault="00B56D6B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D23B80">
              <w:t xml:space="preserve">  </w:t>
            </w:r>
            <w:r>
              <w:t>7.     c</w:t>
            </w:r>
          </w:p>
        </w:tc>
        <w:tc>
          <w:tcPr>
            <w:tcW w:w="1201" w:type="dxa"/>
          </w:tcPr>
          <w:p w14:paraId="708028BB" w14:textId="77777777" w:rsidR="00B56D6B" w:rsidRDefault="00B56D6B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D23B80">
              <w:t xml:space="preserve">  </w:t>
            </w:r>
            <w:r>
              <w:t>8.     a</w:t>
            </w:r>
          </w:p>
        </w:tc>
      </w:tr>
      <w:tr w:rsidR="00B56D6B" w14:paraId="0186D8EC" w14:textId="77777777" w:rsidTr="00B56D6B">
        <w:tc>
          <w:tcPr>
            <w:tcW w:w="1200" w:type="dxa"/>
          </w:tcPr>
          <w:p w14:paraId="5891D738" w14:textId="77777777" w:rsidR="00B56D6B" w:rsidRDefault="00B56D6B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AA5F82">
              <w:t xml:space="preserve">  </w:t>
            </w:r>
            <w:r>
              <w:t>9.     d</w:t>
            </w:r>
          </w:p>
        </w:tc>
        <w:tc>
          <w:tcPr>
            <w:tcW w:w="1200" w:type="dxa"/>
          </w:tcPr>
          <w:p w14:paraId="6DFA6146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10.     b</w:t>
            </w:r>
          </w:p>
        </w:tc>
        <w:tc>
          <w:tcPr>
            <w:tcW w:w="1200" w:type="dxa"/>
          </w:tcPr>
          <w:p w14:paraId="3972A3C8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11.     c</w:t>
            </w:r>
          </w:p>
        </w:tc>
        <w:tc>
          <w:tcPr>
            <w:tcW w:w="1200" w:type="dxa"/>
          </w:tcPr>
          <w:p w14:paraId="7E01F21D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2F01F5">
              <w:t>12.     c</w:t>
            </w:r>
          </w:p>
        </w:tc>
        <w:tc>
          <w:tcPr>
            <w:tcW w:w="1200" w:type="dxa"/>
          </w:tcPr>
          <w:p w14:paraId="2BB24729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2F01F5">
              <w:t>13.     a</w:t>
            </w:r>
          </w:p>
        </w:tc>
        <w:tc>
          <w:tcPr>
            <w:tcW w:w="1201" w:type="dxa"/>
          </w:tcPr>
          <w:p w14:paraId="7160B6D9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14.     d</w:t>
            </w:r>
          </w:p>
        </w:tc>
        <w:tc>
          <w:tcPr>
            <w:tcW w:w="1201" w:type="dxa"/>
          </w:tcPr>
          <w:p w14:paraId="2653A390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15.     b</w:t>
            </w:r>
          </w:p>
        </w:tc>
        <w:tc>
          <w:tcPr>
            <w:tcW w:w="1201" w:type="dxa"/>
          </w:tcPr>
          <w:p w14:paraId="71B6812F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16.     d</w:t>
            </w:r>
          </w:p>
        </w:tc>
      </w:tr>
      <w:tr w:rsidR="00B56D6B" w14:paraId="37D60B44" w14:textId="77777777" w:rsidTr="00C53FE3">
        <w:tc>
          <w:tcPr>
            <w:tcW w:w="1200" w:type="dxa"/>
          </w:tcPr>
          <w:p w14:paraId="2D3C7821" w14:textId="77777777" w:rsidR="00B56D6B" w:rsidRDefault="00AA5F82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17.     d</w:t>
            </w:r>
          </w:p>
        </w:tc>
        <w:tc>
          <w:tcPr>
            <w:tcW w:w="1200" w:type="dxa"/>
          </w:tcPr>
          <w:p w14:paraId="03D94BC8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18.     c</w:t>
            </w:r>
          </w:p>
        </w:tc>
        <w:tc>
          <w:tcPr>
            <w:tcW w:w="1200" w:type="dxa"/>
          </w:tcPr>
          <w:p w14:paraId="423CE2B4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19.     b</w:t>
            </w:r>
          </w:p>
        </w:tc>
        <w:tc>
          <w:tcPr>
            <w:tcW w:w="1200" w:type="dxa"/>
          </w:tcPr>
          <w:p w14:paraId="34D1E793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20.     d</w:t>
            </w:r>
          </w:p>
        </w:tc>
        <w:tc>
          <w:tcPr>
            <w:tcW w:w="1200" w:type="dxa"/>
          </w:tcPr>
          <w:p w14:paraId="73ADBBD4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21.     c</w:t>
            </w:r>
          </w:p>
        </w:tc>
        <w:tc>
          <w:tcPr>
            <w:tcW w:w="1201" w:type="dxa"/>
          </w:tcPr>
          <w:p w14:paraId="6B0BB484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22.     c</w:t>
            </w:r>
          </w:p>
        </w:tc>
        <w:tc>
          <w:tcPr>
            <w:tcW w:w="1201" w:type="dxa"/>
          </w:tcPr>
          <w:p w14:paraId="3B191993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23.     b</w:t>
            </w:r>
          </w:p>
        </w:tc>
        <w:tc>
          <w:tcPr>
            <w:tcW w:w="1201" w:type="dxa"/>
          </w:tcPr>
          <w:p w14:paraId="4CF6EC5A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24.     b</w:t>
            </w:r>
          </w:p>
        </w:tc>
      </w:tr>
      <w:tr w:rsidR="00B56D6B" w14:paraId="7267825C" w14:textId="77777777" w:rsidTr="00C53FE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</w:tcPr>
          <w:p w14:paraId="297B0FFD" w14:textId="77777777" w:rsidR="00B56D6B" w:rsidRDefault="00AA5F82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25.     d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</w:tcPr>
          <w:p w14:paraId="7121200B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26.     b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</w:tcPr>
          <w:p w14:paraId="1ED73C9C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27.     a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</w:tcPr>
          <w:p w14:paraId="423CF4D4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28.     d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</w:tcPr>
          <w:p w14:paraId="37893FC9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29.     c</w:t>
            </w:r>
          </w:p>
        </w:tc>
        <w:tc>
          <w:tcPr>
            <w:tcW w:w="1201" w:type="dxa"/>
            <w:tcBorders>
              <w:top w:val="nil"/>
              <w:left w:val="nil"/>
              <w:bottom w:val="nil"/>
              <w:right w:val="nil"/>
            </w:tcBorders>
          </w:tcPr>
          <w:p w14:paraId="2760C289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 xml:space="preserve">30.     a </w:t>
            </w:r>
          </w:p>
        </w:tc>
        <w:tc>
          <w:tcPr>
            <w:tcW w:w="1201" w:type="dxa"/>
            <w:tcBorders>
              <w:top w:val="nil"/>
              <w:left w:val="nil"/>
              <w:bottom w:val="nil"/>
              <w:right w:val="nil"/>
            </w:tcBorders>
          </w:tcPr>
          <w:p w14:paraId="4613C44E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31.     a</w:t>
            </w:r>
          </w:p>
        </w:tc>
        <w:tc>
          <w:tcPr>
            <w:tcW w:w="1201" w:type="dxa"/>
            <w:tcBorders>
              <w:top w:val="nil"/>
              <w:left w:val="nil"/>
              <w:bottom w:val="nil"/>
              <w:right w:val="nil"/>
            </w:tcBorders>
          </w:tcPr>
          <w:p w14:paraId="7F5EC98F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32.     a</w:t>
            </w:r>
          </w:p>
        </w:tc>
      </w:tr>
      <w:tr w:rsidR="00B56D6B" w14:paraId="6108137C" w14:textId="77777777" w:rsidTr="00C53FE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</w:tcPr>
          <w:p w14:paraId="0800F6BE" w14:textId="77777777" w:rsidR="00B56D6B" w:rsidRDefault="00AA5F82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33.     c</w:t>
            </w:r>
            <w:r>
              <w:t xml:space="preserve">  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</w:tcPr>
          <w:p w14:paraId="2806791E" w14:textId="77777777" w:rsidR="00B56D6B" w:rsidRDefault="00AA5F82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34.     c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</w:tcPr>
          <w:p w14:paraId="1B61402E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35.     b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</w:tcPr>
          <w:p w14:paraId="7CE7D4BD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36.     d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</w:tcPr>
          <w:p w14:paraId="64D9410E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37.     c</w:t>
            </w:r>
          </w:p>
        </w:tc>
        <w:tc>
          <w:tcPr>
            <w:tcW w:w="1201" w:type="dxa"/>
            <w:tcBorders>
              <w:top w:val="nil"/>
              <w:left w:val="nil"/>
              <w:bottom w:val="nil"/>
              <w:right w:val="nil"/>
            </w:tcBorders>
          </w:tcPr>
          <w:p w14:paraId="7DA1B396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38.     b</w:t>
            </w:r>
          </w:p>
        </w:tc>
        <w:tc>
          <w:tcPr>
            <w:tcW w:w="1201" w:type="dxa"/>
            <w:tcBorders>
              <w:top w:val="nil"/>
              <w:left w:val="nil"/>
              <w:bottom w:val="nil"/>
              <w:right w:val="nil"/>
            </w:tcBorders>
          </w:tcPr>
          <w:p w14:paraId="3F738B36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39.     b</w:t>
            </w:r>
          </w:p>
        </w:tc>
        <w:tc>
          <w:tcPr>
            <w:tcW w:w="1201" w:type="dxa"/>
            <w:tcBorders>
              <w:top w:val="nil"/>
              <w:left w:val="nil"/>
              <w:bottom w:val="nil"/>
              <w:right w:val="nil"/>
            </w:tcBorders>
          </w:tcPr>
          <w:p w14:paraId="4EB06B10" w14:textId="77777777" w:rsidR="00B56D6B" w:rsidRDefault="00D23B80" w:rsidP="0086631D">
            <w:pPr>
              <w:pStyle w:val="ListParagraph"/>
              <w:ind w:left="0"/>
              <w:jc w:val="both"/>
            </w:pPr>
            <w:r>
              <w:t xml:space="preserve">  </w:t>
            </w:r>
            <w:r w:rsidR="00B56D6B">
              <w:t>40.     a</w:t>
            </w:r>
          </w:p>
        </w:tc>
      </w:tr>
      <w:tr w:rsidR="00DD0A64" w14:paraId="482DB44A" w14:textId="77777777" w:rsidTr="00DD0A64">
        <w:tc>
          <w:tcPr>
            <w:tcW w:w="1200" w:type="dxa"/>
          </w:tcPr>
          <w:p w14:paraId="0DE0719D" w14:textId="77777777" w:rsidR="00DD0A64" w:rsidRDefault="00465AC3" w:rsidP="00240B44">
            <w:pPr>
              <w:pStyle w:val="ListParagraph"/>
              <w:ind w:left="0"/>
              <w:jc w:val="both"/>
            </w:pPr>
            <w:r>
              <w:t xml:space="preserve">  </w:t>
            </w:r>
            <w:r w:rsidR="00DD0A64">
              <w:t xml:space="preserve">41.     </w:t>
            </w:r>
            <w:r w:rsidR="00240B44">
              <w:t>c</w:t>
            </w:r>
          </w:p>
        </w:tc>
        <w:tc>
          <w:tcPr>
            <w:tcW w:w="1200" w:type="dxa"/>
          </w:tcPr>
          <w:p w14:paraId="76734748" w14:textId="77777777" w:rsidR="00DD0A64" w:rsidRDefault="00465AC3" w:rsidP="00240B44">
            <w:pPr>
              <w:pStyle w:val="ListParagraph"/>
              <w:ind w:left="0"/>
              <w:jc w:val="both"/>
            </w:pPr>
            <w:r>
              <w:t xml:space="preserve">  </w:t>
            </w:r>
            <w:r w:rsidR="00DD0A64">
              <w:t xml:space="preserve">42.     </w:t>
            </w:r>
            <w:r w:rsidR="00240B44">
              <w:t>c</w:t>
            </w:r>
          </w:p>
        </w:tc>
        <w:tc>
          <w:tcPr>
            <w:tcW w:w="1200" w:type="dxa"/>
          </w:tcPr>
          <w:p w14:paraId="3F829EA6" w14:textId="77777777" w:rsidR="00DD0A64" w:rsidRDefault="00465AC3" w:rsidP="00DD11C1">
            <w:pPr>
              <w:pStyle w:val="ListParagraph"/>
              <w:ind w:left="0"/>
              <w:jc w:val="both"/>
            </w:pPr>
            <w:r>
              <w:t xml:space="preserve">  </w:t>
            </w:r>
            <w:r w:rsidR="00DD0A64">
              <w:t>43.     c</w:t>
            </w:r>
          </w:p>
        </w:tc>
        <w:tc>
          <w:tcPr>
            <w:tcW w:w="1200" w:type="dxa"/>
          </w:tcPr>
          <w:p w14:paraId="110D2C23" w14:textId="77777777" w:rsidR="00DD0A64" w:rsidRDefault="00465AC3" w:rsidP="00DD11C1">
            <w:pPr>
              <w:pStyle w:val="ListParagraph"/>
              <w:ind w:left="0"/>
              <w:jc w:val="both"/>
            </w:pPr>
            <w:r>
              <w:t xml:space="preserve">  </w:t>
            </w:r>
            <w:r w:rsidR="00DD0A64">
              <w:t>44.     d</w:t>
            </w:r>
          </w:p>
        </w:tc>
        <w:tc>
          <w:tcPr>
            <w:tcW w:w="1200" w:type="dxa"/>
          </w:tcPr>
          <w:p w14:paraId="4162E86C" w14:textId="77777777" w:rsidR="00DD0A64" w:rsidRDefault="00465AC3" w:rsidP="00DD11C1">
            <w:pPr>
              <w:pStyle w:val="ListParagraph"/>
              <w:ind w:left="0"/>
              <w:jc w:val="both"/>
            </w:pPr>
            <w:r>
              <w:t xml:space="preserve">  </w:t>
            </w:r>
            <w:r w:rsidR="00DD0A64">
              <w:t>45.</w:t>
            </w:r>
            <w:r w:rsidR="00240B44">
              <w:t xml:space="preserve">     b</w:t>
            </w:r>
          </w:p>
        </w:tc>
        <w:tc>
          <w:tcPr>
            <w:tcW w:w="1201" w:type="dxa"/>
          </w:tcPr>
          <w:p w14:paraId="0A7B496F" w14:textId="77777777" w:rsidR="00DD0A64" w:rsidRDefault="00CD71EA" w:rsidP="00DD11C1">
            <w:pPr>
              <w:pStyle w:val="ListParagraph"/>
              <w:ind w:left="0"/>
              <w:jc w:val="both"/>
            </w:pPr>
            <w:r>
              <w:t xml:space="preserve">  </w:t>
            </w:r>
            <w:r w:rsidR="00DD0A64">
              <w:t>46.     a</w:t>
            </w:r>
          </w:p>
        </w:tc>
        <w:tc>
          <w:tcPr>
            <w:tcW w:w="1201" w:type="dxa"/>
          </w:tcPr>
          <w:p w14:paraId="36BCE4C4" w14:textId="77777777" w:rsidR="00DD0A64" w:rsidRDefault="00CD71EA" w:rsidP="00DD11C1">
            <w:pPr>
              <w:pStyle w:val="ListParagraph"/>
              <w:ind w:left="0"/>
              <w:jc w:val="both"/>
            </w:pPr>
            <w:r>
              <w:t xml:space="preserve">  </w:t>
            </w:r>
            <w:r w:rsidR="00DD0A64">
              <w:t>47.</w:t>
            </w:r>
            <w:r w:rsidR="00240B44">
              <w:t xml:space="preserve">     d</w:t>
            </w:r>
          </w:p>
        </w:tc>
        <w:tc>
          <w:tcPr>
            <w:tcW w:w="1201" w:type="dxa"/>
          </w:tcPr>
          <w:p w14:paraId="07A10AF3" w14:textId="77777777" w:rsidR="00DD0A64" w:rsidRDefault="00CD71EA" w:rsidP="00DD11C1">
            <w:pPr>
              <w:pStyle w:val="ListParagraph"/>
              <w:ind w:left="0"/>
              <w:jc w:val="both"/>
            </w:pPr>
            <w:r>
              <w:t xml:space="preserve">  </w:t>
            </w:r>
            <w:r w:rsidR="00DD0A64">
              <w:t>48.</w:t>
            </w:r>
            <w:r w:rsidR="00240B44">
              <w:t xml:space="preserve">     b</w:t>
            </w:r>
          </w:p>
        </w:tc>
      </w:tr>
      <w:tr w:rsidR="00DD0A64" w14:paraId="3249A961" w14:textId="77777777" w:rsidTr="00DD0A64">
        <w:tc>
          <w:tcPr>
            <w:tcW w:w="1200" w:type="dxa"/>
          </w:tcPr>
          <w:p w14:paraId="1C6A5493" w14:textId="77777777" w:rsidR="00DD0A64" w:rsidRDefault="00465AC3" w:rsidP="00DD11C1">
            <w:pPr>
              <w:pStyle w:val="ListParagraph"/>
              <w:ind w:left="0"/>
              <w:jc w:val="both"/>
            </w:pPr>
            <w:r>
              <w:t xml:space="preserve">  </w:t>
            </w:r>
            <w:r w:rsidR="00DD0A64">
              <w:t>49.</w:t>
            </w:r>
            <w:r w:rsidR="00240B44">
              <w:t xml:space="preserve">     a</w:t>
            </w:r>
          </w:p>
        </w:tc>
        <w:tc>
          <w:tcPr>
            <w:tcW w:w="1200" w:type="dxa"/>
          </w:tcPr>
          <w:p w14:paraId="363B4F23" w14:textId="77777777" w:rsidR="00DD0A64" w:rsidRDefault="00465AC3" w:rsidP="00DD11C1">
            <w:pPr>
              <w:pStyle w:val="ListParagraph"/>
              <w:ind w:left="0"/>
              <w:jc w:val="both"/>
            </w:pPr>
            <w:r>
              <w:t xml:space="preserve">  </w:t>
            </w:r>
            <w:r w:rsidR="00DD0A64">
              <w:t>50.     c</w:t>
            </w:r>
          </w:p>
        </w:tc>
        <w:tc>
          <w:tcPr>
            <w:tcW w:w="1200" w:type="dxa"/>
          </w:tcPr>
          <w:p w14:paraId="1C57D359" w14:textId="77777777" w:rsidR="00DD0A64" w:rsidRDefault="00465AC3" w:rsidP="00240B44">
            <w:pPr>
              <w:pStyle w:val="ListParagraph"/>
              <w:ind w:left="0"/>
              <w:jc w:val="both"/>
            </w:pPr>
            <w:r>
              <w:t xml:space="preserve">  </w:t>
            </w:r>
            <w:r w:rsidR="00DD0A64">
              <w:t xml:space="preserve">51.     </w:t>
            </w:r>
            <w:r w:rsidR="00240B44">
              <w:t>d</w:t>
            </w:r>
          </w:p>
        </w:tc>
        <w:tc>
          <w:tcPr>
            <w:tcW w:w="1200" w:type="dxa"/>
          </w:tcPr>
          <w:p w14:paraId="7053CACE" w14:textId="77777777" w:rsidR="00DD0A64" w:rsidRDefault="00465AC3" w:rsidP="00240B44">
            <w:pPr>
              <w:pStyle w:val="ListParagraph"/>
              <w:ind w:left="0"/>
              <w:jc w:val="both"/>
            </w:pPr>
            <w:r>
              <w:t xml:space="preserve">  </w:t>
            </w:r>
            <w:r w:rsidR="00DD0A64">
              <w:t xml:space="preserve">52.     </w:t>
            </w:r>
            <w:r w:rsidR="00240B44">
              <w:t>c</w:t>
            </w:r>
          </w:p>
        </w:tc>
        <w:tc>
          <w:tcPr>
            <w:tcW w:w="1200" w:type="dxa"/>
          </w:tcPr>
          <w:p w14:paraId="599839FE" w14:textId="77777777" w:rsidR="00DD0A64" w:rsidRDefault="00465AC3" w:rsidP="00DD11C1">
            <w:pPr>
              <w:pStyle w:val="ListParagraph"/>
              <w:ind w:left="0"/>
              <w:jc w:val="both"/>
            </w:pPr>
            <w:r>
              <w:t xml:space="preserve">  </w:t>
            </w:r>
            <w:r w:rsidR="00DD0A64">
              <w:t>53.</w:t>
            </w:r>
            <w:r w:rsidR="006E7276">
              <w:t xml:space="preserve">     c</w:t>
            </w:r>
          </w:p>
        </w:tc>
        <w:tc>
          <w:tcPr>
            <w:tcW w:w="1201" w:type="dxa"/>
          </w:tcPr>
          <w:p w14:paraId="3FF5BA89" w14:textId="77777777" w:rsidR="00DD0A64" w:rsidRDefault="00CD71EA" w:rsidP="006E7276">
            <w:pPr>
              <w:pStyle w:val="ListParagraph"/>
              <w:ind w:left="0"/>
              <w:jc w:val="both"/>
            </w:pPr>
            <w:r>
              <w:t xml:space="preserve">  </w:t>
            </w:r>
            <w:r w:rsidR="00DD0A64">
              <w:t xml:space="preserve">54.     </w:t>
            </w:r>
            <w:r w:rsidR="006E7276">
              <w:t>b</w:t>
            </w:r>
          </w:p>
        </w:tc>
        <w:tc>
          <w:tcPr>
            <w:tcW w:w="1201" w:type="dxa"/>
          </w:tcPr>
          <w:p w14:paraId="5101FDDF" w14:textId="77777777" w:rsidR="00DD0A64" w:rsidRDefault="00CD71EA" w:rsidP="006E7276">
            <w:pPr>
              <w:pStyle w:val="ListParagraph"/>
              <w:ind w:left="0"/>
              <w:jc w:val="both"/>
            </w:pPr>
            <w:r>
              <w:t xml:space="preserve">  </w:t>
            </w:r>
            <w:r w:rsidR="00DD0A64">
              <w:t xml:space="preserve">55.     </w:t>
            </w:r>
            <w:r w:rsidR="006E7276">
              <w:t>d</w:t>
            </w:r>
          </w:p>
        </w:tc>
        <w:tc>
          <w:tcPr>
            <w:tcW w:w="1201" w:type="dxa"/>
          </w:tcPr>
          <w:p w14:paraId="547547A0" w14:textId="77777777" w:rsidR="00DD0A64" w:rsidRDefault="00CD71EA" w:rsidP="006E7276">
            <w:pPr>
              <w:pStyle w:val="ListParagraph"/>
              <w:ind w:left="0"/>
              <w:jc w:val="both"/>
            </w:pPr>
            <w:r>
              <w:t xml:space="preserve">  </w:t>
            </w:r>
            <w:r w:rsidR="00DD0A64">
              <w:t xml:space="preserve">56.     </w:t>
            </w:r>
            <w:r w:rsidR="006E7276">
              <w:t>d</w:t>
            </w:r>
          </w:p>
        </w:tc>
      </w:tr>
      <w:tr w:rsidR="00486365" w14:paraId="400EE445" w14:textId="77777777" w:rsidTr="00DD0A64">
        <w:tc>
          <w:tcPr>
            <w:tcW w:w="1200" w:type="dxa"/>
          </w:tcPr>
          <w:p w14:paraId="4EF3C96D" w14:textId="77777777" w:rsidR="00486365" w:rsidRDefault="00465AC3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1E1ABC">
              <w:t>57</w:t>
            </w:r>
            <w:r w:rsidR="00486365">
              <w:t>.     a</w:t>
            </w:r>
          </w:p>
        </w:tc>
        <w:tc>
          <w:tcPr>
            <w:tcW w:w="1200" w:type="dxa"/>
          </w:tcPr>
          <w:p w14:paraId="7983369B" w14:textId="77777777" w:rsidR="00486365" w:rsidRDefault="00465AC3" w:rsidP="001E1ABC">
            <w:pPr>
              <w:pStyle w:val="ListParagraph"/>
              <w:ind w:left="0"/>
              <w:jc w:val="both"/>
            </w:pPr>
            <w:r>
              <w:t xml:space="preserve">  </w:t>
            </w:r>
            <w:r w:rsidR="00486365">
              <w:t>5</w:t>
            </w:r>
            <w:r w:rsidR="001E1ABC">
              <w:t>8</w:t>
            </w:r>
            <w:r w:rsidR="00486365">
              <w:t>.     c</w:t>
            </w:r>
          </w:p>
        </w:tc>
        <w:tc>
          <w:tcPr>
            <w:tcW w:w="1200" w:type="dxa"/>
          </w:tcPr>
          <w:p w14:paraId="39D2DA9C" w14:textId="77777777" w:rsidR="00486365" w:rsidRDefault="00465AC3" w:rsidP="001E1ABC">
            <w:pPr>
              <w:pStyle w:val="ListParagraph"/>
              <w:ind w:left="0"/>
              <w:jc w:val="both"/>
            </w:pPr>
            <w:r>
              <w:t xml:space="preserve">  </w:t>
            </w:r>
            <w:r w:rsidR="00486365">
              <w:t>5</w:t>
            </w:r>
            <w:r w:rsidR="001E1ABC">
              <w:t>9</w:t>
            </w:r>
            <w:r w:rsidR="00397FE7">
              <w:t>.     c</w:t>
            </w:r>
          </w:p>
        </w:tc>
        <w:tc>
          <w:tcPr>
            <w:tcW w:w="1200" w:type="dxa"/>
          </w:tcPr>
          <w:p w14:paraId="691967B7" w14:textId="77777777" w:rsidR="00486365" w:rsidRDefault="00465AC3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1E1ABC">
              <w:t>60</w:t>
            </w:r>
            <w:r w:rsidR="00397FE7">
              <w:t>.     a</w:t>
            </w:r>
          </w:p>
        </w:tc>
        <w:tc>
          <w:tcPr>
            <w:tcW w:w="1200" w:type="dxa"/>
          </w:tcPr>
          <w:p w14:paraId="0EACB78B" w14:textId="77777777" w:rsidR="00486365" w:rsidRDefault="00465AC3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1E1ABC">
              <w:t>61</w:t>
            </w:r>
            <w:r w:rsidR="00486365">
              <w:t>.     c</w:t>
            </w:r>
          </w:p>
        </w:tc>
        <w:tc>
          <w:tcPr>
            <w:tcW w:w="1201" w:type="dxa"/>
          </w:tcPr>
          <w:p w14:paraId="1309FDBB" w14:textId="77777777" w:rsidR="00486365" w:rsidRDefault="00CD71EA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1E1ABC">
              <w:t>62</w:t>
            </w:r>
            <w:r w:rsidR="0099259B">
              <w:t>.     d</w:t>
            </w:r>
          </w:p>
        </w:tc>
        <w:tc>
          <w:tcPr>
            <w:tcW w:w="1201" w:type="dxa"/>
          </w:tcPr>
          <w:p w14:paraId="0157A530" w14:textId="77777777" w:rsidR="00486365" w:rsidRDefault="00CD71EA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1E1ABC">
              <w:t>63</w:t>
            </w:r>
            <w:r w:rsidR="0099259B">
              <w:t>.     b</w:t>
            </w:r>
          </w:p>
        </w:tc>
        <w:tc>
          <w:tcPr>
            <w:tcW w:w="1201" w:type="dxa"/>
          </w:tcPr>
          <w:p w14:paraId="1A68C309" w14:textId="77777777" w:rsidR="00486365" w:rsidRDefault="00CD71EA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486365">
              <w:t>6</w:t>
            </w:r>
            <w:r w:rsidR="001E1ABC">
              <w:t>4</w:t>
            </w:r>
            <w:r w:rsidR="0099259B">
              <w:t>.     b</w:t>
            </w:r>
          </w:p>
        </w:tc>
      </w:tr>
      <w:tr w:rsidR="00486365" w14:paraId="685028B1" w14:textId="77777777" w:rsidTr="00DD0A64">
        <w:tc>
          <w:tcPr>
            <w:tcW w:w="1200" w:type="dxa"/>
          </w:tcPr>
          <w:p w14:paraId="165812A8" w14:textId="77777777" w:rsidR="00486365" w:rsidRDefault="00465AC3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1E5DE5">
              <w:t>65</w:t>
            </w:r>
            <w:r w:rsidR="0099259B">
              <w:t>.     d</w:t>
            </w:r>
          </w:p>
        </w:tc>
        <w:tc>
          <w:tcPr>
            <w:tcW w:w="1200" w:type="dxa"/>
          </w:tcPr>
          <w:p w14:paraId="4BD08242" w14:textId="77777777" w:rsidR="00486365" w:rsidRDefault="00465AC3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1E5DE5">
              <w:t>66</w:t>
            </w:r>
            <w:r w:rsidR="0099259B">
              <w:t>.     b</w:t>
            </w:r>
          </w:p>
        </w:tc>
        <w:tc>
          <w:tcPr>
            <w:tcW w:w="1200" w:type="dxa"/>
          </w:tcPr>
          <w:p w14:paraId="192205E8" w14:textId="77777777" w:rsidR="00486365" w:rsidRDefault="00465AC3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1E5DE5">
              <w:t>67</w:t>
            </w:r>
            <w:r w:rsidR="0099259B">
              <w:t>.     b</w:t>
            </w:r>
          </w:p>
        </w:tc>
        <w:tc>
          <w:tcPr>
            <w:tcW w:w="1200" w:type="dxa"/>
          </w:tcPr>
          <w:p w14:paraId="49494649" w14:textId="77777777" w:rsidR="00486365" w:rsidRDefault="00465AC3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1E5DE5">
              <w:t>68</w:t>
            </w:r>
            <w:r w:rsidR="0099259B">
              <w:t>.     b</w:t>
            </w:r>
          </w:p>
        </w:tc>
        <w:tc>
          <w:tcPr>
            <w:tcW w:w="1200" w:type="dxa"/>
          </w:tcPr>
          <w:p w14:paraId="1B1A306B" w14:textId="77777777" w:rsidR="00486365" w:rsidRDefault="00465AC3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1E5DE5">
              <w:t>69</w:t>
            </w:r>
            <w:r w:rsidR="0099259B">
              <w:t>.     b</w:t>
            </w:r>
          </w:p>
        </w:tc>
        <w:tc>
          <w:tcPr>
            <w:tcW w:w="1201" w:type="dxa"/>
          </w:tcPr>
          <w:p w14:paraId="56C040CD" w14:textId="77777777" w:rsidR="00486365" w:rsidRDefault="00CD71EA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405592">
              <w:t>70</w:t>
            </w:r>
            <w:r w:rsidR="0099259B">
              <w:t>.     d</w:t>
            </w:r>
          </w:p>
        </w:tc>
        <w:tc>
          <w:tcPr>
            <w:tcW w:w="1201" w:type="dxa"/>
          </w:tcPr>
          <w:p w14:paraId="2882E0B3" w14:textId="77777777" w:rsidR="00486365" w:rsidRDefault="00CD71EA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405592">
              <w:t>71</w:t>
            </w:r>
            <w:r w:rsidR="0099259B">
              <w:t>.     a</w:t>
            </w:r>
          </w:p>
        </w:tc>
        <w:tc>
          <w:tcPr>
            <w:tcW w:w="1201" w:type="dxa"/>
          </w:tcPr>
          <w:p w14:paraId="3FF2FFE7" w14:textId="77777777" w:rsidR="00486365" w:rsidRDefault="00CD71EA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405592">
              <w:t>72</w:t>
            </w:r>
            <w:r w:rsidR="00486365">
              <w:t>.     d</w:t>
            </w:r>
          </w:p>
        </w:tc>
      </w:tr>
      <w:tr w:rsidR="00486365" w14:paraId="2B47FD33" w14:textId="77777777" w:rsidTr="00DD0A64">
        <w:tc>
          <w:tcPr>
            <w:tcW w:w="1200" w:type="dxa"/>
          </w:tcPr>
          <w:p w14:paraId="6635FE17" w14:textId="77777777" w:rsidR="00486365" w:rsidRDefault="00465AC3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2C2B2F">
              <w:t>73</w:t>
            </w:r>
            <w:r w:rsidR="00B26BCE">
              <w:t>.     b</w:t>
            </w:r>
          </w:p>
        </w:tc>
        <w:tc>
          <w:tcPr>
            <w:tcW w:w="1200" w:type="dxa"/>
          </w:tcPr>
          <w:p w14:paraId="4061B8DC" w14:textId="77777777" w:rsidR="00486365" w:rsidRDefault="00465AC3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2C2B2F">
              <w:t>74</w:t>
            </w:r>
            <w:r w:rsidR="00486365">
              <w:t>.     c</w:t>
            </w:r>
          </w:p>
        </w:tc>
        <w:tc>
          <w:tcPr>
            <w:tcW w:w="1200" w:type="dxa"/>
          </w:tcPr>
          <w:p w14:paraId="7FFD971A" w14:textId="77777777" w:rsidR="00486365" w:rsidRDefault="00465AC3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2C2B2F">
              <w:t>75</w:t>
            </w:r>
            <w:r w:rsidR="00B26BCE">
              <w:t>.     a</w:t>
            </w:r>
          </w:p>
        </w:tc>
        <w:tc>
          <w:tcPr>
            <w:tcW w:w="1200" w:type="dxa"/>
          </w:tcPr>
          <w:p w14:paraId="3E9AAFB7" w14:textId="77777777" w:rsidR="00486365" w:rsidRDefault="00465AC3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4C220E">
              <w:t>76</w:t>
            </w:r>
            <w:r w:rsidR="00B26BCE">
              <w:t>.     d</w:t>
            </w:r>
          </w:p>
        </w:tc>
        <w:tc>
          <w:tcPr>
            <w:tcW w:w="1200" w:type="dxa"/>
          </w:tcPr>
          <w:p w14:paraId="4F53CF47" w14:textId="77777777" w:rsidR="00486365" w:rsidRDefault="00465AC3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4C220E">
              <w:t>77</w:t>
            </w:r>
            <w:r w:rsidR="00E76673">
              <w:t>.     b</w:t>
            </w:r>
          </w:p>
        </w:tc>
        <w:tc>
          <w:tcPr>
            <w:tcW w:w="1201" w:type="dxa"/>
          </w:tcPr>
          <w:p w14:paraId="5D43C1CA" w14:textId="77777777" w:rsidR="00486365" w:rsidRDefault="00CD71EA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4C220E">
              <w:t>78</w:t>
            </w:r>
            <w:r w:rsidR="00E76673">
              <w:t>.     d</w:t>
            </w:r>
          </w:p>
        </w:tc>
        <w:tc>
          <w:tcPr>
            <w:tcW w:w="1201" w:type="dxa"/>
          </w:tcPr>
          <w:p w14:paraId="0B6E4AE9" w14:textId="77777777" w:rsidR="00486365" w:rsidRDefault="00CD71EA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4C220E">
              <w:t>79</w:t>
            </w:r>
            <w:r w:rsidR="00E76673">
              <w:t>.     b</w:t>
            </w:r>
          </w:p>
        </w:tc>
        <w:tc>
          <w:tcPr>
            <w:tcW w:w="1201" w:type="dxa"/>
          </w:tcPr>
          <w:p w14:paraId="213C8F09" w14:textId="77777777" w:rsidR="00486365" w:rsidRDefault="00CD71EA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4C220E">
              <w:t>80</w:t>
            </w:r>
            <w:r w:rsidR="00486365">
              <w:t>.     d</w:t>
            </w:r>
          </w:p>
        </w:tc>
      </w:tr>
      <w:tr w:rsidR="00486365" w14:paraId="206374C7" w14:textId="77777777" w:rsidTr="00DD0A64">
        <w:tc>
          <w:tcPr>
            <w:tcW w:w="1200" w:type="dxa"/>
          </w:tcPr>
          <w:p w14:paraId="03C95876" w14:textId="77777777" w:rsidR="00486365" w:rsidRDefault="00465AC3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1F6952">
              <w:t>81</w:t>
            </w:r>
            <w:r w:rsidR="00E76673">
              <w:t>.     c</w:t>
            </w:r>
          </w:p>
        </w:tc>
        <w:tc>
          <w:tcPr>
            <w:tcW w:w="1200" w:type="dxa"/>
          </w:tcPr>
          <w:p w14:paraId="5E534C8E" w14:textId="77777777" w:rsidR="00486365" w:rsidRDefault="00465AC3" w:rsidP="00F37586">
            <w:pPr>
              <w:pStyle w:val="ListParagraph"/>
              <w:ind w:left="0"/>
              <w:jc w:val="both"/>
            </w:pPr>
            <w:r>
              <w:t xml:space="preserve">  </w:t>
            </w:r>
            <w:r w:rsidR="001F6952">
              <w:t>8</w:t>
            </w:r>
            <w:r w:rsidR="00F37586">
              <w:t>2</w:t>
            </w:r>
            <w:r w:rsidR="00E76673">
              <w:t>.     a</w:t>
            </w:r>
          </w:p>
        </w:tc>
        <w:tc>
          <w:tcPr>
            <w:tcW w:w="1200" w:type="dxa"/>
          </w:tcPr>
          <w:p w14:paraId="3CACCB70" w14:textId="77777777" w:rsidR="00486365" w:rsidRDefault="00465AC3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F37586">
              <w:t>83</w:t>
            </w:r>
            <w:r w:rsidR="00641A7E">
              <w:t>.     a</w:t>
            </w:r>
          </w:p>
        </w:tc>
        <w:tc>
          <w:tcPr>
            <w:tcW w:w="1200" w:type="dxa"/>
          </w:tcPr>
          <w:p w14:paraId="4C055816" w14:textId="77777777" w:rsidR="00486365" w:rsidRDefault="00465AC3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F37586">
              <w:t>84</w:t>
            </w:r>
            <w:r w:rsidR="00486365">
              <w:t>.     c</w:t>
            </w:r>
          </w:p>
        </w:tc>
        <w:tc>
          <w:tcPr>
            <w:tcW w:w="1200" w:type="dxa"/>
          </w:tcPr>
          <w:p w14:paraId="04111A04" w14:textId="77777777" w:rsidR="00486365" w:rsidRDefault="00465AC3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F37586">
              <w:t>85</w:t>
            </w:r>
            <w:r w:rsidR="00641A7E">
              <w:t>.     d</w:t>
            </w:r>
          </w:p>
        </w:tc>
        <w:tc>
          <w:tcPr>
            <w:tcW w:w="1201" w:type="dxa"/>
          </w:tcPr>
          <w:p w14:paraId="1F1FACA6" w14:textId="77777777" w:rsidR="00486365" w:rsidRDefault="00CD71EA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F37586">
              <w:t>86</w:t>
            </w:r>
            <w:r w:rsidR="00641A7E">
              <w:t>.     d</w:t>
            </w:r>
          </w:p>
        </w:tc>
        <w:tc>
          <w:tcPr>
            <w:tcW w:w="1201" w:type="dxa"/>
          </w:tcPr>
          <w:p w14:paraId="1D2F21B1" w14:textId="77777777" w:rsidR="00486365" w:rsidRDefault="00CD71EA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F37586">
              <w:t>87</w:t>
            </w:r>
            <w:r w:rsidR="00641A7E">
              <w:t>.     b</w:t>
            </w:r>
          </w:p>
        </w:tc>
        <w:tc>
          <w:tcPr>
            <w:tcW w:w="1201" w:type="dxa"/>
          </w:tcPr>
          <w:p w14:paraId="342C3E6C" w14:textId="77777777" w:rsidR="00486365" w:rsidRDefault="00CD71EA" w:rsidP="00486365">
            <w:pPr>
              <w:pStyle w:val="ListParagraph"/>
              <w:ind w:left="0"/>
              <w:jc w:val="both"/>
            </w:pPr>
            <w:r>
              <w:t xml:space="preserve">  </w:t>
            </w:r>
            <w:r w:rsidR="00F37586">
              <w:t>88</w:t>
            </w:r>
            <w:r w:rsidR="00486365">
              <w:t>.     d</w:t>
            </w:r>
          </w:p>
        </w:tc>
      </w:tr>
      <w:tr w:rsidR="00571274" w14:paraId="2064FDF5" w14:textId="77777777" w:rsidTr="00DD0A64">
        <w:tc>
          <w:tcPr>
            <w:tcW w:w="1200" w:type="dxa"/>
          </w:tcPr>
          <w:p w14:paraId="2283AAF8" w14:textId="77777777" w:rsidR="00571274" w:rsidRDefault="00465AC3" w:rsidP="00571274">
            <w:pPr>
              <w:pStyle w:val="ListParagraph"/>
              <w:ind w:left="0"/>
              <w:jc w:val="both"/>
            </w:pPr>
            <w:r>
              <w:t xml:space="preserve">  </w:t>
            </w:r>
            <w:r w:rsidR="00F37586">
              <w:t>89</w:t>
            </w:r>
            <w:r w:rsidR="00A527D7">
              <w:t>.     c</w:t>
            </w:r>
          </w:p>
        </w:tc>
        <w:tc>
          <w:tcPr>
            <w:tcW w:w="1200" w:type="dxa"/>
          </w:tcPr>
          <w:p w14:paraId="3042BA2C" w14:textId="77777777" w:rsidR="00571274" w:rsidRDefault="00465AC3" w:rsidP="00571274">
            <w:pPr>
              <w:pStyle w:val="ListParagraph"/>
              <w:ind w:left="0"/>
              <w:jc w:val="both"/>
            </w:pPr>
            <w:r>
              <w:t xml:space="preserve">  </w:t>
            </w:r>
            <w:r w:rsidR="00F37586">
              <w:t>9</w:t>
            </w:r>
            <w:r w:rsidR="00A527D7">
              <w:t xml:space="preserve">0.     </w:t>
            </w:r>
            <w:r w:rsidR="009F5B69">
              <w:t>a</w:t>
            </w:r>
          </w:p>
        </w:tc>
        <w:tc>
          <w:tcPr>
            <w:tcW w:w="1200" w:type="dxa"/>
          </w:tcPr>
          <w:p w14:paraId="0AECE7CE" w14:textId="77777777" w:rsidR="00571274" w:rsidRDefault="00465AC3" w:rsidP="00571274">
            <w:pPr>
              <w:pStyle w:val="ListParagraph"/>
              <w:ind w:left="0"/>
              <w:jc w:val="both"/>
            </w:pPr>
            <w:r>
              <w:t xml:space="preserve">  </w:t>
            </w:r>
            <w:r w:rsidR="0004411E">
              <w:t>9</w:t>
            </w:r>
            <w:r w:rsidR="009F5B69">
              <w:t>1.     c</w:t>
            </w:r>
          </w:p>
        </w:tc>
        <w:tc>
          <w:tcPr>
            <w:tcW w:w="1200" w:type="dxa"/>
          </w:tcPr>
          <w:p w14:paraId="3D8577B1" w14:textId="77777777" w:rsidR="00571274" w:rsidRDefault="00465AC3" w:rsidP="00571274">
            <w:pPr>
              <w:pStyle w:val="ListParagraph"/>
              <w:ind w:left="0"/>
              <w:jc w:val="both"/>
            </w:pPr>
            <w:r>
              <w:t xml:space="preserve">  </w:t>
            </w:r>
            <w:r w:rsidR="0004411E">
              <w:t>9</w:t>
            </w:r>
            <w:r w:rsidR="009F5B69">
              <w:t>2.     d</w:t>
            </w:r>
          </w:p>
        </w:tc>
        <w:tc>
          <w:tcPr>
            <w:tcW w:w="1200" w:type="dxa"/>
          </w:tcPr>
          <w:p w14:paraId="444DA16F" w14:textId="77777777" w:rsidR="00571274" w:rsidRDefault="00465AC3" w:rsidP="00571274">
            <w:pPr>
              <w:pStyle w:val="ListParagraph"/>
              <w:ind w:left="0"/>
              <w:jc w:val="both"/>
            </w:pPr>
            <w:r>
              <w:t xml:space="preserve">  </w:t>
            </w:r>
            <w:r w:rsidR="0004411E">
              <w:t>9</w:t>
            </w:r>
            <w:r w:rsidR="00571274">
              <w:t>3.     c</w:t>
            </w:r>
          </w:p>
        </w:tc>
        <w:tc>
          <w:tcPr>
            <w:tcW w:w="1201" w:type="dxa"/>
          </w:tcPr>
          <w:p w14:paraId="7136FAE2" w14:textId="77777777" w:rsidR="00571274" w:rsidRDefault="00CD71EA" w:rsidP="00571274">
            <w:pPr>
              <w:pStyle w:val="ListParagraph"/>
              <w:ind w:left="0"/>
              <w:jc w:val="both"/>
            </w:pPr>
            <w:r>
              <w:t xml:space="preserve">  </w:t>
            </w:r>
            <w:r w:rsidR="0004411E">
              <w:t>9</w:t>
            </w:r>
            <w:r w:rsidR="009F5B69">
              <w:t>4.     c</w:t>
            </w:r>
          </w:p>
        </w:tc>
        <w:tc>
          <w:tcPr>
            <w:tcW w:w="1201" w:type="dxa"/>
          </w:tcPr>
          <w:p w14:paraId="6543AEF4" w14:textId="77777777" w:rsidR="00571274" w:rsidRDefault="00CD71EA" w:rsidP="00571274">
            <w:pPr>
              <w:pStyle w:val="ListParagraph"/>
              <w:ind w:left="0"/>
              <w:jc w:val="both"/>
            </w:pPr>
            <w:r>
              <w:t xml:space="preserve">  </w:t>
            </w:r>
            <w:r w:rsidR="0004411E">
              <w:t>9</w:t>
            </w:r>
            <w:r w:rsidR="0054790F">
              <w:t>5.     a</w:t>
            </w:r>
          </w:p>
        </w:tc>
        <w:tc>
          <w:tcPr>
            <w:tcW w:w="1201" w:type="dxa"/>
          </w:tcPr>
          <w:p w14:paraId="709BB468" w14:textId="77777777" w:rsidR="00571274" w:rsidRDefault="00CD71EA" w:rsidP="00571274">
            <w:pPr>
              <w:pStyle w:val="ListParagraph"/>
              <w:ind w:left="0"/>
              <w:jc w:val="both"/>
            </w:pPr>
            <w:r>
              <w:t xml:space="preserve">  </w:t>
            </w:r>
            <w:r w:rsidR="0004411E">
              <w:t>9</w:t>
            </w:r>
            <w:r w:rsidR="00571274">
              <w:t>6.     d</w:t>
            </w:r>
          </w:p>
        </w:tc>
      </w:tr>
      <w:tr w:rsidR="00571274" w14:paraId="3A7BAA1F" w14:textId="77777777" w:rsidTr="00DD0A64">
        <w:tc>
          <w:tcPr>
            <w:tcW w:w="1200" w:type="dxa"/>
          </w:tcPr>
          <w:p w14:paraId="5D6F635D" w14:textId="77777777" w:rsidR="00571274" w:rsidRDefault="00465AC3" w:rsidP="00E05710">
            <w:pPr>
              <w:pStyle w:val="ListParagraph"/>
              <w:ind w:left="0"/>
              <w:jc w:val="both"/>
            </w:pPr>
            <w:r>
              <w:t xml:space="preserve">  </w:t>
            </w:r>
            <w:r w:rsidR="00E05710">
              <w:t>97</w:t>
            </w:r>
            <w:r w:rsidR="0054790F">
              <w:t>.     d</w:t>
            </w:r>
          </w:p>
        </w:tc>
        <w:tc>
          <w:tcPr>
            <w:tcW w:w="1200" w:type="dxa"/>
          </w:tcPr>
          <w:p w14:paraId="1543CBF1" w14:textId="77777777" w:rsidR="00571274" w:rsidRDefault="00465AC3" w:rsidP="00571274">
            <w:pPr>
              <w:pStyle w:val="ListParagraph"/>
              <w:ind w:left="0"/>
              <w:jc w:val="both"/>
            </w:pPr>
            <w:r>
              <w:t xml:space="preserve">  </w:t>
            </w:r>
            <w:r w:rsidR="00EE1AD3">
              <w:t>98</w:t>
            </w:r>
            <w:r w:rsidR="00571274">
              <w:t>.     c</w:t>
            </w:r>
          </w:p>
        </w:tc>
        <w:tc>
          <w:tcPr>
            <w:tcW w:w="1200" w:type="dxa"/>
          </w:tcPr>
          <w:p w14:paraId="64F39844" w14:textId="77777777" w:rsidR="00571274" w:rsidRDefault="00465AC3" w:rsidP="00EE1AD3">
            <w:pPr>
              <w:pStyle w:val="ListParagraph"/>
              <w:ind w:left="0"/>
              <w:jc w:val="both"/>
            </w:pPr>
            <w:r>
              <w:t xml:space="preserve">  </w:t>
            </w:r>
            <w:r w:rsidR="00EE1AD3">
              <w:t>99</w:t>
            </w:r>
            <w:r w:rsidR="00571274">
              <w:t>.     d</w:t>
            </w:r>
          </w:p>
        </w:tc>
        <w:tc>
          <w:tcPr>
            <w:tcW w:w="1200" w:type="dxa"/>
          </w:tcPr>
          <w:p w14:paraId="70255FFD" w14:textId="77777777" w:rsidR="00571274" w:rsidRDefault="00EE1AD3" w:rsidP="00571274">
            <w:pPr>
              <w:pStyle w:val="ListParagraph"/>
              <w:ind w:left="0"/>
              <w:jc w:val="both"/>
            </w:pPr>
            <w:r>
              <w:t>100</w:t>
            </w:r>
            <w:r w:rsidR="00D15F71">
              <w:t>.     d</w:t>
            </w:r>
          </w:p>
        </w:tc>
        <w:tc>
          <w:tcPr>
            <w:tcW w:w="1200" w:type="dxa"/>
          </w:tcPr>
          <w:p w14:paraId="64E04D57" w14:textId="77777777" w:rsidR="00571274" w:rsidRDefault="00465AC3" w:rsidP="00465AC3">
            <w:pPr>
              <w:pStyle w:val="ListParagraph"/>
              <w:ind w:left="0"/>
              <w:jc w:val="both"/>
            </w:pPr>
            <w:r>
              <w:t>101</w:t>
            </w:r>
            <w:r w:rsidR="00D15F71">
              <w:t>.     b</w:t>
            </w:r>
          </w:p>
        </w:tc>
        <w:tc>
          <w:tcPr>
            <w:tcW w:w="1201" w:type="dxa"/>
          </w:tcPr>
          <w:p w14:paraId="0C03FA1F" w14:textId="77777777" w:rsidR="00571274" w:rsidRDefault="00CA3ADC" w:rsidP="00571274">
            <w:pPr>
              <w:pStyle w:val="ListParagraph"/>
              <w:ind w:left="0"/>
              <w:jc w:val="both"/>
            </w:pPr>
            <w:r>
              <w:t>102</w:t>
            </w:r>
            <w:r w:rsidR="00D15F71">
              <w:t>.     c</w:t>
            </w:r>
          </w:p>
        </w:tc>
        <w:tc>
          <w:tcPr>
            <w:tcW w:w="1201" w:type="dxa"/>
          </w:tcPr>
          <w:p w14:paraId="0F9F1FE0" w14:textId="77777777" w:rsidR="00571274" w:rsidRDefault="00CA3ADC" w:rsidP="00571274">
            <w:pPr>
              <w:pStyle w:val="ListParagraph"/>
              <w:ind w:left="0"/>
              <w:jc w:val="both"/>
            </w:pPr>
            <w:r>
              <w:t>103</w:t>
            </w:r>
            <w:r w:rsidR="00D15F71">
              <w:t>.     c</w:t>
            </w:r>
          </w:p>
        </w:tc>
        <w:tc>
          <w:tcPr>
            <w:tcW w:w="1201" w:type="dxa"/>
          </w:tcPr>
          <w:p w14:paraId="66969915" w14:textId="77777777" w:rsidR="00571274" w:rsidRDefault="00CA3ADC" w:rsidP="00571274">
            <w:pPr>
              <w:pStyle w:val="ListParagraph"/>
              <w:ind w:left="0"/>
              <w:jc w:val="both"/>
            </w:pPr>
            <w:r>
              <w:t>104</w:t>
            </w:r>
            <w:r w:rsidR="00571274">
              <w:t>.     d</w:t>
            </w:r>
          </w:p>
        </w:tc>
      </w:tr>
      <w:tr w:rsidR="00571274" w14:paraId="0AE9C89D" w14:textId="77777777" w:rsidTr="00DD0A64">
        <w:tc>
          <w:tcPr>
            <w:tcW w:w="1200" w:type="dxa"/>
          </w:tcPr>
          <w:p w14:paraId="353A4BE4" w14:textId="77777777" w:rsidR="00571274" w:rsidRDefault="00920100" w:rsidP="00920100">
            <w:pPr>
              <w:pStyle w:val="ListParagraph"/>
              <w:ind w:left="0"/>
              <w:jc w:val="both"/>
            </w:pPr>
            <w:r>
              <w:t>105</w:t>
            </w:r>
            <w:r w:rsidR="00D15F71">
              <w:t>.     b</w:t>
            </w:r>
          </w:p>
        </w:tc>
        <w:tc>
          <w:tcPr>
            <w:tcW w:w="1200" w:type="dxa"/>
          </w:tcPr>
          <w:p w14:paraId="187E417F" w14:textId="77777777" w:rsidR="00571274" w:rsidRDefault="00920100" w:rsidP="00D15F71">
            <w:pPr>
              <w:pStyle w:val="ListParagraph"/>
              <w:ind w:left="0"/>
              <w:jc w:val="both"/>
            </w:pPr>
            <w:r>
              <w:t>106</w:t>
            </w:r>
            <w:r w:rsidR="00571274">
              <w:t xml:space="preserve">.     </w:t>
            </w:r>
            <w:r w:rsidR="00D15F71">
              <w:t>b</w:t>
            </w:r>
          </w:p>
        </w:tc>
        <w:tc>
          <w:tcPr>
            <w:tcW w:w="1200" w:type="dxa"/>
          </w:tcPr>
          <w:p w14:paraId="3EA36C8B" w14:textId="77777777" w:rsidR="00571274" w:rsidRDefault="00920100" w:rsidP="00920100">
            <w:pPr>
              <w:pStyle w:val="ListParagraph"/>
              <w:ind w:left="0"/>
              <w:jc w:val="both"/>
            </w:pPr>
            <w:r>
              <w:t>107</w:t>
            </w:r>
            <w:r w:rsidR="00D15F71">
              <w:t>.     c</w:t>
            </w:r>
          </w:p>
        </w:tc>
        <w:tc>
          <w:tcPr>
            <w:tcW w:w="1200" w:type="dxa"/>
          </w:tcPr>
          <w:p w14:paraId="1E87EE4F" w14:textId="77777777" w:rsidR="00571274" w:rsidRDefault="005F5803" w:rsidP="00571274">
            <w:pPr>
              <w:pStyle w:val="ListParagraph"/>
              <w:ind w:left="0"/>
              <w:jc w:val="both"/>
            </w:pPr>
            <w:r>
              <w:t>108</w:t>
            </w:r>
            <w:r w:rsidR="00D15F71">
              <w:t>.     b</w:t>
            </w:r>
          </w:p>
        </w:tc>
        <w:tc>
          <w:tcPr>
            <w:tcW w:w="1200" w:type="dxa"/>
          </w:tcPr>
          <w:p w14:paraId="5FCE100F" w14:textId="77777777" w:rsidR="00571274" w:rsidRDefault="00CB3362" w:rsidP="00571274">
            <w:pPr>
              <w:pStyle w:val="ListParagraph"/>
              <w:ind w:left="0"/>
              <w:jc w:val="both"/>
            </w:pPr>
            <w:r>
              <w:t>109</w:t>
            </w:r>
            <w:r w:rsidR="00D15F71">
              <w:t>.     a</w:t>
            </w:r>
          </w:p>
        </w:tc>
        <w:tc>
          <w:tcPr>
            <w:tcW w:w="1201" w:type="dxa"/>
          </w:tcPr>
          <w:p w14:paraId="7F4AF499" w14:textId="77777777" w:rsidR="00571274" w:rsidRDefault="004923F0" w:rsidP="00571274">
            <w:pPr>
              <w:pStyle w:val="ListParagraph"/>
              <w:ind w:left="0"/>
              <w:jc w:val="both"/>
            </w:pPr>
            <w:r>
              <w:t>110</w:t>
            </w:r>
            <w:r w:rsidR="00D15F71">
              <w:t>.     a</w:t>
            </w:r>
          </w:p>
        </w:tc>
        <w:tc>
          <w:tcPr>
            <w:tcW w:w="1201" w:type="dxa"/>
          </w:tcPr>
          <w:p w14:paraId="79969A06" w14:textId="77777777" w:rsidR="00571274" w:rsidRDefault="00A22FAE" w:rsidP="00571274">
            <w:pPr>
              <w:pStyle w:val="ListParagraph"/>
              <w:ind w:left="0"/>
              <w:jc w:val="both"/>
            </w:pPr>
            <w:r>
              <w:t>111</w:t>
            </w:r>
            <w:r w:rsidR="00571274">
              <w:t>.     d</w:t>
            </w:r>
          </w:p>
        </w:tc>
        <w:tc>
          <w:tcPr>
            <w:tcW w:w="1201" w:type="dxa"/>
          </w:tcPr>
          <w:p w14:paraId="219FCF8B" w14:textId="77777777" w:rsidR="00571274" w:rsidRDefault="00A22FAE" w:rsidP="00571274">
            <w:pPr>
              <w:pStyle w:val="ListParagraph"/>
              <w:ind w:left="0"/>
              <w:jc w:val="both"/>
            </w:pPr>
            <w:r>
              <w:t>112</w:t>
            </w:r>
            <w:r w:rsidR="00571274">
              <w:t>.     d</w:t>
            </w:r>
          </w:p>
        </w:tc>
      </w:tr>
      <w:tr w:rsidR="00C47DFA" w14:paraId="7BF8D6C7" w14:textId="77777777" w:rsidTr="00DD0A64">
        <w:tc>
          <w:tcPr>
            <w:tcW w:w="1200" w:type="dxa"/>
          </w:tcPr>
          <w:p w14:paraId="45C1DC97" w14:textId="77777777" w:rsidR="00C47DFA" w:rsidRDefault="00EF361B" w:rsidP="00EF361B">
            <w:pPr>
              <w:pStyle w:val="ListParagraph"/>
              <w:ind w:left="0"/>
              <w:jc w:val="both"/>
            </w:pPr>
            <w:r>
              <w:t>113</w:t>
            </w:r>
            <w:r w:rsidR="00D15F71">
              <w:t>.     c</w:t>
            </w:r>
          </w:p>
        </w:tc>
        <w:tc>
          <w:tcPr>
            <w:tcW w:w="1200" w:type="dxa"/>
          </w:tcPr>
          <w:p w14:paraId="3938777B" w14:textId="77777777" w:rsidR="00C47DFA" w:rsidRDefault="00C47DFA" w:rsidP="00EF361B">
            <w:pPr>
              <w:pStyle w:val="ListParagraph"/>
              <w:ind w:left="0"/>
              <w:jc w:val="both"/>
            </w:pPr>
            <w:r>
              <w:t>1</w:t>
            </w:r>
            <w:r w:rsidR="00EF361B">
              <w:t>14</w:t>
            </w:r>
            <w:r w:rsidR="00D15F71">
              <w:t>.     b</w:t>
            </w:r>
          </w:p>
        </w:tc>
        <w:tc>
          <w:tcPr>
            <w:tcW w:w="1200" w:type="dxa"/>
          </w:tcPr>
          <w:p w14:paraId="464C6F5E" w14:textId="77777777" w:rsidR="00C47DFA" w:rsidRDefault="00EF361B" w:rsidP="00EF361B">
            <w:pPr>
              <w:pStyle w:val="ListParagraph"/>
              <w:ind w:left="0"/>
              <w:jc w:val="both"/>
            </w:pPr>
            <w:r>
              <w:t>115</w:t>
            </w:r>
            <w:r w:rsidR="00D15F71">
              <w:t>.     b</w:t>
            </w:r>
          </w:p>
        </w:tc>
        <w:tc>
          <w:tcPr>
            <w:tcW w:w="1200" w:type="dxa"/>
          </w:tcPr>
          <w:p w14:paraId="7D594023" w14:textId="77777777" w:rsidR="00C47DFA" w:rsidRDefault="00C47DFA" w:rsidP="00C47DFA">
            <w:pPr>
              <w:pStyle w:val="ListParagraph"/>
              <w:ind w:left="0"/>
              <w:jc w:val="both"/>
            </w:pPr>
            <w:r>
              <w:t>1</w:t>
            </w:r>
            <w:r w:rsidR="00EF361B">
              <w:t>16</w:t>
            </w:r>
            <w:r w:rsidR="00D15F71">
              <w:t xml:space="preserve">.     </w:t>
            </w:r>
            <w:r w:rsidR="00E63FFE">
              <w:t>a</w:t>
            </w:r>
          </w:p>
        </w:tc>
        <w:tc>
          <w:tcPr>
            <w:tcW w:w="1200" w:type="dxa"/>
          </w:tcPr>
          <w:p w14:paraId="63FE7A7F" w14:textId="77777777" w:rsidR="00C47DFA" w:rsidRDefault="00C47DFA" w:rsidP="00C47DFA">
            <w:pPr>
              <w:pStyle w:val="ListParagraph"/>
              <w:ind w:left="0"/>
              <w:jc w:val="both"/>
            </w:pPr>
          </w:p>
        </w:tc>
        <w:tc>
          <w:tcPr>
            <w:tcW w:w="1201" w:type="dxa"/>
          </w:tcPr>
          <w:p w14:paraId="34AE36AD" w14:textId="77777777" w:rsidR="00C47DFA" w:rsidRDefault="00C47DFA" w:rsidP="00C47DFA">
            <w:pPr>
              <w:pStyle w:val="ListParagraph"/>
              <w:ind w:left="0"/>
              <w:jc w:val="both"/>
            </w:pPr>
          </w:p>
        </w:tc>
        <w:tc>
          <w:tcPr>
            <w:tcW w:w="1201" w:type="dxa"/>
          </w:tcPr>
          <w:p w14:paraId="1A744AD7" w14:textId="77777777" w:rsidR="00C47DFA" w:rsidRDefault="00C47DFA" w:rsidP="00C47DFA">
            <w:pPr>
              <w:pStyle w:val="ListParagraph"/>
              <w:ind w:left="0"/>
              <w:jc w:val="both"/>
            </w:pPr>
          </w:p>
        </w:tc>
        <w:tc>
          <w:tcPr>
            <w:tcW w:w="1201" w:type="dxa"/>
          </w:tcPr>
          <w:p w14:paraId="7A67D239" w14:textId="77777777" w:rsidR="00C47DFA" w:rsidRDefault="00C47DFA" w:rsidP="00C47DFA">
            <w:pPr>
              <w:pStyle w:val="ListParagraph"/>
              <w:ind w:left="0"/>
              <w:jc w:val="both"/>
            </w:pPr>
          </w:p>
        </w:tc>
      </w:tr>
    </w:tbl>
    <w:p w14:paraId="14549D16" w14:textId="77777777" w:rsidR="001757FF" w:rsidRDefault="001757FF" w:rsidP="001757FF">
      <w:pPr>
        <w:pStyle w:val="ListParagraph"/>
        <w:ind w:left="360"/>
        <w:jc w:val="both"/>
      </w:pP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00"/>
        <w:gridCol w:w="1600"/>
        <w:gridCol w:w="1600"/>
        <w:gridCol w:w="1601"/>
        <w:gridCol w:w="1601"/>
        <w:gridCol w:w="1601"/>
      </w:tblGrid>
      <w:tr w:rsidR="007A0B60" w14:paraId="76524740" w14:textId="77777777" w:rsidTr="004210BF">
        <w:tc>
          <w:tcPr>
            <w:tcW w:w="1660" w:type="dxa"/>
          </w:tcPr>
          <w:p w14:paraId="0D1B1429" w14:textId="77777777" w:rsidR="007A0B60" w:rsidRDefault="00E4239D" w:rsidP="001757FF">
            <w:pPr>
              <w:pStyle w:val="ListParagraph"/>
              <w:ind w:left="0"/>
              <w:jc w:val="both"/>
            </w:pPr>
            <w:r>
              <w:t>1</w:t>
            </w:r>
            <w:r w:rsidR="007A0B60">
              <w:t>1</w:t>
            </w:r>
            <w:r>
              <w:t>7</w:t>
            </w:r>
            <w:r w:rsidR="007A0B60">
              <w:t>.</w:t>
            </w:r>
            <w:r w:rsidR="004210BF">
              <w:t xml:space="preserve">    </w:t>
            </w:r>
            <w:proofErr w:type="gramStart"/>
            <w:r w:rsidR="004210BF">
              <w:t>a ,</w:t>
            </w:r>
            <w:proofErr w:type="gramEnd"/>
            <w:r w:rsidR="004210BF">
              <w:t xml:space="preserve"> </w:t>
            </w:r>
            <w:proofErr w:type="gramStart"/>
            <w:r w:rsidR="004210BF">
              <w:t>b ,</w:t>
            </w:r>
            <w:proofErr w:type="gramEnd"/>
            <w:r w:rsidR="004210BF">
              <w:t xml:space="preserve"> d</w:t>
            </w:r>
          </w:p>
        </w:tc>
        <w:tc>
          <w:tcPr>
            <w:tcW w:w="1660" w:type="dxa"/>
          </w:tcPr>
          <w:p w14:paraId="62E12117" w14:textId="77777777" w:rsidR="007A0B60" w:rsidRDefault="00E4239D" w:rsidP="001757FF">
            <w:pPr>
              <w:pStyle w:val="ListParagraph"/>
              <w:ind w:left="0"/>
              <w:jc w:val="both"/>
            </w:pPr>
            <w:r>
              <w:t>118</w:t>
            </w:r>
            <w:r w:rsidR="007A0B60">
              <w:t>.</w:t>
            </w:r>
            <w:r w:rsidR="004210BF">
              <w:t xml:space="preserve">    </w:t>
            </w:r>
            <w:proofErr w:type="gramStart"/>
            <w:r w:rsidR="004210BF">
              <w:t>a ,</w:t>
            </w:r>
            <w:proofErr w:type="gramEnd"/>
            <w:r w:rsidR="004210BF">
              <w:t xml:space="preserve"> </w:t>
            </w:r>
            <w:proofErr w:type="gramStart"/>
            <w:r w:rsidR="004210BF">
              <w:t>b ,</w:t>
            </w:r>
            <w:proofErr w:type="gramEnd"/>
            <w:r w:rsidR="004210BF">
              <w:t xml:space="preserve"> c</w:t>
            </w:r>
          </w:p>
        </w:tc>
        <w:tc>
          <w:tcPr>
            <w:tcW w:w="1660" w:type="dxa"/>
          </w:tcPr>
          <w:p w14:paraId="71BF5209" w14:textId="77777777" w:rsidR="007A0B60" w:rsidRDefault="00E4239D" w:rsidP="00E4239D">
            <w:pPr>
              <w:pStyle w:val="ListParagraph"/>
              <w:ind w:left="0"/>
              <w:jc w:val="both"/>
            </w:pPr>
            <w:r>
              <w:t>119</w:t>
            </w:r>
            <w:r w:rsidR="007A0B60">
              <w:t>.</w:t>
            </w:r>
            <w:r>
              <w:t xml:space="preserve">  </w:t>
            </w:r>
            <w:proofErr w:type="gramStart"/>
            <w:r w:rsidR="004210BF">
              <w:t>a ,</w:t>
            </w:r>
            <w:proofErr w:type="gramEnd"/>
            <w:r w:rsidR="004210BF">
              <w:t xml:space="preserve"> </w:t>
            </w:r>
            <w:proofErr w:type="gramStart"/>
            <w:r w:rsidR="004210BF">
              <w:t>b ,</w:t>
            </w:r>
            <w:proofErr w:type="gramEnd"/>
            <w:r w:rsidR="004210BF">
              <w:t xml:space="preserve"> </w:t>
            </w:r>
            <w:proofErr w:type="gramStart"/>
            <w:r w:rsidR="004210BF">
              <w:t>c ,</w:t>
            </w:r>
            <w:proofErr w:type="gramEnd"/>
            <w:r w:rsidR="004210BF">
              <w:t xml:space="preserve"> d</w:t>
            </w:r>
          </w:p>
        </w:tc>
        <w:tc>
          <w:tcPr>
            <w:tcW w:w="1661" w:type="dxa"/>
          </w:tcPr>
          <w:p w14:paraId="53BB0593" w14:textId="77777777" w:rsidR="007A0B60" w:rsidRDefault="00E4239D" w:rsidP="001757FF">
            <w:pPr>
              <w:pStyle w:val="ListParagraph"/>
              <w:ind w:left="0"/>
              <w:jc w:val="both"/>
            </w:pPr>
            <w:r>
              <w:t xml:space="preserve"> </w:t>
            </w:r>
            <w:r w:rsidR="00624CE0">
              <w:t xml:space="preserve">    </w:t>
            </w:r>
            <w:r>
              <w:t>120</w:t>
            </w:r>
            <w:r w:rsidR="007A0B60">
              <w:t>.</w:t>
            </w:r>
            <w:r w:rsidR="004210BF">
              <w:t xml:space="preserve">   </w:t>
            </w:r>
            <w:proofErr w:type="gramStart"/>
            <w:r w:rsidR="004210BF">
              <w:t>a ,</w:t>
            </w:r>
            <w:proofErr w:type="gramEnd"/>
            <w:r w:rsidR="004210BF">
              <w:t xml:space="preserve"> b</w:t>
            </w:r>
          </w:p>
        </w:tc>
        <w:tc>
          <w:tcPr>
            <w:tcW w:w="1661" w:type="dxa"/>
          </w:tcPr>
          <w:p w14:paraId="48D1BE3B" w14:textId="77777777" w:rsidR="007A0B60" w:rsidRDefault="00E4239D" w:rsidP="001757FF">
            <w:pPr>
              <w:pStyle w:val="ListParagraph"/>
              <w:ind w:left="0"/>
              <w:jc w:val="both"/>
            </w:pPr>
            <w:r>
              <w:t>121</w:t>
            </w:r>
            <w:r w:rsidR="007A0B60">
              <w:t>.</w:t>
            </w:r>
            <w:r w:rsidR="004210BF">
              <w:t xml:space="preserve">   </w:t>
            </w:r>
            <w:proofErr w:type="gramStart"/>
            <w:r w:rsidR="004210BF">
              <w:t>a ,</w:t>
            </w:r>
            <w:proofErr w:type="gramEnd"/>
            <w:r w:rsidR="004210BF">
              <w:t xml:space="preserve"> c</w:t>
            </w:r>
          </w:p>
        </w:tc>
        <w:tc>
          <w:tcPr>
            <w:tcW w:w="1661" w:type="dxa"/>
          </w:tcPr>
          <w:p w14:paraId="317BB181" w14:textId="77777777" w:rsidR="007A0B60" w:rsidRDefault="00E4239D" w:rsidP="001757FF">
            <w:pPr>
              <w:pStyle w:val="ListParagraph"/>
              <w:ind w:left="0"/>
              <w:jc w:val="both"/>
            </w:pPr>
            <w:r>
              <w:t>122</w:t>
            </w:r>
            <w:r w:rsidR="007A0B60">
              <w:t>.</w:t>
            </w:r>
            <w:r w:rsidR="004210BF">
              <w:t xml:space="preserve">   </w:t>
            </w:r>
            <w:proofErr w:type="gramStart"/>
            <w:r w:rsidR="004210BF">
              <w:t>a ,</w:t>
            </w:r>
            <w:proofErr w:type="gramEnd"/>
            <w:r w:rsidR="004210BF">
              <w:t xml:space="preserve"> c</w:t>
            </w:r>
          </w:p>
          <w:p w14:paraId="7155740F" w14:textId="77777777" w:rsidR="00EA51A0" w:rsidRDefault="00EA51A0" w:rsidP="001757FF">
            <w:pPr>
              <w:pStyle w:val="ListParagraph"/>
              <w:ind w:left="0"/>
              <w:jc w:val="both"/>
            </w:pPr>
          </w:p>
        </w:tc>
      </w:tr>
    </w:tbl>
    <w:p w14:paraId="4D84605B" w14:textId="77777777" w:rsidR="003B1217" w:rsidRDefault="003B1217" w:rsidP="003B1217">
      <w:pPr>
        <w:pBdr>
          <w:top w:val="single" w:sz="12" w:space="1" w:color="auto"/>
        </w:pBdr>
        <w:spacing w:before="240"/>
        <w:jc w:val="both"/>
        <w:rPr>
          <w:sz w:val="28"/>
          <w:szCs w:val="28"/>
        </w:rPr>
      </w:pPr>
      <w:r w:rsidRPr="00420A2C">
        <w:rPr>
          <w:sz w:val="28"/>
          <w:szCs w:val="28"/>
        </w:rPr>
        <w:t xml:space="preserve">CHEMICAL BONDING                                                                                              Page No. </w:t>
      </w:r>
      <w:r>
        <w:rPr>
          <w:sz w:val="28"/>
          <w:szCs w:val="28"/>
        </w:rPr>
        <w:t>20</w:t>
      </w:r>
    </w:p>
    <w:p w14:paraId="6A715182" w14:textId="77777777" w:rsidR="000A6EAD" w:rsidRDefault="000A6EAD" w:rsidP="00F81F28">
      <w:pPr>
        <w:spacing w:before="240" w:after="0"/>
        <w:jc w:val="both"/>
        <w:rPr>
          <w:b/>
          <w:sz w:val="38"/>
          <w:szCs w:val="38"/>
          <w:u w:val="single"/>
        </w:rPr>
      </w:pPr>
    </w:p>
    <w:p w14:paraId="6E376C14" w14:textId="6F7A6421" w:rsidR="00BB4931" w:rsidRPr="00420A2C" w:rsidRDefault="00BB4931" w:rsidP="00F81F28">
      <w:pPr>
        <w:spacing w:before="240" w:after="0"/>
        <w:jc w:val="both"/>
        <w:rPr>
          <w:sz w:val="28"/>
          <w:szCs w:val="28"/>
        </w:rPr>
      </w:pPr>
      <w:r>
        <w:rPr>
          <w:b/>
          <w:sz w:val="38"/>
          <w:szCs w:val="38"/>
          <w:u w:val="single"/>
        </w:rPr>
        <w:lastRenderedPageBreak/>
        <w:t>Karan</w:t>
      </w:r>
      <w:r w:rsidRPr="0093096F">
        <w:rPr>
          <w:b/>
          <w:sz w:val="38"/>
          <w:szCs w:val="38"/>
          <w:u w:val="single"/>
        </w:rPr>
        <w:t xml:space="preserve"> Arora</w:t>
      </w:r>
      <w:r w:rsidRPr="00B4353B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 xml:space="preserve">                                                                         </w:t>
      </w:r>
      <w:r w:rsidRPr="0093096F">
        <w:rPr>
          <w:b/>
          <w:sz w:val="32"/>
          <w:szCs w:val="32"/>
          <w:u w:val="single"/>
        </w:rPr>
        <w:t xml:space="preserve">M: </w:t>
      </w:r>
      <w:r w:rsidR="007138AF">
        <w:rPr>
          <w:b/>
          <w:sz w:val="32"/>
          <w:szCs w:val="32"/>
          <w:u w:val="single"/>
        </w:rPr>
        <w:t>99968-68554</w:t>
      </w:r>
    </w:p>
    <w:p w14:paraId="5F3A1D45" w14:textId="77777777" w:rsidR="00CE06D8" w:rsidRDefault="00D1380E" w:rsidP="00F81F28">
      <w:pPr>
        <w:spacing w:before="240"/>
        <w:jc w:val="center"/>
        <w:rPr>
          <w:b/>
          <w:sz w:val="32"/>
          <w:szCs w:val="32"/>
        </w:rPr>
      </w:pPr>
      <w:proofErr w:type="gramStart"/>
      <w:r w:rsidRPr="00BB5D2E">
        <w:rPr>
          <w:b/>
          <w:sz w:val="40"/>
          <w:szCs w:val="40"/>
          <w:u w:val="single"/>
        </w:rPr>
        <w:t>COMPETITION</w:t>
      </w:r>
      <w:r w:rsidRPr="00BB5D2E">
        <w:rPr>
          <w:b/>
          <w:sz w:val="40"/>
          <w:szCs w:val="40"/>
        </w:rPr>
        <w:t xml:space="preserve">  </w:t>
      </w:r>
      <w:r w:rsidRPr="00BB5D2E">
        <w:rPr>
          <w:b/>
          <w:sz w:val="40"/>
          <w:szCs w:val="40"/>
          <w:u w:val="single"/>
        </w:rPr>
        <w:t>FOCUS</w:t>
      </w:r>
      <w:proofErr w:type="gramEnd"/>
      <w:r>
        <w:rPr>
          <w:b/>
          <w:sz w:val="40"/>
          <w:szCs w:val="40"/>
        </w:rPr>
        <w:t xml:space="preserve"> – 4</w:t>
      </w:r>
    </w:p>
    <w:p w14:paraId="5381D062" w14:textId="77777777" w:rsidR="00CE06D8" w:rsidRDefault="00433CBA" w:rsidP="00813A80">
      <w:pPr>
        <w:pStyle w:val="ListParagraph"/>
        <w:numPr>
          <w:ilvl w:val="0"/>
          <w:numId w:val="2"/>
        </w:numPr>
        <w:jc w:val="both"/>
      </w:pPr>
      <w:r>
        <w:t>The cyanide ion and N</w:t>
      </w:r>
      <w:r>
        <w:rPr>
          <w:vertAlign w:val="subscript"/>
        </w:rPr>
        <w:t>2</w:t>
      </w:r>
      <w:r>
        <w:t xml:space="preserve"> are isoelectronic but in contrast to CN</w:t>
      </w:r>
      <w:r>
        <w:rPr>
          <w:vertAlign w:val="superscript"/>
        </w:rPr>
        <w:t>-</w:t>
      </w:r>
      <w:r>
        <w:t>, N</w:t>
      </w:r>
      <w:r>
        <w:rPr>
          <w:vertAlign w:val="subscript"/>
        </w:rPr>
        <w:t>2</w:t>
      </w:r>
      <w:r>
        <w:t xml:space="preserve"> is unreactive because of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E74473" w14:paraId="489919F6" w14:textId="77777777" w:rsidTr="002840C3">
        <w:tc>
          <w:tcPr>
            <w:tcW w:w="4803" w:type="dxa"/>
          </w:tcPr>
          <w:p w14:paraId="36242428" w14:textId="77777777" w:rsidR="00E74473" w:rsidRPr="0085338B" w:rsidRDefault="00E74473" w:rsidP="00E74473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 xml:space="preserve">a) low bond energy   </w:t>
            </w:r>
          </w:p>
        </w:tc>
        <w:tc>
          <w:tcPr>
            <w:tcW w:w="4800" w:type="dxa"/>
          </w:tcPr>
          <w:p w14:paraId="238BE33B" w14:textId="77777777" w:rsidR="00E74473" w:rsidRDefault="00E74473" w:rsidP="00E74473">
            <w:pPr>
              <w:jc w:val="both"/>
            </w:pPr>
            <w:r>
              <w:t>b) Absence of bond polarity</w:t>
            </w:r>
          </w:p>
        </w:tc>
      </w:tr>
      <w:tr w:rsidR="00E74473" w14:paraId="6C63DE3D" w14:textId="77777777" w:rsidTr="00E7447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3485CFCE" w14:textId="77777777" w:rsidR="00E74473" w:rsidRDefault="00E74473" w:rsidP="00E74473">
            <w:pPr>
              <w:pStyle w:val="ListParagraph"/>
              <w:spacing w:line="276" w:lineRule="auto"/>
              <w:ind w:left="0"/>
              <w:jc w:val="both"/>
            </w:pPr>
            <w:r>
              <w:t>c) Unsymmetrical electron distribution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0C81D8B9" w14:textId="77777777" w:rsidR="00E74473" w:rsidRDefault="00E74473" w:rsidP="00E74473">
            <w:pPr>
              <w:pStyle w:val="ListParagraph"/>
              <w:spacing w:line="276" w:lineRule="auto"/>
              <w:ind w:left="0"/>
              <w:jc w:val="both"/>
            </w:pPr>
            <w:r>
              <w:t>d) Presence of more no. of e</w:t>
            </w:r>
            <w:r>
              <w:rPr>
                <w:vertAlign w:val="superscript"/>
              </w:rPr>
              <w:t>-</w:t>
            </w:r>
            <w:r>
              <w:t xml:space="preserve"> in bonding orbital</w:t>
            </w:r>
          </w:p>
        </w:tc>
      </w:tr>
    </w:tbl>
    <w:p w14:paraId="4E51AA5E" w14:textId="77777777" w:rsidR="00CB7FB5" w:rsidRDefault="009C6025" w:rsidP="00813A80">
      <w:pPr>
        <w:pStyle w:val="ListParagraph"/>
        <w:numPr>
          <w:ilvl w:val="0"/>
          <w:numId w:val="2"/>
        </w:numPr>
        <w:jc w:val="both"/>
      </w:pPr>
      <w:r>
        <w:t>The hybridization of ‘C’ in diamond, graphite &amp; acetylene are respectively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E81D1B" w:rsidRPr="00F52E86" w14:paraId="5555000D" w14:textId="77777777" w:rsidTr="002840C3">
        <w:tc>
          <w:tcPr>
            <w:tcW w:w="2396" w:type="dxa"/>
          </w:tcPr>
          <w:p w14:paraId="2E01BAAE" w14:textId="77777777" w:rsidR="00E81D1B" w:rsidRPr="00BC13D2" w:rsidRDefault="00E81D1B" w:rsidP="0038633F">
            <w:pPr>
              <w:pStyle w:val="ListParagraph"/>
              <w:spacing w:line="276" w:lineRule="auto"/>
              <w:ind w:left="0"/>
              <w:jc w:val="both"/>
            </w:pPr>
            <w:r>
              <w:t>a)</w:t>
            </w:r>
            <w:r w:rsidR="00C24A02">
              <w:t xml:space="preserve"> sp</w:t>
            </w:r>
            <w:r w:rsidR="00C24A02">
              <w:rPr>
                <w:vertAlign w:val="superscript"/>
              </w:rPr>
              <w:t>2</w:t>
            </w:r>
            <w:r w:rsidR="00C24A02">
              <w:t xml:space="preserve">, </w:t>
            </w:r>
            <w:proofErr w:type="spellStart"/>
            <w:r w:rsidR="00C24A02">
              <w:t>sp</w:t>
            </w:r>
            <w:proofErr w:type="spellEnd"/>
            <w:r w:rsidR="00C24A02">
              <w:t>, sp</w:t>
            </w:r>
            <w:r w:rsidR="00C24A02">
              <w:rPr>
                <w:vertAlign w:val="superscript"/>
              </w:rPr>
              <w:t>3</w:t>
            </w:r>
            <w:r w:rsidR="00C24A02">
              <w:t xml:space="preserve">  </w:t>
            </w:r>
          </w:p>
        </w:tc>
        <w:tc>
          <w:tcPr>
            <w:tcW w:w="2401" w:type="dxa"/>
          </w:tcPr>
          <w:p w14:paraId="13637995" w14:textId="77777777" w:rsidR="00E81D1B" w:rsidRPr="00F52E86" w:rsidRDefault="00E81D1B" w:rsidP="0038633F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proofErr w:type="spellStart"/>
            <w:r w:rsidR="00C24A02">
              <w:t>sp</w:t>
            </w:r>
            <w:proofErr w:type="spellEnd"/>
            <w:r w:rsidR="00C24A02">
              <w:t>, sp</w:t>
            </w:r>
            <w:r w:rsidR="00C24A02">
              <w:rPr>
                <w:vertAlign w:val="superscript"/>
              </w:rPr>
              <w:t>2</w:t>
            </w:r>
            <w:r w:rsidR="00C24A02">
              <w:t>, sp</w:t>
            </w:r>
            <w:r w:rsidR="00C24A02">
              <w:rPr>
                <w:vertAlign w:val="superscript"/>
              </w:rPr>
              <w:t>3</w:t>
            </w:r>
          </w:p>
        </w:tc>
        <w:tc>
          <w:tcPr>
            <w:tcW w:w="2405" w:type="dxa"/>
          </w:tcPr>
          <w:p w14:paraId="6A3C10D5" w14:textId="77777777" w:rsidR="00E81D1B" w:rsidRPr="00BC13D2" w:rsidRDefault="00E81D1B" w:rsidP="0038633F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C24A02">
              <w:t>sp</w:t>
            </w:r>
            <w:r w:rsidR="00C24A02">
              <w:rPr>
                <w:vertAlign w:val="superscript"/>
              </w:rPr>
              <w:t>3</w:t>
            </w:r>
            <w:r w:rsidR="00C24A02">
              <w:t>, sp</w:t>
            </w:r>
            <w:r w:rsidR="00C24A02">
              <w:rPr>
                <w:vertAlign w:val="superscript"/>
              </w:rPr>
              <w:t>2</w:t>
            </w:r>
            <w:r w:rsidR="00C24A02">
              <w:t xml:space="preserve">, </w:t>
            </w:r>
            <w:proofErr w:type="spellStart"/>
            <w:r w:rsidR="00C24A02">
              <w:t>sp</w:t>
            </w:r>
            <w:proofErr w:type="spellEnd"/>
          </w:p>
        </w:tc>
        <w:tc>
          <w:tcPr>
            <w:tcW w:w="2401" w:type="dxa"/>
          </w:tcPr>
          <w:p w14:paraId="1D5EB511" w14:textId="77777777" w:rsidR="00E81D1B" w:rsidRPr="00F52E86" w:rsidRDefault="00E81D1B" w:rsidP="00C24A02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C24A02">
              <w:t>sp</w:t>
            </w:r>
            <w:r w:rsidR="00C24A02">
              <w:rPr>
                <w:vertAlign w:val="superscript"/>
              </w:rPr>
              <w:t>2</w:t>
            </w:r>
            <w:r w:rsidR="00C24A02">
              <w:t>, sp</w:t>
            </w:r>
            <w:proofErr w:type="gramStart"/>
            <w:r w:rsidR="00C24A02">
              <w:rPr>
                <w:vertAlign w:val="superscript"/>
              </w:rPr>
              <w:t>3</w:t>
            </w:r>
            <w:r w:rsidR="00C24A02">
              <w:t>,sp</w:t>
            </w:r>
            <w:proofErr w:type="gramEnd"/>
            <w:r>
              <w:t xml:space="preserve"> </w:t>
            </w:r>
          </w:p>
        </w:tc>
      </w:tr>
    </w:tbl>
    <w:p w14:paraId="38EFD960" w14:textId="77777777" w:rsidR="00D1450A" w:rsidRDefault="00D1450A" w:rsidP="00813A80">
      <w:pPr>
        <w:pStyle w:val="ListParagraph"/>
        <w:numPr>
          <w:ilvl w:val="0"/>
          <w:numId w:val="2"/>
        </w:numPr>
        <w:jc w:val="both"/>
      </w:pPr>
      <w:r>
        <w:t>The ‘d’ orbital involved in dsp</w:t>
      </w:r>
      <w:r>
        <w:rPr>
          <w:vertAlign w:val="superscript"/>
        </w:rPr>
        <w:t>2</w:t>
      </w:r>
      <w:r>
        <w:t xml:space="preserve"> &amp; sp</w:t>
      </w:r>
      <w:r>
        <w:rPr>
          <w:vertAlign w:val="superscript"/>
        </w:rPr>
        <w:t>3</w:t>
      </w:r>
      <w:r>
        <w:t>d hybridization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E81D1B" w:rsidRPr="00F52E86" w14:paraId="23C4C752" w14:textId="77777777" w:rsidTr="002840C3">
        <w:tc>
          <w:tcPr>
            <w:tcW w:w="2396" w:type="dxa"/>
          </w:tcPr>
          <w:p w14:paraId="64730BDE" w14:textId="77777777" w:rsidR="00E81D1B" w:rsidRPr="00BC13D2" w:rsidRDefault="00E81D1B" w:rsidP="0038633F">
            <w:pPr>
              <w:pStyle w:val="ListParagraph"/>
              <w:spacing w:line="276" w:lineRule="auto"/>
              <w:ind w:left="0"/>
              <w:jc w:val="both"/>
            </w:pPr>
            <w:r>
              <w:t>a)</w:t>
            </w:r>
            <w:r w:rsidR="00C24A02">
              <w:t xml:space="preserve"> dx</w:t>
            </w:r>
            <w:r w:rsidR="00C24A02">
              <w:rPr>
                <w:vertAlign w:val="superscript"/>
              </w:rPr>
              <w:t>2</w:t>
            </w:r>
            <w:r w:rsidR="00C24A02">
              <w:t>-y</w:t>
            </w:r>
            <w:r w:rsidR="00C24A02">
              <w:rPr>
                <w:vertAlign w:val="superscript"/>
              </w:rPr>
              <w:t>2</w:t>
            </w:r>
            <w:r w:rsidR="00C24A02">
              <w:t>, dz</w:t>
            </w:r>
            <w:r w:rsidR="00C24A02">
              <w:rPr>
                <w:vertAlign w:val="superscript"/>
              </w:rPr>
              <w:t>2</w:t>
            </w:r>
            <w:r>
              <w:t xml:space="preserve"> </w:t>
            </w:r>
          </w:p>
        </w:tc>
        <w:tc>
          <w:tcPr>
            <w:tcW w:w="2401" w:type="dxa"/>
          </w:tcPr>
          <w:p w14:paraId="2C9B353E" w14:textId="77777777" w:rsidR="00E81D1B" w:rsidRPr="00F52E86" w:rsidRDefault="00E81D1B" w:rsidP="0038633F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C24A02">
              <w:t>dz</w:t>
            </w:r>
            <w:r w:rsidR="00C24A02">
              <w:rPr>
                <w:vertAlign w:val="superscript"/>
              </w:rPr>
              <w:t>2</w:t>
            </w:r>
            <w:r w:rsidR="00C24A02">
              <w:t xml:space="preserve">, </w:t>
            </w:r>
            <w:proofErr w:type="spellStart"/>
            <w:r w:rsidR="00C24A02">
              <w:t>dxy</w:t>
            </w:r>
            <w:proofErr w:type="spellEnd"/>
            <w:r w:rsidR="00C24A02">
              <w:t xml:space="preserve">                      </w:t>
            </w:r>
          </w:p>
        </w:tc>
        <w:tc>
          <w:tcPr>
            <w:tcW w:w="2405" w:type="dxa"/>
          </w:tcPr>
          <w:p w14:paraId="59564D16" w14:textId="77777777" w:rsidR="00E81D1B" w:rsidRPr="00BC13D2" w:rsidRDefault="00E81D1B" w:rsidP="0038633F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C24A02">
              <w:t>dx</w:t>
            </w:r>
            <w:r w:rsidR="00C24A02">
              <w:rPr>
                <w:vertAlign w:val="superscript"/>
              </w:rPr>
              <w:t>2</w:t>
            </w:r>
            <w:r w:rsidR="00C24A02">
              <w:t>-y</w:t>
            </w:r>
            <w:r w:rsidR="00C24A02">
              <w:rPr>
                <w:vertAlign w:val="superscript"/>
              </w:rPr>
              <w:t>2</w:t>
            </w:r>
            <w:r w:rsidR="00C24A02">
              <w:t xml:space="preserve">, </w:t>
            </w:r>
            <w:proofErr w:type="spellStart"/>
            <w:r w:rsidR="00C24A02">
              <w:t>dxy</w:t>
            </w:r>
            <w:proofErr w:type="spellEnd"/>
          </w:p>
        </w:tc>
        <w:tc>
          <w:tcPr>
            <w:tcW w:w="2401" w:type="dxa"/>
          </w:tcPr>
          <w:p w14:paraId="5ED81C5B" w14:textId="77777777" w:rsidR="00E81D1B" w:rsidRPr="00F52E86" w:rsidRDefault="00E81D1B" w:rsidP="0038633F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C24A02">
              <w:t>dx</w:t>
            </w:r>
            <w:r w:rsidR="00C24A02">
              <w:rPr>
                <w:vertAlign w:val="superscript"/>
              </w:rPr>
              <w:t>2</w:t>
            </w:r>
            <w:r w:rsidR="00C24A02">
              <w:t>-y</w:t>
            </w:r>
            <w:r w:rsidR="00C24A02">
              <w:rPr>
                <w:vertAlign w:val="superscript"/>
              </w:rPr>
              <w:t>2</w:t>
            </w:r>
            <w:r w:rsidR="00C24A02">
              <w:t xml:space="preserve">, </w:t>
            </w:r>
            <w:proofErr w:type="spellStart"/>
            <w:r w:rsidR="00C24A02">
              <w:t>dxz</w:t>
            </w:r>
            <w:proofErr w:type="spellEnd"/>
          </w:p>
        </w:tc>
      </w:tr>
    </w:tbl>
    <w:p w14:paraId="4F1F5CB8" w14:textId="77777777" w:rsidR="008A7429" w:rsidRDefault="003D1559" w:rsidP="00813A80">
      <w:pPr>
        <w:pStyle w:val="ListParagraph"/>
        <w:numPr>
          <w:ilvl w:val="0"/>
          <w:numId w:val="2"/>
        </w:numPr>
        <w:jc w:val="both"/>
      </w:pPr>
      <w:r>
        <w:t xml:space="preserve">Which of the following </w:t>
      </w:r>
      <w:r w:rsidR="00687E44">
        <w:t>is trigonal plan</w:t>
      </w:r>
      <w:r>
        <w:t>er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E81D1B" w:rsidRPr="00F52E86" w14:paraId="2F60F1A1" w14:textId="77777777" w:rsidTr="002840C3">
        <w:tc>
          <w:tcPr>
            <w:tcW w:w="2396" w:type="dxa"/>
          </w:tcPr>
          <w:p w14:paraId="0134E713" w14:textId="77777777" w:rsidR="00E81D1B" w:rsidRPr="00BC13D2" w:rsidRDefault="00E81D1B" w:rsidP="0038633F">
            <w:pPr>
              <w:pStyle w:val="ListParagraph"/>
              <w:spacing w:line="276" w:lineRule="auto"/>
              <w:ind w:left="0"/>
              <w:jc w:val="both"/>
            </w:pPr>
            <w:r>
              <w:t>a)</w:t>
            </w:r>
            <w:r w:rsidR="00C24A02">
              <w:t xml:space="preserve"> NH</w:t>
            </w:r>
            <w:r w:rsidR="00C24A02">
              <w:rPr>
                <w:vertAlign w:val="subscript"/>
              </w:rPr>
              <w:t>3</w:t>
            </w:r>
            <w:r>
              <w:t xml:space="preserve"> </w:t>
            </w:r>
          </w:p>
        </w:tc>
        <w:tc>
          <w:tcPr>
            <w:tcW w:w="2401" w:type="dxa"/>
          </w:tcPr>
          <w:p w14:paraId="65916A6A" w14:textId="77777777" w:rsidR="00E81D1B" w:rsidRPr="00F52E86" w:rsidRDefault="00E81D1B" w:rsidP="0038633F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C24A02">
              <w:t>Cl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5" w:type="dxa"/>
          </w:tcPr>
          <w:p w14:paraId="16AC4C4A" w14:textId="77777777" w:rsidR="00E81D1B" w:rsidRPr="00BC13D2" w:rsidRDefault="00E81D1B" w:rsidP="0038633F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C24A02">
              <w:rPr>
                <w:rFonts w:eastAsiaTheme="minorEastAsia"/>
              </w:rPr>
              <w:t>PCl</w:t>
            </w:r>
            <w:r w:rsidR="00C24A02">
              <w:rPr>
                <w:rFonts w:eastAsiaTheme="minorEastAsia"/>
                <w:vertAlign w:val="subscript"/>
              </w:rPr>
              <w:t>3</w:t>
            </w:r>
            <w:r w:rsidR="00C24A02">
              <w:rPr>
                <w:rFonts w:eastAsiaTheme="minorEastAsia"/>
              </w:rPr>
              <w:t xml:space="preserve">    </w:t>
            </w:r>
          </w:p>
        </w:tc>
        <w:tc>
          <w:tcPr>
            <w:tcW w:w="2401" w:type="dxa"/>
          </w:tcPr>
          <w:p w14:paraId="6AF76169" w14:textId="77777777" w:rsidR="00E81D1B" w:rsidRPr="00F52E86" w:rsidRDefault="00E81D1B" w:rsidP="0038633F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C24A02">
              <w:rPr>
                <w:rFonts w:eastAsiaTheme="minorEastAsia"/>
              </w:rPr>
              <w:t>BF</w:t>
            </w:r>
            <w:r w:rsidR="00C24A02">
              <w:rPr>
                <w:rFonts w:eastAsiaTheme="minorEastAsia"/>
                <w:vertAlign w:val="subscript"/>
              </w:rPr>
              <w:t>3</w:t>
            </w:r>
          </w:p>
        </w:tc>
      </w:tr>
    </w:tbl>
    <w:p w14:paraId="35228A53" w14:textId="77777777" w:rsidR="003D1559" w:rsidRDefault="00711F1F" w:rsidP="00813A80">
      <w:pPr>
        <w:pStyle w:val="ListParagraph"/>
        <w:numPr>
          <w:ilvl w:val="0"/>
          <w:numId w:val="2"/>
        </w:numPr>
        <w:jc w:val="both"/>
      </w:pPr>
      <w:r>
        <w:t>Two hybrid orbital</w:t>
      </w:r>
      <w:r w:rsidR="008A3625">
        <w:t>s</w:t>
      </w:r>
      <w:r>
        <w:t xml:space="preserve"> have bond angle of 120˚</w:t>
      </w:r>
      <w:r w:rsidR="00EC47D9">
        <w:t>. The %</w:t>
      </w:r>
      <w:r w:rsidR="008A3625">
        <w:t xml:space="preserve"> of</w:t>
      </w:r>
      <w:r w:rsidR="00EC47D9">
        <w:t xml:space="preserve"> ‘S’ character in the hybrid orbital is nearly.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E81D1B" w:rsidRPr="00F52E86" w14:paraId="08C76208" w14:textId="77777777" w:rsidTr="002840C3">
        <w:tc>
          <w:tcPr>
            <w:tcW w:w="2396" w:type="dxa"/>
          </w:tcPr>
          <w:p w14:paraId="09216E05" w14:textId="77777777" w:rsidR="00E81D1B" w:rsidRPr="00BC13D2" w:rsidRDefault="00E81D1B" w:rsidP="0038633F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C24A02">
              <w:t>25%</w:t>
            </w:r>
          </w:p>
        </w:tc>
        <w:tc>
          <w:tcPr>
            <w:tcW w:w="2401" w:type="dxa"/>
          </w:tcPr>
          <w:p w14:paraId="62865D74" w14:textId="77777777" w:rsidR="00E81D1B" w:rsidRPr="00F52E86" w:rsidRDefault="00E81D1B" w:rsidP="0038633F">
            <w:pPr>
              <w:pStyle w:val="ListParagraph"/>
              <w:spacing w:line="276" w:lineRule="auto"/>
              <w:ind w:left="0"/>
              <w:jc w:val="both"/>
            </w:pPr>
            <w:r>
              <w:t>b)</w:t>
            </w:r>
            <w:r w:rsidR="00C24A02">
              <w:t xml:space="preserve"> 33%</w:t>
            </w:r>
            <w:r>
              <w:t xml:space="preserve"> </w:t>
            </w:r>
          </w:p>
        </w:tc>
        <w:tc>
          <w:tcPr>
            <w:tcW w:w="2405" w:type="dxa"/>
          </w:tcPr>
          <w:p w14:paraId="57BC085A" w14:textId="77777777" w:rsidR="00E81D1B" w:rsidRPr="00BC13D2" w:rsidRDefault="00E81D1B" w:rsidP="0038633F">
            <w:pPr>
              <w:pStyle w:val="ListParagraph"/>
              <w:spacing w:line="276" w:lineRule="auto"/>
              <w:ind w:left="0"/>
              <w:jc w:val="both"/>
            </w:pPr>
            <w:r>
              <w:t>c)</w:t>
            </w:r>
            <w:r w:rsidR="00C24A02">
              <w:t xml:space="preserve"> 50%</w:t>
            </w:r>
            <w:r>
              <w:t xml:space="preserve"> </w:t>
            </w:r>
          </w:p>
        </w:tc>
        <w:tc>
          <w:tcPr>
            <w:tcW w:w="2401" w:type="dxa"/>
          </w:tcPr>
          <w:p w14:paraId="63993D09" w14:textId="77777777" w:rsidR="00E81D1B" w:rsidRPr="00F52E86" w:rsidRDefault="00E81D1B" w:rsidP="0038633F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</w:t>
            </w:r>
            <w:r w:rsidR="00C24A02">
              <w:t xml:space="preserve"> 66%</w:t>
            </w:r>
            <w:r>
              <w:t xml:space="preserve">  </w:t>
            </w:r>
          </w:p>
        </w:tc>
      </w:tr>
    </w:tbl>
    <w:p w14:paraId="640885A0" w14:textId="77777777" w:rsidR="00A5681F" w:rsidRDefault="00A5681F" w:rsidP="00813A80">
      <w:pPr>
        <w:pStyle w:val="ListParagraph"/>
        <w:numPr>
          <w:ilvl w:val="0"/>
          <w:numId w:val="2"/>
        </w:numPr>
        <w:jc w:val="both"/>
      </w:pPr>
      <w:r>
        <w:t>Which</w:t>
      </w:r>
      <w:r w:rsidR="008A3625">
        <w:t xml:space="preserve"> one</w:t>
      </w:r>
      <w:r w:rsidR="002F6B78">
        <w:t xml:space="preserve"> of the following compounds has sp</w:t>
      </w:r>
      <w:r w:rsidR="002F6B78">
        <w:rPr>
          <w:vertAlign w:val="superscript"/>
        </w:rPr>
        <w:t>2</w:t>
      </w:r>
      <w:r w:rsidR="002F6B78">
        <w:t xml:space="preserve"> hybridizatio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E81D1B" w:rsidRPr="00F52E86" w14:paraId="28151EA6" w14:textId="77777777" w:rsidTr="002840C3">
        <w:tc>
          <w:tcPr>
            <w:tcW w:w="2396" w:type="dxa"/>
          </w:tcPr>
          <w:p w14:paraId="35FB3839" w14:textId="77777777" w:rsidR="00E81D1B" w:rsidRPr="00BC13D2" w:rsidRDefault="00E81D1B" w:rsidP="00B96ED1">
            <w:pPr>
              <w:pStyle w:val="ListParagraph"/>
              <w:spacing w:line="276" w:lineRule="auto"/>
              <w:ind w:left="0"/>
              <w:jc w:val="both"/>
            </w:pPr>
            <w:r>
              <w:t>a)</w:t>
            </w:r>
            <w:r w:rsidR="00B96ED1">
              <w:t xml:space="preserve"> CO</w:t>
            </w:r>
            <w:r w:rsidR="00B96ED1">
              <w:rPr>
                <w:vertAlign w:val="subscript"/>
              </w:rPr>
              <w:t>2</w:t>
            </w:r>
            <w:r>
              <w:t xml:space="preserve"> </w:t>
            </w:r>
          </w:p>
        </w:tc>
        <w:tc>
          <w:tcPr>
            <w:tcW w:w="2401" w:type="dxa"/>
          </w:tcPr>
          <w:p w14:paraId="01A8A82B" w14:textId="77777777" w:rsidR="00E81D1B" w:rsidRPr="00F52E86" w:rsidRDefault="00E81D1B" w:rsidP="00B96ED1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B96ED1">
              <w:t>CO</w:t>
            </w:r>
          </w:p>
        </w:tc>
        <w:tc>
          <w:tcPr>
            <w:tcW w:w="2405" w:type="dxa"/>
          </w:tcPr>
          <w:p w14:paraId="3E483BB5" w14:textId="77777777" w:rsidR="00E81D1B" w:rsidRPr="00B96ED1" w:rsidRDefault="00E81D1B" w:rsidP="00B96ED1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B96ED1">
              <w:t>N</w:t>
            </w:r>
            <w:r w:rsidR="00B96ED1">
              <w:rPr>
                <w:vertAlign w:val="subscript"/>
              </w:rPr>
              <w:t>2</w:t>
            </w:r>
            <w:r w:rsidR="00B96ED1">
              <w:t>O</w:t>
            </w:r>
          </w:p>
        </w:tc>
        <w:tc>
          <w:tcPr>
            <w:tcW w:w="2401" w:type="dxa"/>
          </w:tcPr>
          <w:p w14:paraId="74277089" w14:textId="77777777" w:rsidR="00E81D1B" w:rsidRPr="00F52E86" w:rsidRDefault="00E81D1B" w:rsidP="002840C3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 SO</w:t>
            </w:r>
            <w:r>
              <w:rPr>
                <w:vertAlign w:val="subscript"/>
              </w:rPr>
              <w:t>2</w:t>
            </w:r>
            <w:r>
              <w:t xml:space="preserve"> </w:t>
            </w:r>
          </w:p>
        </w:tc>
      </w:tr>
    </w:tbl>
    <w:p w14:paraId="4D4588EA" w14:textId="77777777" w:rsidR="001E79EB" w:rsidRDefault="0079078A" w:rsidP="00813A80">
      <w:pPr>
        <w:pStyle w:val="ListParagraph"/>
        <w:numPr>
          <w:ilvl w:val="0"/>
          <w:numId w:val="2"/>
        </w:numPr>
        <w:jc w:val="both"/>
      </w:pPr>
      <w:r>
        <w:t>What is the hybridization of SOCl</w:t>
      </w:r>
      <w:proofErr w:type="gramStart"/>
      <w:r>
        <w:rPr>
          <w:vertAlign w:val="subscript"/>
        </w:rPr>
        <w:t>2</w:t>
      </w:r>
      <w:r w:rsidR="00503E17">
        <w:rPr>
          <w:vertAlign w:val="subscript"/>
        </w:rPr>
        <w:t xml:space="preserve"> </w:t>
      </w:r>
      <w:r w:rsidR="008A3625">
        <w:t>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280302" w:rsidRPr="00F52E86" w14:paraId="0903C84E" w14:textId="77777777" w:rsidTr="002840C3">
        <w:tc>
          <w:tcPr>
            <w:tcW w:w="2396" w:type="dxa"/>
          </w:tcPr>
          <w:p w14:paraId="7FA26533" w14:textId="77777777" w:rsidR="00280302" w:rsidRPr="00BC13D2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proofErr w:type="spellStart"/>
            <w:r w:rsidR="00F068F6">
              <w:t>sp</w:t>
            </w:r>
            <w:proofErr w:type="spellEnd"/>
          </w:p>
        </w:tc>
        <w:tc>
          <w:tcPr>
            <w:tcW w:w="2401" w:type="dxa"/>
          </w:tcPr>
          <w:p w14:paraId="141160D2" w14:textId="77777777" w:rsidR="00280302" w:rsidRPr="00F52E86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>b)</w:t>
            </w:r>
            <w:r w:rsidR="00F068F6">
              <w:t xml:space="preserve"> sp</w:t>
            </w:r>
            <w:r w:rsidR="00F068F6">
              <w:rPr>
                <w:vertAlign w:val="superscript"/>
              </w:rPr>
              <w:t>2</w:t>
            </w:r>
            <w:r>
              <w:t xml:space="preserve"> </w:t>
            </w:r>
          </w:p>
        </w:tc>
        <w:tc>
          <w:tcPr>
            <w:tcW w:w="2405" w:type="dxa"/>
          </w:tcPr>
          <w:p w14:paraId="79BC2589" w14:textId="77777777" w:rsidR="00280302" w:rsidRPr="00BC13D2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>c)</w:t>
            </w:r>
            <w:r w:rsidR="00F068F6">
              <w:t xml:space="preserve"> sp</w:t>
            </w:r>
            <w:r w:rsidR="00F068F6">
              <w:rPr>
                <w:vertAlign w:val="superscript"/>
              </w:rPr>
              <w:t>3</w:t>
            </w:r>
            <w:r>
              <w:t xml:space="preserve"> </w:t>
            </w:r>
          </w:p>
        </w:tc>
        <w:tc>
          <w:tcPr>
            <w:tcW w:w="2401" w:type="dxa"/>
          </w:tcPr>
          <w:p w14:paraId="41F90363" w14:textId="77777777" w:rsidR="00280302" w:rsidRPr="00F52E86" w:rsidRDefault="00280302" w:rsidP="0038633F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</w:t>
            </w:r>
            <w:r w:rsidR="00F068F6">
              <w:t xml:space="preserve"> sp</w:t>
            </w:r>
            <w:r w:rsidR="00F068F6">
              <w:rPr>
                <w:vertAlign w:val="superscript"/>
              </w:rPr>
              <w:t>3</w:t>
            </w:r>
            <w:r w:rsidR="00F068F6">
              <w:t>d</w:t>
            </w:r>
            <w:r w:rsidR="00F068F6">
              <w:rPr>
                <w:vertAlign w:val="superscript"/>
              </w:rPr>
              <w:t>2</w:t>
            </w:r>
            <w:r>
              <w:t xml:space="preserve"> </w:t>
            </w:r>
          </w:p>
        </w:tc>
      </w:tr>
    </w:tbl>
    <w:p w14:paraId="71281BEB" w14:textId="77777777" w:rsidR="001E786E" w:rsidRDefault="001E786E" w:rsidP="00813A80">
      <w:pPr>
        <w:pStyle w:val="ListParagraph"/>
        <w:numPr>
          <w:ilvl w:val="0"/>
          <w:numId w:val="2"/>
        </w:numPr>
        <w:jc w:val="both"/>
      </w:pPr>
      <w:r>
        <w:t>In which of the following electronegativity of ‘</w:t>
      </w:r>
      <w:r w:rsidR="00714B95">
        <w:t>c</w:t>
      </w:r>
      <w:r>
        <w:t>’ is maximum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280302" w:rsidRPr="00F52E86" w14:paraId="30AA25A8" w14:textId="77777777" w:rsidTr="002840C3">
        <w:tc>
          <w:tcPr>
            <w:tcW w:w="2396" w:type="dxa"/>
          </w:tcPr>
          <w:p w14:paraId="2AC4006E" w14:textId="77777777" w:rsidR="00280302" w:rsidRPr="00BC13D2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proofErr w:type="spellStart"/>
            <w:r w:rsidR="00F068F6">
              <w:t>sp</w:t>
            </w:r>
            <w:proofErr w:type="spellEnd"/>
          </w:p>
        </w:tc>
        <w:tc>
          <w:tcPr>
            <w:tcW w:w="2401" w:type="dxa"/>
          </w:tcPr>
          <w:p w14:paraId="3C5151C1" w14:textId="77777777" w:rsidR="00280302" w:rsidRPr="00F52E86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>b)</w:t>
            </w:r>
            <w:r w:rsidR="00F068F6">
              <w:t xml:space="preserve"> sp</w:t>
            </w:r>
            <w:r w:rsidR="00F068F6">
              <w:rPr>
                <w:vertAlign w:val="superscript"/>
              </w:rPr>
              <w:t>2</w:t>
            </w:r>
            <w:r>
              <w:t xml:space="preserve"> </w:t>
            </w:r>
          </w:p>
        </w:tc>
        <w:tc>
          <w:tcPr>
            <w:tcW w:w="2405" w:type="dxa"/>
          </w:tcPr>
          <w:p w14:paraId="16BA3222" w14:textId="77777777" w:rsidR="00280302" w:rsidRPr="00F068F6" w:rsidRDefault="00280302" w:rsidP="0038633F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 xml:space="preserve">c) </w:t>
            </w:r>
            <w:r w:rsidR="00F068F6">
              <w:t>sp</w:t>
            </w:r>
            <w:r w:rsidR="00F068F6">
              <w:rPr>
                <w:vertAlign w:val="superscript"/>
              </w:rPr>
              <w:t>3</w:t>
            </w:r>
          </w:p>
        </w:tc>
        <w:tc>
          <w:tcPr>
            <w:tcW w:w="2401" w:type="dxa"/>
          </w:tcPr>
          <w:p w14:paraId="0021EDBD" w14:textId="77777777" w:rsidR="00280302" w:rsidRPr="00F52E86" w:rsidRDefault="00280302" w:rsidP="0038633F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</w:t>
            </w:r>
            <w:r w:rsidR="00F068F6">
              <w:t xml:space="preserve"> sp</w:t>
            </w:r>
            <w:r w:rsidR="00F068F6">
              <w:rPr>
                <w:vertAlign w:val="superscript"/>
              </w:rPr>
              <w:t>4</w:t>
            </w:r>
            <w:r>
              <w:t xml:space="preserve"> </w:t>
            </w:r>
          </w:p>
        </w:tc>
      </w:tr>
    </w:tbl>
    <w:p w14:paraId="0A736824" w14:textId="77777777" w:rsidR="00714B95" w:rsidRDefault="00F70042" w:rsidP="00813A80">
      <w:pPr>
        <w:pStyle w:val="ListParagraph"/>
        <w:numPr>
          <w:ilvl w:val="0"/>
          <w:numId w:val="2"/>
        </w:numPr>
        <w:jc w:val="both"/>
      </w:pPr>
      <w:r>
        <w:t>The dipole element of o, p, m dichlorobenzene is in the order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280302" w:rsidRPr="00F52E86" w14:paraId="039A56F4" w14:textId="77777777" w:rsidTr="002840C3">
        <w:tc>
          <w:tcPr>
            <w:tcW w:w="2396" w:type="dxa"/>
          </w:tcPr>
          <w:p w14:paraId="086EE13B" w14:textId="77777777" w:rsidR="00280302" w:rsidRPr="00BC13D2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6D7835">
              <w:t>o &gt; p &gt; m</w:t>
            </w:r>
          </w:p>
        </w:tc>
        <w:tc>
          <w:tcPr>
            <w:tcW w:w="2401" w:type="dxa"/>
          </w:tcPr>
          <w:p w14:paraId="20C35819" w14:textId="77777777" w:rsidR="00280302" w:rsidRPr="00F52E86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>b)</w:t>
            </w:r>
            <w:r w:rsidR="006D7835">
              <w:t xml:space="preserve"> p &gt; o &gt; m</w:t>
            </w:r>
            <w:r>
              <w:t xml:space="preserve"> </w:t>
            </w:r>
          </w:p>
        </w:tc>
        <w:tc>
          <w:tcPr>
            <w:tcW w:w="2405" w:type="dxa"/>
          </w:tcPr>
          <w:p w14:paraId="01176B63" w14:textId="77777777" w:rsidR="00280302" w:rsidRPr="00BC13D2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>c)</w:t>
            </w:r>
            <w:r w:rsidR="006D7835">
              <w:t xml:space="preserve"> m &gt; o &gt; p</w:t>
            </w:r>
            <w:r>
              <w:t xml:space="preserve"> </w:t>
            </w:r>
          </w:p>
        </w:tc>
        <w:tc>
          <w:tcPr>
            <w:tcW w:w="2401" w:type="dxa"/>
          </w:tcPr>
          <w:p w14:paraId="7A7F6032" w14:textId="77777777" w:rsidR="00280302" w:rsidRPr="00F52E86" w:rsidRDefault="00280302" w:rsidP="0038633F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</w:t>
            </w:r>
            <w:r w:rsidR="006D7835">
              <w:t xml:space="preserve"> o &gt; m &gt; p</w:t>
            </w:r>
            <w:r>
              <w:t xml:space="preserve"> </w:t>
            </w:r>
          </w:p>
        </w:tc>
      </w:tr>
    </w:tbl>
    <w:p w14:paraId="53068629" w14:textId="77777777" w:rsidR="007B359B" w:rsidRDefault="007B359B" w:rsidP="00813A80">
      <w:pPr>
        <w:pStyle w:val="ListParagraph"/>
        <w:numPr>
          <w:ilvl w:val="0"/>
          <w:numId w:val="2"/>
        </w:numPr>
        <w:jc w:val="both"/>
      </w:pPr>
      <w:r>
        <w:t>The bond angle H</w:t>
      </w:r>
      <w:r w:rsidR="00CA3A44">
        <w:t xml:space="preserve"> – </w:t>
      </w:r>
      <w:r>
        <w:t>O</w:t>
      </w:r>
      <w:r w:rsidR="00CA3A44">
        <w:t xml:space="preserve"> – </w:t>
      </w:r>
      <w:r>
        <w:t>H in ice is closest to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280302" w:rsidRPr="00F52E86" w14:paraId="55E68FBA" w14:textId="77777777" w:rsidTr="002840C3">
        <w:tc>
          <w:tcPr>
            <w:tcW w:w="2396" w:type="dxa"/>
          </w:tcPr>
          <w:p w14:paraId="3C55C396" w14:textId="77777777" w:rsidR="00280302" w:rsidRPr="00BC13D2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>a)</w:t>
            </w:r>
            <w:r w:rsidR="003010BD">
              <w:t xml:space="preserve"> 120˚   </w:t>
            </w:r>
            <w:r>
              <w:t xml:space="preserve"> </w:t>
            </w:r>
          </w:p>
        </w:tc>
        <w:tc>
          <w:tcPr>
            <w:tcW w:w="2401" w:type="dxa"/>
          </w:tcPr>
          <w:p w14:paraId="413D3286" w14:textId="77777777" w:rsidR="00280302" w:rsidRPr="00F52E86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>b)</w:t>
            </w:r>
            <w:r w:rsidR="003010BD">
              <w:t xml:space="preserve"> 60˚</w:t>
            </w:r>
            <w:r>
              <w:t xml:space="preserve"> </w:t>
            </w:r>
          </w:p>
        </w:tc>
        <w:tc>
          <w:tcPr>
            <w:tcW w:w="2405" w:type="dxa"/>
          </w:tcPr>
          <w:p w14:paraId="63C82122" w14:textId="77777777" w:rsidR="00280302" w:rsidRPr="00BC13D2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>c)</w:t>
            </w:r>
            <w:r w:rsidR="003010BD">
              <w:t xml:space="preserve"> 90˚</w:t>
            </w:r>
            <w:r>
              <w:t xml:space="preserve"> </w:t>
            </w:r>
          </w:p>
        </w:tc>
        <w:tc>
          <w:tcPr>
            <w:tcW w:w="2401" w:type="dxa"/>
          </w:tcPr>
          <w:p w14:paraId="0FAC091E" w14:textId="77777777" w:rsidR="00280302" w:rsidRPr="00F52E86" w:rsidRDefault="00280302" w:rsidP="0038633F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</w:t>
            </w:r>
            <w:r w:rsidR="003010BD">
              <w:t xml:space="preserve"> 105˚</w:t>
            </w:r>
            <w:r>
              <w:t xml:space="preserve">  </w:t>
            </w:r>
          </w:p>
        </w:tc>
      </w:tr>
    </w:tbl>
    <w:p w14:paraId="0924A585" w14:textId="77777777" w:rsidR="007B359B" w:rsidRDefault="00CA3A44" w:rsidP="00813A80">
      <w:pPr>
        <w:pStyle w:val="ListParagraph"/>
        <w:numPr>
          <w:ilvl w:val="0"/>
          <w:numId w:val="2"/>
        </w:numPr>
        <w:jc w:val="both"/>
      </w:pPr>
      <w:r>
        <w:t xml:space="preserve">Maximum possible no. of H - bonds in which </w:t>
      </w:r>
      <w:r w:rsidR="00023C41">
        <w:t>a H</w:t>
      </w:r>
      <w:r w:rsidR="00023C41">
        <w:rPr>
          <w:vertAlign w:val="subscript"/>
        </w:rPr>
        <w:t>2</w:t>
      </w:r>
      <w:r w:rsidR="00023C41">
        <w:t xml:space="preserve">O molecule can participate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280302" w:rsidRPr="00F52E86" w14:paraId="168AA2D3" w14:textId="77777777" w:rsidTr="002840C3">
        <w:tc>
          <w:tcPr>
            <w:tcW w:w="2396" w:type="dxa"/>
          </w:tcPr>
          <w:p w14:paraId="5DEE95B6" w14:textId="77777777" w:rsidR="00280302" w:rsidRPr="00BC13D2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38633F">
              <w:t>1</w:t>
            </w:r>
          </w:p>
        </w:tc>
        <w:tc>
          <w:tcPr>
            <w:tcW w:w="2401" w:type="dxa"/>
          </w:tcPr>
          <w:p w14:paraId="24F26260" w14:textId="77777777" w:rsidR="00280302" w:rsidRPr="00F52E86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38633F">
              <w:t>4</w:t>
            </w:r>
          </w:p>
        </w:tc>
        <w:tc>
          <w:tcPr>
            <w:tcW w:w="2405" w:type="dxa"/>
          </w:tcPr>
          <w:p w14:paraId="01B4CF00" w14:textId="77777777" w:rsidR="00280302" w:rsidRPr="00BC13D2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>c)</w:t>
            </w:r>
            <w:r w:rsidR="0038633F">
              <w:t xml:space="preserve"> 3</w:t>
            </w:r>
            <w:r>
              <w:t xml:space="preserve"> </w:t>
            </w:r>
          </w:p>
        </w:tc>
        <w:tc>
          <w:tcPr>
            <w:tcW w:w="2401" w:type="dxa"/>
          </w:tcPr>
          <w:p w14:paraId="1075E97A" w14:textId="77777777" w:rsidR="00280302" w:rsidRPr="00F52E86" w:rsidRDefault="00280302" w:rsidP="0038633F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</w:t>
            </w:r>
            <w:r w:rsidR="0038633F">
              <w:t xml:space="preserve"> 2</w:t>
            </w:r>
            <w:r>
              <w:t xml:space="preserve"> </w:t>
            </w:r>
          </w:p>
        </w:tc>
      </w:tr>
    </w:tbl>
    <w:p w14:paraId="5F95374A" w14:textId="77777777" w:rsidR="00B26235" w:rsidRDefault="00B26235" w:rsidP="00813A80">
      <w:pPr>
        <w:pStyle w:val="ListParagraph"/>
        <w:numPr>
          <w:ilvl w:val="0"/>
          <w:numId w:val="2"/>
        </w:numPr>
        <w:jc w:val="both"/>
      </w:pPr>
      <w:r>
        <w:t>NH</w:t>
      </w:r>
      <w:r>
        <w:rPr>
          <w:vertAlign w:val="subscript"/>
        </w:rPr>
        <w:t>3</w:t>
      </w:r>
      <w:r>
        <w:t xml:space="preserve"> &amp; BF</w:t>
      </w:r>
      <w:r>
        <w:rPr>
          <w:vertAlign w:val="subscript"/>
        </w:rPr>
        <w:t>3</w:t>
      </w:r>
      <w:r>
        <w:t xml:space="preserve"> </w:t>
      </w:r>
      <w:r w:rsidR="00C74197">
        <w:t>forms an adduct readily because they form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280302" w:rsidRPr="00F52E86" w14:paraId="465DD065" w14:textId="77777777" w:rsidTr="002840C3">
        <w:tc>
          <w:tcPr>
            <w:tcW w:w="2396" w:type="dxa"/>
          </w:tcPr>
          <w:p w14:paraId="7A770C63" w14:textId="77777777" w:rsidR="00280302" w:rsidRPr="00BC13D2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>a)</w:t>
            </w:r>
            <w:r w:rsidR="0038633F">
              <w:t xml:space="preserve"> co – ordinate bond</w:t>
            </w:r>
            <w:r>
              <w:t xml:space="preserve"> </w:t>
            </w:r>
          </w:p>
        </w:tc>
        <w:tc>
          <w:tcPr>
            <w:tcW w:w="2401" w:type="dxa"/>
          </w:tcPr>
          <w:p w14:paraId="4423317E" w14:textId="77777777" w:rsidR="00280302" w:rsidRPr="00F52E86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38633F">
              <w:t xml:space="preserve">covalent bond            </w:t>
            </w:r>
          </w:p>
        </w:tc>
        <w:tc>
          <w:tcPr>
            <w:tcW w:w="2405" w:type="dxa"/>
          </w:tcPr>
          <w:p w14:paraId="152E8E9C" w14:textId="77777777" w:rsidR="00280302" w:rsidRPr="00BC13D2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>c)</w:t>
            </w:r>
            <w:r w:rsidR="0038633F">
              <w:t xml:space="preserve"> ionic bond</w:t>
            </w:r>
            <w:r>
              <w:t xml:space="preserve"> </w:t>
            </w:r>
          </w:p>
        </w:tc>
        <w:tc>
          <w:tcPr>
            <w:tcW w:w="2401" w:type="dxa"/>
          </w:tcPr>
          <w:p w14:paraId="3621B65D" w14:textId="77777777" w:rsidR="00280302" w:rsidRPr="00F52E86" w:rsidRDefault="00280302" w:rsidP="0038633F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38633F">
              <w:t xml:space="preserve">hydrogen bond  </w:t>
            </w:r>
          </w:p>
        </w:tc>
      </w:tr>
    </w:tbl>
    <w:p w14:paraId="18109EE4" w14:textId="77777777" w:rsidR="00C74197" w:rsidRDefault="00E1434D" w:rsidP="00813A80">
      <w:pPr>
        <w:pStyle w:val="ListParagraph"/>
        <w:numPr>
          <w:ilvl w:val="0"/>
          <w:numId w:val="2"/>
        </w:numPr>
        <w:jc w:val="both"/>
      </w:pPr>
      <w:r>
        <w:t>Which of the following geometrical configuration corresponds to dsp</w:t>
      </w:r>
      <w:r>
        <w:rPr>
          <w:vertAlign w:val="superscript"/>
        </w:rPr>
        <w:t>2</w:t>
      </w:r>
      <w:r>
        <w:t xml:space="preserve"> hybridizatio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280302" w:rsidRPr="00F52E86" w14:paraId="2232D6DD" w14:textId="77777777" w:rsidTr="002840C3">
        <w:tc>
          <w:tcPr>
            <w:tcW w:w="2396" w:type="dxa"/>
          </w:tcPr>
          <w:p w14:paraId="50AC4F64" w14:textId="77777777" w:rsidR="00280302" w:rsidRPr="00BC13D2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>a)</w:t>
            </w:r>
            <w:r w:rsidR="0038633F">
              <w:t xml:space="preserve"> Tetrahedral</w:t>
            </w:r>
            <w:r>
              <w:t xml:space="preserve"> </w:t>
            </w:r>
          </w:p>
        </w:tc>
        <w:tc>
          <w:tcPr>
            <w:tcW w:w="2401" w:type="dxa"/>
          </w:tcPr>
          <w:p w14:paraId="7D6EA2DD" w14:textId="77777777" w:rsidR="00280302" w:rsidRPr="00F52E86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38633F">
              <w:t>Triangular planer</w:t>
            </w:r>
          </w:p>
        </w:tc>
        <w:tc>
          <w:tcPr>
            <w:tcW w:w="2405" w:type="dxa"/>
          </w:tcPr>
          <w:p w14:paraId="186AFBF0" w14:textId="77777777" w:rsidR="00280302" w:rsidRPr="00BC13D2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proofErr w:type="gramStart"/>
            <w:r w:rsidR="0038633F">
              <w:t>Square</w:t>
            </w:r>
            <w:proofErr w:type="gramEnd"/>
            <w:r w:rsidR="0038633F">
              <w:t xml:space="preserve"> planer</w:t>
            </w:r>
          </w:p>
        </w:tc>
        <w:tc>
          <w:tcPr>
            <w:tcW w:w="2401" w:type="dxa"/>
          </w:tcPr>
          <w:p w14:paraId="5B4FDF35" w14:textId="77777777" w:rsidR="00280302" w:rsidRPr="00F52E86" w:rsidRDefault="00280302" w:rsidP="0038633F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38633F">
              <w:t>Trigonal Bipyramidal</w:t>
            </w:r>
            <w:r>
              <w:t xml:space="preserve"> </w:t>
            </w:r>
          </w:p>
        </w:tc>
      </w:tr>
    </w:tbl>
    <w:p w14:paraId="13699143" w14:textId="77777777" w:rsidR="00A24234" w:rsidRDefault="006F7FAD" w:rsidP="00813A80">
      <w:pPr>
        <w:pStyle w:val="ListParagraph"/>
        <w:numPr>
          <w:ilvl w:val="0"/>
          <w:numId w:val="2"/>
        </w:numPr>
        <w:jc w:val="both"/>
      </w:pPr>
      <w:r>
        <w:t>If</w:t>
      </w:r>
      <w:r w:rsidR="00A24234">
        <w:t xml:space="preserve"> a molecule MX</w:t>
      </w:r>
      <w:r w:rsidR="00A24234">
        <w:rPr>
          <w:vertAlign w:val="subscript"/>
        </w:rPr>
        <w:t>3</w:t>
      </w:r>
      <w:r w:rsidR="00A24234">
        <w:t xml:space="preserve"> has zero dipole moment, the </w:t>
      </w:r>
      <w:r w:rsidR="009E3BAE">
        <w:t xml:space="preserve">σ </w:t>
      </w:r>
      <w:r w:rsidR="00480019">
        <w:t>bonding orbitals used by M (At. no. = 21) are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280302" w:rsidRPr="00F52E86" w14:paraId="3D307AA9" w14:textId="77777777" w:rsidTr="002840C3">
        <w:tc>
          <w:tcPr>
            <w:tcW w:w="2396" w:type="dxa"/>
          </w:tcPr>
          <w:p w14:paraId="53F67AED" w14:textId="77777777" w:rsidR="00280302" w:rsidRPr="00BC13D2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38633F">
              <w:t>pure (p)</w:t>
            </w:r>
          </w:p>
        </w:tc>
        <w:tc>
          <w:tcPr>
            <w:tcW w:w="2401" w:type="dxa"/>
          </w:tcPr>
          <w:p w14:paraId="31D6A9CB" w14:textId="77777777" w:rsidR="00280302" w:rsidRPr="00F52E86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proofErr w:type="spellStart"/>
            <w:r w:rsidR="0038633F">
              <w:t>sp</w:t>
            </w:r>
            <w:proofErr w:type="spellEnd"/>
            <w:r w:rsidR="0038633F">
              <w:t xml:space="preserve"> hybrid</w:t>
            </w:r>
          </w:p>
        </w:tc>
        <w:tc>
          <w:tcPr>
            <w:tcW w:w="2405" w:type="dxa"/>
          </w:tcPr>
          <w:p w14:paraId="133CA678" w14:textId="77777777" w:rsidR="00280302" w:rsidRPr="00BC13D2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38633F">
              <w:t>sp</w:t>
            </w:r>
            <w:r w:rsidR="0038633F">
              <w:rPr>
                <w:vertAlign w:val="superscript"/>
              </w:rPr>
              <w:t>3</w:t>
            </w:r>
            <w:r w:rsidR="0038633F">
              <w:t xml:space="preserve"> hybrid</w:t>
            </w:r>
          </w:p>
        </w:tc>
        <w:tc>
          <w:tcPr>
            <w:tcW w:w="2401" w:type="dxa"/>
          </w:tcPr>
          <w:p w14:paraId="18CAF548" w14:textId="77777777" w:rsidR="00280302" w:rsidRPr="00F52E86" w:rsidRDefault="0038633F" w:rsidP="0038633F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 sp</w:t>
            </w:r>
            <w:r>
              <w:rPr>
                <w:vertAlign w:val="superscript"/>
              </w:rPr>
              <w:t>2</w:t>
            </w:r>
            <w:r>
              <w:t xml:space="preserve"> hybrid    </w:t>
            </w:r>
          </w:p>
        </w:tc>
      </w:tr>
    </w:tbl>
    <w:p w14:paraId="07DE8562" w14:textId="77777777" w:rsidR="00480019" w:rsidRDefault="000A7BF4" w:rsidP="00813A80">
      <w:pPr>
        <w:pStyle w:val="ListParagraph"/>
        <w:numPr>
          <w:ilvl w:val="0"/>
          <w:numId w:val="2"/>
        </w:numPr>
        <w:jc w:val="both"/>
      </w:pPr>
      <w:r>
        <w:t>Which of the following halogen has highest bond energy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280302" w:rsidRPr="00F52E86" w14:paraId="6197A7C5" w14:textId="77777777" w:rsidTr="002840C3">
        <w:tc>
          <w:tcPr>
            <w:tcW w:w="2396" w:type="dxa"/>
          </w:tcPr>
          <w:p w14:paraId="7EAFA7DC" w14:textId="77777777" w:rsidR="00280302" w:rsidRPr="00BC13D2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>a)</w:t>
            </w:r>
            <w:r w:rsidR="0038633F">
              <w:t xml:space="preserve"> F</w:t>
            </w:r>
            <w:r w:rsidR="0038633F">
              <w:rPr>
                <w:vertAlign w:val="subscript"/>
              </w:rPr>
              <w:t>2</w:t>
            </w:r>
            <w:r>
              <w:t xml:space="preserve"> </w:t>
            </w:r>
          </w:p>
        </w:tc>
        <w:tc>
          <w:tcPr>
            <w:tcW w:w="2401" w:type="dxa"/>
          </w:tcPr>
          <w:p w14:paraId="33C7AA05" w14:textId="77777777" w:rsidR="00280302" w:rsidRPr="00F52E86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38633F">
              <w:t>Br</w:t>
            </w:r>
            <w:r w:rsidR="0038633F">
              <w:rPr>
                <w:vertAlign w:val="subscript"/>
              </w:rPr>
              <w:t>2</w:t>
            </w:r>
          </w:p>
        </w:tc>
        <w:tc>
          <w:tcPr>
            <w:tcW w:w="2405" w:type="dxa"/>
          </w:tcPr>
          <w:p w14:paraId="0DD2487A" w14:textId="77777777" w:rsidR="00280302" w:rsidRPr="00BC13D2" w:rsidRDefault="00280302" w:rsidP="0038633F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38633F">
              <w:t>Cl</w:t>
            </w:r>
            <w:r w:rsidR="0038633F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57332ECF" w14:textId="77777777" w:rsidR="00280302" w:rsidRPr="00F52E86" w:rsidRDefault="00280302" w:rsidP="0038633F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38633F">
              <w:t>I</w:t>
            </w:r>
            <w:r w:rsidR="0038633F">
              <w:rPr>
                <w:vertAlign w:val="subscript"/>
              </w:rPr>
              <w:t>2</w:t>
            </w:r>
          </w:p>
        </w:tc>
      </w:tr>
    </w:tbl>
    <w:p w14:paraId="120C11FA" w14:textId="77777777" w:rsidR="000A7BF4" w:rsidRDefault="002345C6" w:rsidP="00813A80">
      <w:pPr>
        <w:pStyle w:val="ListParagraph"/>
        <w:numPr>
          <w:ilvl w:val="0"/>
          <w:numId w:val="2"/>
        </w:numPr>
        <w:jc w:val="both"/>
      </w:pPr>
      <w:r>
        <w:t xml:space="preserve">Increasing </w:t>
      </w:r>
      <w:proofErr w:type="gramStart"/>
      <w:r>
        <w:t>order</w:t>
      </w:r>
      <w:proofErr w:type="gramEnd"/>
      <w:r>
        <w:t xml:space="preserve"> A (lowest first) size of hybrid orbital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F04128" w:rsidRPr="00F52E86" w14:paraId="51BB309E" w14:textId="77777777" w:rsidTr="00EB4E6A">
        <w:tc>
          <w:tcPr>
            <w:tcW w:w="2396" w:type="dxa"/>
          </w:tcPr>
          <w:p w14:paraId="741A5C63" w14:textId="77777777" w:rsidR="00F04128" w:rsidRPr="00BC13D2" w:rsidRDefault="00F04128" w:rsidP="00EC1FA9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proofErr w:type="spellStart"/>
            <w:r w:rsidR="00DF237B">
              <w:t>sp</w:t>
            </w:r>
            <w:proofErr w:type="spellEnd"/>
            <w:r w:rsidR="00DF237B">
              <w:t>, sp</w:t>
            </w:r>
            <w:r w:rsidR="00DF237B">
              <w:rPr>
                <w:vertAlign w:val="superscript"/>
              </w:rPr>
              <w:t>2</w:t>
            </w:r>
            <w:r w:rsidR="00DF237B">
              <w:t>, sp</w:t>
            </w:r>
            <w:r w:rsidR="00DF237B">
              <w:rPr>
                <w:vertAlign w:val="superscript"/>
              </w:rPr>
              <w:t>3</w:t>
            </w:r>
            <w:r w:rsidR="00DF237B">
              <w:t xml:space="preserve">  </w:t>
            </w:r>
          </w:p>
        </w:tc>
        <w:tc>
          <w:tcPr>
            <w:tcW w:w="2401" w:type="dxa"/>
          </w:tcPr>
          <w:p w14:paraId="3257477D" w14:textId="77777777" w:rsidR="00F04128" w:rsidRPr="00F52E86" w:rsidRDefault="00F04128" w:rsidP="00EC1FA9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583A02">
              <w:t>sp</w:t>
            </w:r>
            <w:r w:rsidR="00583A02">
              <w:rPr>
                <w:vertAlign w:val="superscript"/>
              </w:rPr>
              <w:t>3</w:t>
            </w:r>
            <w:r w:rsidR="00583A02">
              <w:t>, sp</w:t>
            </w:r>
            <w:r w:rsidR="00583A02">
              <w:rPr>
                <w:vertAlign w:val="superscript"/>
              </w:rPr>
              <w:t>2</w:t>
            </w:r>
            <w:r w:rsidR="00583A02">
              <w:t xml:space="preserve">, </w:t>
            </w:r>
            <w:proofErr w:type="spellStart"/>
            <w:r w:rsidR="00583A02">
              <w:t>sp</w:t>
            </w:r>
            <w:proofErr w:type="spellEnd"/>
          </w:p>
        </w:tc>
        <w:tc>
          <w:tcPr>
            <w:tcW w:w="2405" w:type="dxa"/>
          </w:tcPr>
          <w:p w14:paraId="595E5442" w14:textId="77777777" w:rsidR="00F04128" w:rsidRPr="00BC13D2" w:rsidRDefault="00F04128" w:rsidP="00EC1FA9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583A02">
              <w:t>sp</w:t>
            </w:r>
            <w:r w:rsidR="00583A02">
              <w:rPr>
                <w:vertAlign w:val="superscript"/>
              </w:rPr>
              <w:t>2</w:t>
            </w:r>
            <w:r w:rsidR="00583A02">
              <w:t>, sp</w:t>
            </w:r>
            <w:proofErr w:type="gramStart"/>
            <w:r w:rsidR="00583A02">
              <w:rPr>
                <w:vertAlign w:val="superscript"/>
              </w:rPr>
              <w:t>3</w:t>
            </w:r>
            <w:r w:rsidR="00583A02">
              <w:t>,sp</w:t>
            </w:r>
            <w:proofErr w:type="gramEnd"/>
          </w:p>
        </w:tc>
        <w:tc>
          <w:tcPr>
            <w:tcW w:w="2401" w:type="dxa"/>
          </w:tcPr>
          <w:p w14:paraId="12D35D9E" w14:textId="77777777" w:rsidR="00F04128" w:rsidRPr="00F52E86" w:rsidRDefault="00F04128" w:rsidP="00EC1FA9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583A02">
              <w:t>sp</w:t>
            </w:r>
            <w:r w:rsidR="00583A02">
              <w:rPr>
                <w:vertAlign w:val="superscript"/>
              </w:rPr>
              <w:t>2</w:t>
            </w:r>
            <w:r w:rsidR="00583A02">
              <w:t xml:space="preserve">, </w:t>
            </w:r>
            <w:proofErr w:type="spellStart"/>
            <w:r w:rsidR="00583A02">
              <w:t>sp</w:t>
            </w:r>
            <w:proofErr w:type="spellEnd"/>
            <w:r w:rsidR="00583A02">
              <w:t>, sp</w:t>
            </w:r>
            <w:r w:rsidR="00583A02">
              <w:rPr>
                <w:vertAlign w:val="superscript"/>
              </w:rPr>
              <w:t>3</w:t>
            </w:r>
            <w:r w:rsidR="00583A02">
              <w:t xml:space="preserve">  </w:t>
            </w:r>
          </w:p>
        </w:tc>
      </w:tr>
    </w:tbl>
    <w:p w14:paraId="1544FC69" w14:textId="77777777" w:rsidR="00066410" w:rsidRDefault="00505022" w:rsidP="00813A80">
      <w:pPr>
        <w:pStyle w:val="ListParagraph"/>
        <w:numPr>
          <w:ilvl w:val="0"/>
          <w:numId w:val="2"/>
        </w:numPr>
        <w:jc w:val="both"/>
      </w:pPr>
      <w:r>
        <w:t>Molecule obtained by sp</w:t>
      </w:r>
      <w:r>
        <w:rPr>
          <w:vertAlign w:val="superscript"/>
        </w:rPr>
        <w:t>3</w:t>
      </w:r>
      <w:r>
        <w:t>d</w:t>
      </w:r>
      <w:r>
        <w:rPr>
          <w:vertAlign w:val="superscript"/>
        </w:rPr>
        <w:t>2</w:t>
      </w:r>
      <w:r>
        <w:t xml:space="preserve"> </w:t>
      </w:r>
      <w:r w:rsidR="007A57B5">
        <w:t>hybridization the bond angle of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F04128" w:rsidRPr="00F52E86" w14:paraId="3FCBAD06" w14:textId="77777777" w:rsidTr="00EB4E6A">
        <w:tc>
          <w:tcPr>
            <w:tcW w:w="2396" w:type="dxa"/>
          </w:tcPr>
          <w:p w14:paraId="129407E9" w14:textId="77777777" w:rsidR="00F04128" w:rsidRPr="00BC13D2" w:rsidRDefault="00F04128" w:rsidP="00EC1FA9">
            <w:pPr>
              <w:pStyle w:val="ListParagraph"/>
              <w:spacing w:line="276" w:lineRule="auto"/>
              <w:ind w:left="0"/>
              <w:jc w:val="both"/>
            </w:pPr>
            <w:r>
              <w:t>a)</w:t>
            </w:r>
            <w:r w:rsidR="00DF237B">
              <w:t xml:space="preserve"> 90˚ </w:t>
            </w:r>
            <w:r>
              <w:t xml:space="preserve"> </w:t>
            </w:r>
          </w:p>
        </w:tc>
        <w:tc>
          <w:tcPr>
            <w:tcW w:w="2401" w:type="dxa"/>
          </w:tcPr>
          <w:p w14:paraId="54003F39" w14:textId="77777777" w:rsidR="00F04128" w:rsidRPr="00F52E86" w:rsidRDefault="00F04128" w:rsidP="00EC1FA9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DF237B">
              <w:t>109˚ 28’</w:t>
            </w:r>
          </w:p>
        </w:tc>
        <w:tc>
          <w:tcPr>
            <w:tcW w:w="2405" w:type="dxa"/>
          </w:tcPr>
          <w:p w14:paraId="288655C9" w14:textId="77777777" w:rsidR="00F04128" w:rsidRPr="00BC13D2" w:rsidRDefault="00F04128" w:rsidP="00DF237B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DF237B">
              <w:t>90˚, 120˚</w:t>
            </w:r>
          </w:p>
        </w:tc>
        <w:tc>
          <w:tcPr>
            <w:tcW w:w="2401" w:type="dxa"/>
          </w:tcPr>
          <w:p w14:paraId="4495BEF6" w14:textId="77777777" w:rsidR="00F04128" w:rsidRPr="00F52E86" w:rsidRDefault="00F04128" w:rsidP="00EC1FA9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DF237B">
              <w:t>120˚</w:t>
            </w:r>
          </w:p>
        </w:tc>
      </w:tr>
    </w:tbl>
    <w:p w14:paraId="03B987DD" w14:textId="77777777" w:rsidR="00F81F28" w:rsidRDefault="00F81F28" w:rsidP="00F81F28">
      <w:pPr>
        <w:jc w:val="both"/>
      </w:pPr>
    </w:p>
    <w:p w14:paraId="7F9DE41A" w14:textId="77777777" w:rsidR="00F81F28" w:rsidRPr="001548BA" w:rsidRDefault="00F81F28" w:rsidP="00F81F28">
      <w:pPr>
        <w:pBdr>
          <w:top w:val="single" w:sz="12" w:space="1" w:color="auto"/>
        </w:pBdr>
        <w:spacing w:before="240"/>
        <w:jc w:val="both"/>
        <w:rPr>
          <w:sz w:val="28"/>
          <w:szCs w:val="28"/>
        </w:rPr>
      </w:pPr>
      <w:r w:rsidRPr="001548BA">
        <w:rPr>
          <w:sz w:val="28"/>
          <w:szCs w:val="28"/>
        </w:rPr>
        <w:t>C</w:t>
      </w:r>
      <w:r>
        <w:rPr>
          <w:sz w:val="28"/>
          <w:szCs w:val="28"/>
        </w:rPr>
        <w:t xml:space="preserve">HEMICAL BONDING                     </w:t>
      </w:r>
      <w:r w:rsidRPr="001548BA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</w:t>
      </w:r>
      <w:r>
        <w:rPr>
          <w:sz w:val="28"/>
          <w:szCs w:val="28"/>
        </w:rPr>
        <w:t xml:space="preserve">                   Page No. 21</w:t>
      </w:r>
    </w:p>
    <w:p w14:paraId="6744A9D6" w14:textId="77777777" w:rsidR="008E2A28" w:rsidRDefault="008E2A28" w:rsidP="008E2A28">
      <w:pPr>
        <w:pStyle w:val="ListParagraph"/>
        <w:ind w:left="360"/>
        <w:jc w:val="both"/>
      </w:pPr>
    </w:p>
    <w:p w14:paraId="50346243" w14:textId="77777777" w:rsidR="008E2A28" w:rsidRDefault="008E2A28" w:rsidP="008E2A28">
      <w:pPr>
        <w:pStyle w:val="ListParagraph"/>
        <w:ind w:left="360"/>
        <w:jc w:val="both"/>
      </w:pPr>
    </w:p>
    <w:p w14:paraId="04AA9749" w14:textId="77777777" w:rsidR="008E2A28" w:rsidRDefault="008E2A28" w:rsidP="008E2A28">
      <w:pPr>
        <w:pStyle w:val="ListParagraph"/>
        <w:ind w:left="360"/>
        <w:jc w:val="both"/>
      </w:pPr>
    </w:p>
    <w:p w14:paraId="3750265D" w14:textId="77777777" w:rsidR="008E2A28" w:rsidRDefault="008E2A28" w:rsidP="008E2A28">
      <w:pPr>
        <w:pStyle w:val="ListParagraph"/>
        <w:numPr>
          <w:ilvl w:val="0"/>
          <w:numId w:val="2"/>
        </w:numPr>
        <w:jc w:val="both"/>
      </w:pPr>
      <w:r>
        <w:lastRenderedPageBreak/>
        <w:t>Molecule having least dipole moment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8E2A28" w:rsidRPr="00F52E86" w14:paraId="0760026C" w14:textId="77777777" w:rsidTr="001104CA">
        <w:tc>
          <w:tcPr>
            <w:tcW w:w="2396" w:type="dxa"/>
          </w:tcPr>
          <w:p w14:paraId="18DC966E" w14:textId="77777777" w:rsidR="008E2A28" w:rsidRPr="00EC1FA9" w:rsidRDefault="008E2A28" w:rsidP="001104CA">
            <w:pPr>
              <w:pStyle w:val="ListParagraph"/>
              <w:spacing w:line="276" w:lineRule="auto"/>
              <w:ind w:left="0"/>
              <w:jc w:val="both"/>
            </w:pPr>
            <w:r>
              <w:t>a) CH</w:t>
            </w:r>
            <w:r>
              <w:rPr>
                <w:vertAlign w:val="subscript"/>
              </w:rPr>
              <w:t>3</w:t>
            </w:r>
            <w:r>
              <w:t>Cl</w:t>
            </w:r>
          </w:p>
        </w:tc>
        <w:tc>
          <w:tcPr>
            <w:tcW w:w="2401" w:type="dxa"/>
          </w:tcPr>
          <w:p w14:paraId="6183A8DD" w14:textId="77777777" w:rsidR="008E2A28" w:rsidRPr="00F52E86" w:rsidRDefault="008E2A28" w:rsidP="001104CA">
            <w:pPr>
              <w:pStyle w:val="ListParagraph"/>
              <w:spacing w:line="276" w:lineRule="auto"/>
              <w:ind w:left="0"/>
              <w:jc w:val="both"/>
            </w:pPr>
            <w:r>
              <w:t>b) CHCl</w:t>
            </w:r>
            <w:r>
              <w:rPr>
                <w:vertAlign w:val="subscript"/>
              </w:rPr>
              <w:t>3</w:t>
            </w:r>
            <w:r>
              <w:t xml:space="preserve"> </w:t>
            </w:r>
          </w:p>
        </w:tc>
        <w:tc>
          <w:tcPr>
            <w:tcW w:w="2405" w:type="dxa"/>
          </w:tcPr>
          <w:p w14:paraId="12F21B40" w14:textId="77777777" w:rsidR="008E2A28" w:rsidRPr="00BC13D2" w:rsidRDefault="008E2A28" w:rsidP="001104CA">
            <w:pPr>
              <w:pStyle w:val="ListParagraph"/>
              <w:spacing w:line="276" w:lineRule="auto"/>
              <w:ind w:left="0"/>
              <w:jc w:val="both"/>
            </w:pPr>
            <w:r>
              <w:t>c) CH</w:t>
            </w:r>
            <w:r>
              <w:rPr>
                <w:vertAlign w:val="subscript"/>
              </w:rPr>
              <w:t>2</w:t>
            </w:r>
            <w:r>
              <w:t>Cl</w:t>
            </w:r>
            <w:r>
              <w:rPr>
                <w:vertAlign w:val="subscript"/>
              </w:rPr>
              <w:t>2</w:t>
            </w:r>
            <w:r>
              <w:t xml:space="preserve"> </w:t>
            </w:r>
          </w:p>
        </w:tc>
        <w:tc>
          <w:tcPr>
            <w:tcW w:w="2401" w:type="dxa"/>
          </w:tcPr>
          <w:p w14:paraId="6D0C2E7A" w14:textId="77777777" w:rsidR="008E2A28" w:rsidRPr="00F52E86" w:rsidRDefault="008E2A28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 CCl</w:t>
            </w:r>
            <w:r>
              <w:rPr>
                <w:vertAlign w:val="subscript"/>
              </w:rPr>
              <w:t>4</w:t>
            </w:r>
            <w:r>
              <w:t xml:space="preserve"> </w:t>
            </w:r>
          </w:p>
        </w:tc>
      </w:tr>
    </w:tbl>
    <w:p w14:paraId="0949A5B5" w14:textId="77777777" w:rsidR="008E2A28" w:rsidRDefault="008E2A28" w:rsidP="008E2A28">
      <w:pPr>
        <w:pStyle w:val="ListParagraph"/>
        <w:numPr>
          <w:ilvl w:val="0"/>
          <w:numId w:val="2"/>
        </w:numPr>
        <w:jc w:val="both"/>
      </w:pPr>
      <w:r>
        <w:t>Hydrogen bonding is maximum i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8E2A28" w:rsidRPr="00F52E86" w14:paraId="2F3B0E45" w14:textId="77777777" w:rsidTr="001104CA">
        <w:tc>
          <w:tcPr>
            <w:tcW w:w="2396" w:type="dxa"/>
          </w:tcPr>
          <w:p w14:paraId="6966B445" w14:textId="77777777" w:rsidR="008E2A28" w:rsidRPr="00EC1FA9" w:rsidRDefault="008E2A28" w:rsidP="001104CA">
            <w:pPr>
              <w:pStyle w:val="ListParagraph"/>
              <w:spacing w:line="276" w:lineRule="auto"/>
              <w:ind w:left="0"/>
              <w:jc w:val="both"/>
            </w:pPr>
            <w:r>
              <w:t>a) H</w:t>
            </w:r>
            <w:r>
              <w:rPr>
                <w:vertAlign w:val="subscript"/>
              </w:rPr>
              <w:t>2</w:t>
            </w:r>
            <w:r>
              <w:t>S</w:t>
            </w:r>
          </w:p>
        </w:tc>
        <w:tc>
          <w:tcPr>
            <w:tcW w:w="2401" w:type="dxa"/>
          </w:tcPr>
          <w:p w14:paraId="241E98A7" w14:textId="77777777" w:rsidR="008E2A28" w:rsidRPr="00EC1FA9" w:rsidRDefault="008E2A28" w:rsidP="001104CA">
            <w:pPr>
              <w:pStyle w:val="ListParagraph"/>
              <w:spacing w:line="276" w:lineRule="auto"/>
              <w:ind w:left="0"/>
              <w:jc w:val="both"/>
            </w:pPr>
            <w:r>
              <w:t>b) H</w:t>
            </w:r>
            <w:r>
              <w:rPr>
                <w:vertAlign w:val="subscript"/>
              </w:rPr>
              <w:t>2</w:t>
            </w:r>
            <w:r>
              <w:t>O</w:t>
            </w:r>
          </w:p>
        </w:tc>
        <w:tc>
          <w:tcPr>
            <w:tcW w:w="2405" w:type="dxa"/>
          </w:tcPr>
          <w:p w14:paraId="44D3137D" w14:textId="77777777" w:rsidR="008E2A28" w:rsidRPr="00BC13D2" w:rsidRDefault="008E2A28" w:rsidP="001104CA">
            <w:pPr>
              <w:pStyle w:val="ListParagraph"/>
              <w:spacing w:line="276" w:lineRule="auto"/>
              <w:ind w:left="0"/>
              <w:jc w:val="both"/>
            </w:pPr>
            <w:r>
              <w:t>c) H</w:t>
            </w:r>
            <w:r>
              <w:rPr>
                <w:vertAlign w:val="subscript"/>
              </w:rPr>
              <w:t>2</w:t>
            </w:r>
            <w:r>
              <w:t xml:space="preserve">Se </w:t>
            </w:r>
          </w:p>
        </w:tc>
        <w:tc>
          <w:tcPr>
            <w:tcW w:w="2401" w:type="dxa"/>
          </w:tcPr>
          <w:p w14:paraId="709F6D90" w14:textId="77777777" w:rsidR="008E2A28" w:rsidRPr="00F52E86" w:rsidRDefault="008E2A28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 H</w:t>
            </w:r>
            <w:r>
              <w:rPr>
                <w:vertAlign w:val="subscript"/>
              </w:rPr>
              <w:t>2</w:t>
            </w:r>
            <w:r>
              <w:t xml:space="preserve">Te </w:t>
            </w:r>
          </w:p>
        </w:tc>
      </w:tr>
    </w:tbl>
    <w:p w14:paraId="079F48B5" w14:textId="77777777" w:rsidR="000447BD" w:rsidRDefault="00B17309" w:rsidP="000447BD">
      <w:pPr>
        <w:pStyle w:val="ListParagraph"/>
        <w:numPr>
          <w:ilvl w:val="0"/>
          <w:numId w:val="2"/>
        </w:numPr>
        <w:jc w:val="both"/>
      </w:pPr>
      <w:r>
        <w:t>With which bond angle θ</w:t>
      </w:r>
      <w:r w:rsidR="00F07848">
        <w:t xml:space="preserve"> would result in the maximum dipole moment for the triatomic molecule YXY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F04128" w:rsidRPr="00F52E86" w14:paraId="47293F8A" w14:textId="77777777" w:rsidTr="00EB4E6A">
        <w:tc>
          <w:tcPr>
            <w:tcW w:w="2396" w:type="dxa"/>
          </w:tcPr>
          <w:p w14:paraId="04B500DA" w14:textId="77777777" w:rsidR="00F04128" w:rsidRPr="00BC13D2" w:rsidRDefault="00F04128" w:rsidP="00BB5701">
            <w:pPr>
              <w:pStyle w:val="ListParagraph"/>
              <w:spacing w:line="276" w:lineRule="auto"/>
              <w:ind w:left="0"/>
              <w:jc w:val="both"/>
            </w:pPr>
            <w:r>
              <w:t>a)</w:t>
            </w:r>
            <w:r w:rsidR="00BB5701">
              <w:t xml:space="preserve"> θ = 90˚ </w:t>
            </w:r>
            <w:r>
              <w:t xml:space="preserve"> </w:t>
            </w:r>
          </w:p>
        </w:tc>
        <w:tc>
          <w:tcPr>
            <w:tcW w:w="2401" w:type="dxa"/>
          </w:tcPr>
          <w:p w14:paraId="2EEE6E68" w14:textId="77777777" w:rsidR="00F04128" w:rsidRPr="00F52E86" w:rsidRDefault="00F04128" w:rsidP="00BB5701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BB5701">
              <w:t>θ = 120˚</w:t>
            </w:r>
          </w:p>
        </w:tc>
        <w:tc>
          <w:tcPr>
            <w:tcW w:w="2405" w:type="dxa"/>
          </w:tcPr>
          <w:p w14:paraId="0C0E6300" w14:textId="77777777" w:rsidR="00F04128" w:rsidRPr="00BC13D2" w:rsidRDefault="00F04128" w:rsidP="00BB5701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BB5701">
              <w:t>θ = 150˚</w:t>
            </w:r>
          </w:p>
        </w:tc>
        <w:tc>
          <w:tcPr>
            <w:tcW w:w="2401" w:type="dxa"/>
          </w:tcPr>
          <w:p w14:paraId="1EF8BAF6" w14:textId="77777777" w:rsidR="00F04128" w:rsidRPr="00F52E86" w:rsidRDefault="00F04128" w:rsidP="00BB570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</w:t>
            </w:r>
            <w:r w:rsidR="00BB5701">
              <w:t xml:space="preserve"> θ = 180˚ </w:t>
            </w:r>
            <w:r>
              <w:t xml:space="preserve"> </w:t>
            </w:r>
          </w:p>
        </w:tc>
      </w:tr>
    </w:tbl>
    <w:p w14:paraId="1477789D" w14:textId="77777777" w:rsidR="009A554B" w:rsidRDefault="009A5B9C" w:rsidP="009A554B">
      <w:pPr>
        <w:pStyle w:val="ListParagraph"/>
        <w:numPr>
          <w:ilvl w:val="0"/>
          <w:numId w:val="2"/>
        </w:numPr>
        <w:jc w:val="both"/>
      </w:pPr>
      <w:r>
        <w:t>KF</w:t>
      </w:r>
      <w:r w:rsidR="009A554B">
        <w:t xml:space="preserve"> combines with HF to form KHF</w:t>
      </w:r>
      <w:r w:rsidR="009A554B">
        <w:rPr>
          <w:vertAlign w:val="subscript"/>
        </w:rPr>
        <w:t>2</w:t>
      </w:r>
      <w:r w:rsidR="009A554B">
        <w:t>. The compound contains specie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F04128" w:rsidRPr="00F52E86" w14:paraId="696A6A7F" w14:textId="77777777" w:rsidTr="00EB4E6A">
        <w:tc>
          <w:tcPr>
            <w:tcW w:w="2396" w:type="dxa"/>
          </w:tcPr>
          <w:p w14:paraId="465ACC97" w14:textId="77777777" w:rsidR="00F04128" w:rsidRPr="00BC13D2" w:rsidRDefault="00F04128" w:rsidP="00BB5701">
            <w:pPr>
              <w:pStyle w:val="ListParagraph"/>
              <w:spacing w:line="276" w:lineRule="auto"/>
              <w:ind w:left="0"/>
              <w:jc w:val="both"/>
            </w:pPr>
            <w:r>
              <w:t>a)</w:t>
            </w:r>
            <w:r w:rsidR="00B472E3">
              <w:t xml:space="preserve"> K</w:t>
            </w:r>
            <w:proofErr w:type="gramStart"/>
            <w:r w:rsidR="00B472E3">
              <w:rPr>
                <w:vertAlign w:val="superscript"/>
              </w:rPr>
              <w:t>+</w:t>
            </w:r>
            <w:r w:rsidR="00B472E3">
              <w:t xml:space="preserve"> ,</w:t>
            </w:r>
            <w:proofErr w:type="gramEnd"/>
            <w:r w:rsidR="00B472E3">
              <w:t xml:space="preserve"> F</w:t>
            </w:r>
            <w:r w:rsidR="00B472E3">
              <w:rPr>
                <w:vertAlign w:val="superscript"/>
              </w:rPr>
              <w:t>-</w:t>
            </w:r>
            <w:r w:rsidR="00B472E3">
              <w:t xml:space="preserve"> &amp; H</w:t>
            </w:r>
            <w:r w:rsidR="00B472E3">
              <w:rPr>
                <w:vertAlign w:val="superscript"/>
              </w:rPr>
              <w:t>+</w:t>
            </w:r>
            <w:r>
              <w:t xml:space="preserve"> </w:t>
            </w:r>
          </w:p>
        </w:tc>
        <w:tc>
          <w:tcPr>
            <w:tcW w:w="2401" w:type="dxa"/>
          </w:tcPr>
          <w:p w14:paraId="2467A77B" w14:textId="77777777" w:rsidR="00F04128" w:rsidRPr="00F52E86" w:rsidRDefault="00F04128" w:rsidP="00BB5701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B472E3">
              <w:t>K</w:t>
            </w:r>
            <w:proofErr w:type="gramStart"/>
            <w:r w:rsidR="00B472E3">
              <w:rPr>
                <w:vertAlign w:val="superscript"/>
              </w:rPr>
              <w:t>+</w:t>
            </w:r>
            <w:r w:rsidR="00B472E3">
              <w:t xml:space="preserve"> ,</w:t>
            </w:r>
            <w:proofErr w:type="gramEnd"/>
            <w:r w:rsidR="00B472E3">
              <w:t xml:space="preserve"> F</w:t>
            </w:r>
            <w:r w:rsidR="00B472E3">
              <w:rPr>
                <w:vertAlign w:val="superscript"/>
              </w:rPr>
              <w:t>-</w:t>
            </w:r>
            <w:r w:rsidR="00B472E3">
              <w:t xml:space="preserve"> &amp; HF</w:t>
            </w:r>
            <w:r w:rsidR="00B472E3">
              <w:rPr>
                <w:vertAlign w:val="superscript"/>
              </w:rPr>
              <w:t>-</w:t>
            </w:r>
          </w:p>
        </w:tc>
        <w:tc>
          <w:tcPr>
            <w:tcW w:w="2405" w:type="dxa"/>
          </w:tcPr>
          <w:p w14:paraId="3790DF5E" w14:textId="77777777" w:rsidR="00F04128" w:rsidRPr="00BC13D2" w:rsidRDefault="00F04128" w:rsidP="00BB5701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B472E3">
              <w:t>K</w:t>
            </w:r>
            <w:r w:rsidR="00B472E3">
              <w:rPr>
                <w:vertAlign w:val="superscript"/>
              </w:rPr>
              <w:t>+</w:t>
            </w:r>
            <w:r w:rsidR="00B472E3">
              <w:t xml:space="preserve"> &amp; [ H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B472E3">
              <w:rPr>
                <w:rFonts w:eastAsiaTheme="minorEastAsia"/>
              </w:rPr>
              <w:t xml:space="preserve"> </w:t>
            </w:r>
            <w:r w:rsidR="00B472E3">
              <w:t>]</w:t>
            </w:r>
          </w:p>
        </w:tc>
        <w:tc>
          <w:tcPr>
            <w:tcW w:w="2401" w:type="dxa"/>
          </w:tcPr>
          <w:p w14:paraId="4BD5F024" w14:textId="77777777" w:rsidR="00F04128" w:rsidRPr="00F52E86" w:rsidRDefault="00F04128" w:rsidP="00BB570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B472E3">
              <w:t>[KHF]</w:t>
            </w:r>
            <w:r w:rsidR="00B472E3">
              <w:rPr>
                <w:vertAlign w:val="superscript"/>
              </w:rPr>
              <w:t>+</w:t>
            </w:r>
            <w:r w:rsidR="00B472E3">
              <w:t xml:space="preserve"> &amp; F</w:t>
            </w:r>
            <w:r w:rsidR="00B472E3">
              <w:rPr>
                <w:vertAlign w:val="superscript"/>
              </w:rPr>
              <w:t xml:space="preserve"> -</w:t>
            </w:r>
          </w:p>
        </w:tc>
      </w:tr>
    </w:tbl>
    <w:p w14:paraId="328466AD" w14:textId="77777777" w:rsidR="001503AF" w:rsidRDefault="000F4FAA" w:rsidP="00813A80">
      <w:pPr>
        <w:pStyle w:val="ListParagraph"/>
        <w:numPr>
          <w:ilvl w:val="0"/>
          <w:numId w:val="2"/>
        </w:numPr>
        <w:jc w:val="both"/>
      </w:pPr>
      <w:r>
        <w:t xml:space="preserve">Which one has maximum dipole moment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F04128" w:rsidRPr="00F52E86" w14:paraId="77A58414" w14:textId="77777777" w:rsidTr="00EB4E6A">
        <w:tc>
          <w:tcPr>
            <w:tcW w:w="2396" w:type="dxa"/>
          </w:tcPr>
          <w:p w14:paraId="1C63BAD7" w14:textId="77777777" w:rsidR="00F04128" w:rsidRPr="00BC13D2" w:rsidRDefault="00F04128" w:rsidP="00BB5701">
            <w:pPr>
              <w:pStyle w:val="ListParagraph"/>
              <w:spacing w:line="276" w:lineRule="auto"/>
              <w:ind w:left="0"/>
              <w:jc w:val="both"/>
            </w:pPr>
            <w:r>
              <w:t>a)</w:t>
            </w:r>
            <w:r w:rsidR="00B472E3">
              <w:t xml:space="preserve"> butene – 1  </w:t>
            </w:r>
            <w:r>
              <w:t xml:space="preserve"> </w:t>
            </w:r>
          </w:p>
        </w:tc>
        <w:tc>
          <w:tcPr>
            <w:tcW w:w="2401" w:type="dxa"/>
          </w:tcPr>
          <w:p w14:paraId="3903823A" w14:textId="77777777" w:rsidR="00F04128" w:rsidRPr="00F52E86" w:rsidRDefault="00F04128" w:rsidP="00BB5701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B472E3">
              <w:t>Cis – butene – 2</w:t>
            </w:r>
          </w:p>
        </w:tc>
        <w:tc>
          <w:tcPr>
            <w:tcW w:w="2405" w:type="dxa"/>
          </w:tcPr>
          <w:p w14:paraId="56A7C6C8" w14:textId="77777777" w:rsidR="00F04128" w:rsidRPr="00BC13D2" w:rsidRDefault="00F04128" w:rsidP="00BB5701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B472E3">
              <w:t>Trans – butene – 2</w:t>
            </w:r>
          </w:p>
        </w:tc>
        <w:tc>
          <w:tcPr>
            <w:tcW w:w="2401" w:type="dxa"/>
          </w:tcPr>
          <w:p w14:paraId="7D81CD14" w14:textId="77777777" w:rsidR="00F04128" w:rsidRPr="00F52E86" w:rsidRDefault="00F04128" w:rsidP="00BB570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B472E3">
              <w:t>2 – methyl propane</w:t>
            </w:r>
          </w:p>
        </w:tc>
      </w:tr>
    </w:tbl>
    <w:p w14:paraId="23C8F15F" w14:textId="77777777" w:rsidR="000F4FAA" w:rsidRPr="00A350CB" w:rsidRDefault="00D90C86" w:rsidP="00813A80">
      <w:pPr>
        <w:pStyle w:val="ListParagraph"/>
        <w:numPr>
          <w:ilvl w:val="0"/>
          <w:numId w:val="2"/>
        </w:numPr>
        <w:spacing w:after="0"/>
        <w:jc w:val="both"/>
      </w:pPr>
      <w:r>
        <w:t>Among the following species NF</w:t>
      </w:r>
      <w:r>
        <w:rPr>
          <w:vertAlign w:val="subscript"/>
        </w:rPr>
        <w:t>3</w:t>
      </w:r>
      <w:r>
        <w:t>, N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rFonts w:eastAsiaTheme="minorEastAsia"/>
        </w:rPr>
        <w:t xml:space="preserve">, </w:t>
      </w:r>
      <w:r w:rsidR="00935544">
        <w:rPr>
          <w:rFonts w:eastAsiaTheme="minorEastAsia"/>
        </w:rPr>
        <w:t>BF</w:t>
      </w:r>
      <w:proofErr w:type="gramStart"/>
      <w:r w:rsidR="00935544">
        <w:rPr>
          <w:rFonts w:eastAsiaTheme="minorEastAsia"/>
          <w:vertAlign w:val="subscript"/>
        </w:rPr>
        <w:t>3</w:t>
      </w:r>
      <w:r w:rsidR="001F4BF0">
        <w:rPr>
          <w:rFonts w:eastAsiaTheme="minorEastAsia"/>
          <w:vertAlign w:val="subscript"/>
        </w:rPr>
        <w:t xml:space="preserve"> </w:t>
      </w:r>
      <w:r w:rsidR="00935544">
        <w:rPr>
          <w:rFonts w:eastAsiaTheme="minorEastAsia"/>
        </w:rPr>
        <w:t>,</w:t>
      </w:r>
      <w:proofErr w:type="gramEnd"/>
      <w:r w:rsidR="00935544">
        <w:rPr>
          <w:rFonts w:eastAsiaTheme="minorEastAsia"/>
        </w:rPr>
        <w:t xml:space="preserve"> H</w:t>
      </w:r>
      <w:r w:rsidR="00935544">
        <w:rPr>
          <w:rFonts w:eastAsiaTheme="minorEastAsia"/>
          <w:vertAlign w:val="subscript"/>
        </w:rPr>
        <w:t>3</w:t>
      </w:r>
      <w:r w:rsidR="00935544">
        <w:rPr>
          <w:rFonts w:eastAsiaTheme="minorEastAsia"/>
        </w:rPr>
        <w:t>O</w:t>
      </w:r>
      <w:r w:rsidR="00935544">
        <w:rPr>
          <w:rFonts w:eastAsiaTheme="minorEastAsia"/>
          <w:vertAlign w:val="superscript"/>
        </w:rPr>
        <w:t>+</w:t>
      </w:r>
      <w:r w:rsidR="00935544">
        <w:rPr>
          <w:rFonts w:eastAsiaTheme="minorEastAsia"/>
        </w:rPr>
        <w:t>, HN</w:t>
      </w:r>
      <w:proofErr w:type="gramStart"/>
      <w:r w:rsidR="00935544">
        <w:rPr>
          <w:rFonts w:eastAsiaTheme="minorEastAsia"/>
          <w:vertAlign w:val="subscript"/>
        </w:rPr>
        <w:t>3</w:t>
      </w:r>
      <w:r w:rsidR="00935544">
        <w:rPr>
          <w:rFonts w:eastAsiaTheme="minorEastAsia"/>
        </w:rPr>
        <w:t xml:space="preserve"> </w:t>
      </w:r>
      <w:r w:rsidR="00A350CB">
        <w:rPr>
          <w:rFonts w:eastAsiaTheme="minorEastAsia"/>
        </w:rPr>
        <w:t>.</w:t>
      </w:r>
      <w:proofErr w:type="gramEnd"/>
      <w:r w:rsidR="00A350CB">
        <w:rPr>
          <w:rFonts w:eastAsiaTheme="minorEastAsia"/>
        </w:rPr>
        <w:t xml:space="preserve"> Identify the iso</w:t>
      </w:r>
      <w:r w:rsidR="003D6324">
        <w:rPr>
          <w:rFonts w:eastAsiaTheme="minorEastAsia"/>
        </w:rPr>
        <w:t xml:space="preserve"> </w:t>
      </w:r>
      <w:r w:rsidR="00A350CB">
        <w:rPr>
          <w:rFonts w:eastAsiaTheme="minorEastAsia"/>
        </w:rPr>
        <w:t xml:space="preserve">structural unit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4B1209" w14:paraId="6525614E" w14:textId="77777777" w:rsidTr="00EB4E6A">
        <w:tc>
          <w:tcPr>
            <w:tcW w:w="4803" w:type="dxa"/>
          </w:tcPr>
          <w:p w14:paraId="6EE097F6" w14:textId="77777777" w:rsidR="004B1209" w:rsidRPr="0085338B" w:rsidRDefault="004B1209" w:rsidP="004B1209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>a) [NF</w:t>
            </w:r>
            <w:proofErr w:type="gramStart"/>
            <w:r>
              <w:rPr>
                <w:vertAlign w:val="subscript"/>
              </w:rPr>
              <w:t>3</w:t>
            </w:r>
            <w:r>
              <w:t xml:space="preserve"> ,</w:t>
            </w:r>
            <w:proofErr w:type="gramEnd"/>
            <w:r>
              <w:t xml:space="preserve"> N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- </m:t>
                  </m:r>
                </m:sup>
              </m:sSubSup>
            </m:oMath>
            <w:r>
              <w:t>] &amp; [</w:t>
            </w:r>
            <w:r>
              <w:rPr>
                <w:rFonts w:eastAsiaTheme="minorEastAsia"/>
              </w:rPr>
              <w:t>BF</w:t>
            </w:r>
            <w:proofErr w:type="gramStart"/>
            <w:r>
              <w:rPr>
                <w:rFonts w:eastAsiaTheme="minorEastAsia"/>
                <w:vertAlign w:val="subscript"/>
              </w:rPr>
              <w:t xml:space="preserve">3 </w:t>
            </w:r>
            <w:r>
              <w:rPr>
                <w:rFonts w:eastAsiaTheme="minorEastAsia"/>
              </w:rPr>
              <w:t>,</w:t>
            </w:r>
            <w:proofErr w:type="gramEnd"/>
            <w:r>
              <w:rPr>
                <w:rFonts w:eastAsiaTheme="minorEastAsia"/>
              </w:rPr>
              <w:t xml:space="preserve"> H</w:t>
            </w:r>
            <w:r>
              <w:rPr>
                <w:rFonts w:eastAsiaTheme="minorEastAsia"/>
                <w:vertAlign w:val="subscript"/>
              </w:rPr>
              <w:t>3</w:t>
            </w:r>
            <w:r>
              <w:rPr>
                <w:rFonts w:eastAsiaTheme="minorEastAsia"/>
              </w:rPr>
              <w:t>O</w:t>
            </w:r>
            <w:r>
              <w:rPr>
                <w:rFonts w:eastAsiaTheme="minorEastAsia"/>
                <w:vertAlign w:val="superscript"/>
              </w:rPr>
              <w:t>+</w:t>
            </w:r>
            <w:r>
              <w:t xml:space="preserve">]    </w:t>
            </w:r>
          </w:p>
        </w:tc>
        <w:tc>
          <w:tcPr>
            <w:tcW w:w="4800" w:type="dxa"/>
          </w:tcPr>
          <w:p w14:paraId="39329907" w14:textId="77777777" w:rsidR="004B1209" w:rsidRDefault="004B1209" w:rsidP="004B1209">
            <w:pPr>
              <w:jc w:val="both"/>
            </w:pPr>
            <w:r>
              <w:t>b) [NF</w:t>
            </w:r>
            <w:proofErr w:type="gramStart"/>
            <w:r>
              <w:rPr>
                <w:vertAlign w:val="subscript"/>
              </w:rPr>
              <w:t xml:space="preserve">3 </w:t>
            </w:r>
            <w:r>
              <w:t>,</w:t>
            </w:r>
            <w:proofErr w:type="gramEnd"/>
            <w:r>
              <w:t xml:space="preserve"> </w:t>
            </w:r>
            <w:r>
              <w:rPr>
                <w:rFonts w:eastAsiaTheme="minorEastAsia"/>
              </w:rPr>
              <w:t>HN</w:t>
            </w:r>
            <w:r>
              <w:rPr>
                <w:rFonts w:eastAsiaTheme="minorEastAsia"/>
                <w:vertAlign w:val="subscript"/>
              </w:rPr>
              <w:t>3</w:t>
            </w:r>
            <w:r>
              <w:t>] &amp; [N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, BF</w:t>
            </w:r>
            <w:r>
              <w:rPr>
                <w:rFonts w:eastAsiaTheme="minorEastAsia"/>
                <w:vertAlign w:val="subscript"/>
              </w:rPr>
              <w:t>3</w:t>
            </w:r>
            <w:r>
              <w:t>]</w:t>
            </w:r>
          </w:p>
        </w:tc>
      </w:tr>
      <w:tr w:rsidR="004B1209" w14:paraId="66562DF3" w14:textId="77777777" w:rsidTr="00EB4E6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6612DD47" w14:textId="77777777" w:rsidR="004B1209" w:rsidRDefault="004B1209" w:rsidP="004B1209">
            <w:pPr>
              <w:pStyle w:val="ListParagraph"/>
              <w:spacing w:line="276" w:lineRule="auto"/>
              <w:ind w:left="0"/>
              <w:jc w:val="both"/>
            </w:pPr>
            <w:r>
              <w:t>c) [NF</w:t>
            </w:r>
            <w:proofErr w:type="gramStart"/>
            <w:r>
              <w:rPr>
                <w:vertAlign w:val="subscript"/>
              </w:rPr>
              <w:t>3</w:t>
            </w:r>
            <w:r>
              <w:t xml:space="preserve"> ,</w:t>
            </w:r>
            <w:proofErr w:type="gramEnd"/>
            <w:r>
              <w:t xml:space="preserve"> </w:t>
            </w:r>
            <w:r>
              <w:rPr>
                <w:rFonts w:eastAsiaTheme="minorEastAsia"/>
              </w:rPr>
              <w:t>H</w:t>
            </w:r>
            <w:r>
              <w:rPr>
                <w:rFonts w:eastAsiaTheme="minorEastAsia"/>
                <w:vertAlign w:val="subscript"/>
              </w:rPr>
              <w:t>3</w:t>
            </w:r>
            <w:r>
              <w:rPr>
                <w:rFonts w:eastAsiaTheme="minorEastAsia"/>
              </w:rPr>
              <w:t>O</w:t>
            </w:r>
            <w:proofErr w:type="gramStart"/>
            <w:r>
              <w:rPr>
                <w:rFonts w:eastAsiaTheme="minorEastAsia"/>
                <w:vertAlign w:val="superscript"/>
              </w:rPr>
              <w:t>+</w:t>
            </w:r>
            <w:r w:rsidRPr="003113DA">
              <w:rPr>
                <w:rFonts w:eastAsiaTheme="minorEastAsia"/>
              </w:rPr>
              <w:t xml:space="preserve"> </w:t>
            </w:r>
            <w:r>
              <w:t>]</w:t>
            </w:r>
            <w:proofErr w:type="gramEnd"/>
            <w:r>
              <w:t xml:space="preserve"> &amp; [N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, BF</w:t>
            </w:r>
            <w:r>
              <w:rPr>
                <w:rFonts w:eastAsiaTheme="minorEastAsia"/>
                <w:vertAlign w:val="subscript"/>
              </w:rPr>
              <w:t>3</w:t>
            </w:r>
            <w:r>
              <w:t>]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7CBFD4DD" w14:textId="77777777" w:rsidR="004B1209" w:rsidRDefault="004B1209" w:rsidP="004B1209">
            <w:pPr>
              <w:pStyle w:val="ListParagraph"/>
              <w:spacing w:line="276" w:lineRule="auto"/>
              <w:ind w:left="0"/>
              <w:jc w:val="both"/>
            </w:pPr>
            <w:r>
              <w:t>d) [NF</w:t>
            </w:r>
            <w:proofErr w:type="gramStart"/>
            <w:r>
              <w:rPr>
                <w:vertAlign w:val="subscript"/>
              </w:rPr>
              <w:t>3</w:t>
            </w:r>
            <w:r>
              <w:t xml:space="preserve"> ,</w:t>
            </w:r>
            <w:proofErr w:type="gramEnd"/>
            <w:r>
              <w:t xml:space="preserve"> </w:t>
            </w:r>
            <w:r>
              <w:rPr>
                <w:rFonts w:eastAsiaTheme="minorEastAsia"/>
              </w:rPr>
              <w:t>H</w:t>
            </w:r>
            <w:r>
              <w:rPr>
                <w:rFonts w:eastAsiaTheme="minorEastAsia"/>
                <w:vertAlign w:val="subscript"/>
              </w:rPr>
              <w:t>3</w:t>
            </w:r>
            <w:r>
              <w:rPr>
                <w:rFonts w:eastAsiaTheme="minorEastAsia"/>
              </w:rPr>
              <w:t>O</w:t>
            </w:r>
            <w:proofErr w:type="gramStart"/>
            <w:r>
              <w:rPr>
                <w:rFonts w:eastAsiaTheme="minorEastAsia"/>
                <w:vertAlign w:val="superscript"/>
              </w:rPr>
              <w:t>+</w:t>
            </w:r>
            <w:r w:rsidRPr="003113DA">
              <w:rPr>
                <w:rFonts w:eastAsiaTheme="minorEastAsia"/>
              </w:rPr>
              <w:t xml:space="preserve"> </w:t>
            </w:r>
            <w:r>
              <w:t>]</w:t>
            </w:r>
            <w:proofErr w:type="gramEnd"/>
            <w:r>
              <w:t xml:space="preserve"> &amp; [HN</w:t>
            </w:r>
            <w:proofErr w:type="gramStart"/>
            <w:r>
              <w:rPr>
                <w:vertAlign w:val="subscript"/>
              </w:rPr>
              <w:t>3</w:t>
            </w:r>
            <w:r>
              <w:t xml:space="preserve"> ,</w:t>
            </w:r>
            <w:proofErr w:type="gramEnd"/>
            <w:r>
              <w:t xml:space="preserve"> BF</w:t>
            </w:r>
            <w:r>
              <w:rPr>
                <w:vertAlign w:val="subscript"/>
              </w:rPr>
              <w:t>3</w:t>
            </w:r>
            <w:r>
              <w:t>]</w:t>
            </w:r>
          </w:p>
        </w:tc>
      </w:tr>
    </w:tbl>
    <w:p w14:paraId="132DB34C" w14:textId="77777777" w:rsidR="00A72D9D" w:rsidRDefault="00A72D9D" w:rsidP="00813A80">
      <w:pPr>
        <w:pStyle w:val="ListParagraph"/>
        <w:numPr>
          <w:ilvl w:val="0"/>
          <w:numId w:val="2"/>
        </w:numPr>
        <w:spacing w:after="0"/>
        <w:jc w:val="both"/>
      </w:pPr>
      <w:r>
        <w:t xml:space="preserve">No. of π </w:t>
      </w:r>
      <w:r w:rsidR="009A061A">
        <w:t>bond of N</w:t>
      </w:r>
      <w:r w:rsidR="009A061A">
        <w:rPr>
          <w:vertAlign w:val="subscript"/>
        </w:rPr>
        <w:t>2</w:t>
      </w:r>
      <w:r w:rsidR="009A061A">
        <w:t xml:space="preserve"> molecule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F04128" w:rsidRPr="00F52E86" w14:paraId="3C99CE16" w14:textId="77777777" w:rsidTr="00EB4E6A">
        <w:tc>
          <w:tcPr>
            <w:tcW w:w="2396" w:type="dxa"/>
          </w:tcPr>
          <w:p w14:paraId="5B44334A" w14:textId="77777777" w:rsidR="00F04128" w:rsidRPr="00BC13D2" w:rsidRDefault="00F04128" w:rsidP="00F04128">
            <w:pPr>
              <w:pStyle w:val="ListParagraph"/>
              <w:spacing w:line="276" w:lineRule="auto"/>
              <w:ind w:left="0"/>
              <w:jc w:val="both"/>
            </w:pPr>
            <w:r>
              <w:t>a) 1</w:t>
            </w:r>
          </w:p>
        </w:tc>
        <w:tc>
          <w:tcPr>
            <w:tcW w:w="2401" w:type="dxa"/>
          </w:tcPr>
          <w:p w14:paraId="62707F10" w14:textId="77777777" w:rsidR="00F04128" w:rsidRPr="00F52E86" w:rsidRDefault="00F04128" w:rsidP="00F04128">
            <w:pPr>
              <w:pStyle w:val="ListParagraph"/>
              <w:spacing w:line="276" w:lineRule="auto"/>
              <w:ind w:left="0"/>
              <w:jc w:val="both"/>
            </w:pPr>
            <w:r>
              <w:t>b) 3</w:t>
            </w:r>
          </w:p>
        </w:tc>
        <w:tc>
          <w:tcPr>
            <w:tcW w:w="2405" w:type="dxa"/>
          </w:tcPr>
          <w:p w14:paraId="10C77935" w14:textId="77777777" w:rsidR="00F04128" w:rsidRPr="00BC13D2" w:rsidRDefault="00F04128" w:rsidP="00F04128">
            <w:pPr>
              <w:pStyle w:val="ListParagraph"/>
              <w:spacing w:line="276" w:lineRule="auto"/>
              <w:ind w:left="0"/>
              <w:jc w:val="both"/>
            </w:pPr>
            <w:r>
              <w:t>c) 2</w:t>
            </w:r>
          </w:p>
        </w:tc>
        <w:tc>
          <w:tcPr>
            <w:tcW w:w="2401" w:type="dxa"/>
          </w:tcPr>
          <w:p w14:paraId="4F81AB69" w14:textId="77777777" w:rsidR="00F04128" w:rsidRPr="00F52E86" w:rsidRDefault="00F04128" w:rsidP="00F04128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 0</w:t>
            </w:r>
          </w:p>
        </w:tc>
      </w:tr>
    </w:tbl>
    <w:p w14:paraId="7383EDE4" w14:textId="77777777" w:rsidR="009A061A" w:rsidRDefault="00E936EF" w:rsidP="00813A80">
      <w:pPr>
        <w:pStyle w:val="ListParagraph"/>
        <w:numPr>
          <w:ilvl w:val="0"/>
          <w:numId w:val="2"/>
        </w:numPr>
        <w:spacing w:after="0"/>
        <w:jc w:val="both"/>
      </w:pPr>
      <w:r>
        <w:t>AsF</w:t>
      </w:r>
      <w:r>
        <w:rPr>
          <w:vertAlign w:val="subscript"/>
        </w:rPr>
        <w:t>5</w:t>
      </w:r>
      <w:r>
        <w:t xml:space="preserve"> molecule is trigonal bipyramid the hybrid orbital used by ‘As’ atom for bonding are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F04128" w:rsidRPr="00F52E86" w14:paraId="60F5E899" w14:textId="77777777" w:rsidTr="00EB4E6A">
        <w:tc>
          <w:tcPr>
            <w:tcW w:w="2396" w:type="dxa"/>
          </w:tcPr>
          <w:p w14:paraId="274A441B" w14:textId="77777777" w:rsidR="00F04128" w:rsidRPr="00BC13D2" w:rsidRDefault="00F04128" w:rsidP="00F04128">
            <w:pPr>
              <w:pStyle w:val="ListParagraph"/>
              <w:spacing w:line="276" w:lineRule="auto"/>
              <w:ind w:left="0"/>
              <w:jc w:val="both"/>
            </w:pPr>
            <w:r>
              <w:t>a) dx</w:t>
            </w:r>
            <w:r>
              <w:rPr>
                <w:vertAlign w:val="superscript"/>
              </w:rPr>
              <w:t>2</w:t>
            </w:r>
            <w:r>
              <w:t>-y</w:t>
            </w:r>
            <w:r>
              <w:rPr>
                <w:vertAlign w:val="superscript"/>
              </w:rPr>
              <w:t>2</w:t>
            </w:r>
            <w:r>
              <w:t>, dz</w:t>
            </w:r>
            <w:proofErr w:type="gramStart"/>
            <w:r>
              <w:rPr>
                <w:vertAlign w:val="superscript"/>
              </w:rPr>
              <w:t>2</w:t>
            </w:r>
            <w:r>
              <w:t xml:space="preserve"> ,</w:t>
            </w:r>
            <w:proofErr w:type="gramEnd"/>
            <w:r>
              <w:t xml:space="preserve"> </w:t>
            </w:r>
            <w:proofErr w:type="spellStart"/>
            <w:r>
              <w:t>px</w:t>
            </w:r>
            <w:proofErr w:type="spellEnd"/>
            <w:r>
              <w:t xml:space="preserve">, </w:t>
            </w:r>
            <w:proofErr w:type="spellStart"/>
            <w:r>
              <w:t>py</w:t>
            </w:r>
            <w:proofErr w:type="spellEnd"/>
            <w:r>
              <w:t xml:space="preserve">       </w:t>
            </w:r>
          </w:p>
        </w:tc>
        <w:tc>
          <w:tcPr>
            <w:tcW w:w="2401" w:type="dxa"/>
          </w:tcPr>
          <w:p w14:paraId="67239872" w14:textId="77777777" w:rsidR="00F04128" w:rsidRPr="00F52E86" w:rsidRDefault="00F04128" w:rsidP="00F04128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proofErr w:type="spellStart"/>
            <w:r>
              <w:t>dxy</w:t>
            </w:r>
            <w:proofErr w:type="spellEnd"/>
            <w:r>
              <w:t xml:space="preserve">, s, </w:t>
            </w:r>
            <w:proofErr w:type="spellStart"/>
            <w:r>
              <w:t>px</w:t>
            </w:r>
            <w:proofErr w:type="spellEnd"/>
            <w:r>
              <w:t xml:space="preserve">, </w:t>
            </w:r>
            <w:proofErr w:type="spellStart"/>
            <w:r>
              <w:t>py</w:t>
            </w:r>
            <w:proofErr w:type="spellEnd"/>
            <w:r>
              <w:t xml:space="preserve">, </w:t>
            </w:r>
            <w:proofErr w:type="spellStart"/>
            <w:r>
              <w:t>pz</w:t>
            </w:r>
            <w:proofErr w:type="spellEnd"/>
            <w:r>
              <w:t xml:space="preserve">  </w:t>
            </w:r>
          </w:p>
        </w:tc>
        <w:tc>
          <w:tcPr>
            <w:tcW w:w="2405" w:type="dxa"/>
          </w:tcPr>
          <w:p w14:paraId="5B9C490B" w14:textId="77777777" w:rsidR="00F04128" w:rsidRPr="00BC13D2" w:rsidRDefault="00F04128" w:rsidP="00F04128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s, </w:t>
            </w:r>
            <w:proofErr w:type="spellStart"/>
            <w:proofErr w:type="gramStart"/>
            <w:r>
              <w:t>px</w:t>
            </w:r>
            <w:proofErr w:type="spellEnd"/>
            <w:r>
              <w:t xml:space="preserve"> ,</w:t>
            </w:r>
            <w:proofErr w:type="spellStart"/>
            <w:r>
              <w:t>py</w:t>
            </w:r>
            <w:proofErr w:type="spellEnd"/>
            <w:proofErr w:type="gramEnd"/>
            <w:r>
              <w:t xml:space="preserve">, </w:t>
            </w:r>
            <w:proofErr w:type="gramStart"/>
            <w:r>
              <w:t>pz,dz</w:t>
            </w:r>
            <w:proofErr w:type="gramEnd"/>
            <w:r>
              <w:rPr>
                <w:vertAlign w:val="superscript"/>
              </w:rPr>
              <w:t>2</w:t>
            </w:r>
          </w:p>
        </w:tc>
        <w:tc>
          <w:tcPr>
            <w:tcW w:w="2401" w:type="dxa"/>
          </w:tcPr>
          <w:p w14:paraId="15AB1FF6" w14:textId="77777777" w:rsidR="00F04128" w:rsidRPr="00F52E86" w:rsidRDefault="00F04128" w:rsidP="00F04128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s, </w:t>
            </w:r>
            <w:proofErr w:type="spellStart"/>
            <w:r>
              <w:t>px</w:t>
            </w:r>
            <w:proofErr w:type="spellEnd"/>
            <w:r>
              <w:t xml:space="preserve">, </w:t>
            </w:r>
            <w:proofErr w:type="spellStart"/>
            <w:r>
              <w:t>py</w:t>
            </w:r>
            <w:proofErr w:type="spellEnd"/>
            <w:r>
              <w:t xml:space="preserve">, </w:t>
            </w:r>
            <w:proofErr w:type="spellStart"/>
            <w:r>
              <w:t>pz</w:t>
            </w:r>
            <w:proofErr w:type="spellEnd"/>
            <w:r>
              <w:t>, dx</w:t>
            </w:r>
            <w:r>
              <w:rPr>
                <w:vertAlign w:val="superscript"/>
              </w:rPr>
              <w:t>2</w:t>
            </w:r>
            <w:r>
              <w:t>-y</w:t>
            </w:r>
            <w:r>
              <w:rPr>
                <w:vertAlign w:val="superscript"/>
              </w:rPr>
              <w:t>2</w:t>
            </w:r>
          </w:p>
        </w:tc>
      </w:tr>
    </w:tbl>
    <w:p w14:paraId="54E91351" w14:textId="77777777" w:rsidR="00E936EF" w:rsidRPr="00B251E7" w:rsidRDefault="003579FA" w:rsidP="00813A80">
      <w:pPr>
        <w:pStyle w:val="ListParagraph"/>
        <w:numPr>
          <w:ilvl w:val="0"/>
          <w:numId w:val="2"/>
        </w:numPr>
        <w:spacing w:after="0"/>
        <w:jc w:val="both"/>
      </w:pPr>
      <w:r>
        <w:t xml:space="preserve">The hybridization of atomic orbitals of nitrogen in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bSup>
        <m:r>
          <w:rPr>
            <w:rFonts w:ascii="Cambria Math" w:hAnsi="Cambria Math"/>
          </w:rPr>
          <m:t xml:space="preserve"> </m:t>
        </m:r>
      </m:oMath>
      <w:r>
        <w:rPr>
          <w:rFonts w:eastAsiaTheme="minorEastAsia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EF13CE">
        <w:rPr>
          <w:rFonts w:eastAsiaTheme="minorEastAsia"/>
        </w:rPr>
        <w:t>,</w:t>
      </w:r>
      <m:oMath>
        <m:r>
          <w:rPr>
            <w:rFonts w:ascii="Cambria Math" w:hAnsi="Cambria Math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="00EF13CE">
        <w:rPr>
          <w:rFonts w:eastAsiaTheme="minorEastAsia"/>
        </w:rPr>
        <w:t>,</w:t>
      </w:r>
      <w:r w:rsidR="00E229E6">
        <w:rPr>
          <w:rFonts w:eastAsiaTheme="minorEastAsia"/>
        </w:rPr>
        <w:t xml:space="preserve"> </w:t>
      </w:r>
      <w:r w:rsidR="00B251E7">
        <w:rPr>
          <w:rFonts w:eastAsiaTheme="minorEastAsia"/>
        </w:rPr>
        <w:t>are respectively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F04128" w:rsidRPr="00F52E86" w14:paraId="3CA02320" w14:textId="77777777" w:rsidTr="00EB4E6A">
        <w:tc>
          <w:tcPr>
            <w:tcW w:w="2396" w:type="dxa"/>
          </w:tcPr>
          <w:p w14:paraId="0C96ED2F" w14:textId="77777777" w:rsidR="00F04128" w:rsidRPr="00BC13D2" w:rsidRDefault="00F04128" w:rsidP="00F04128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proofErr w:type="spellStart"/>
            <w:r>
              <w:rPr>
                <w:rFonts w:eastAsiaTheme="minorEastAsia"/>
              </w:rPr>
              <w:t>sp</w:t>
            </w:r>
            <w:proofErr w:type="spellEnd"/>
            <w:r>
              <w:rPr>
                <w:rFonts w:eastAsiaTheme="minorEastAsia"/>
              </w:rPr>
              <w:t>, sp</w:t>
            </w:r>
            <w:r>
              <w:rPr>
                <w:rFonts w:eastAsiaTheme="minorEastAsia"/>
                <w:vertAlign w:val="superscript"/>
              </w:rPr>
              <w:t>3</w:t>
            </w:r>
            <w:r>
              <w:rPr>
                <w:rFonts w:eastAsiaTheme="minorEastAsia"/>
              </w:rPr>
              <w:t>, sp</w:t>
            </w:r>
            <w:r>
              <w:rPr>
                <w:rFonts w:eastAsiaTheme="minorEastAsia"/>
                <w:vertAlign w:val="superscript"/>
              </w:rPr>
              <w:t>2</w:t>
            </w:r>
            <w:r>
              <w:t xml:space="preserve"> </w:t>
            </w:r>
          </w:p>
        </w:tc>
        <w:tc>
          <w:tcPr>
            <w:tcW w:w="2401" w:type="dxa"/>
          </w:tcPr>
          <w:p w14:paraId="1515E6FD" w14:textId="77777777" w:rsidR="00F04128" w:rsidRPr="00F52E86" w:rsidRDefault="00F04128" w:rsidP="00F04128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proofErr w:type="spellStart"/>
            <w:r>
              <w:rPr>
                <w:rFonts w:eastAsiaTheme="minorEastAsia"/>
              </w:rPr>
              <w:t>sp</w:t>
            </w:r>
            <w:proofErr w:type="spellEnd"/>
            <w:r>
              <w:rPr>
                <w:rFonts w:eastAsiaTheme="minorEastAsia"/>
              </w:rPr>
              <w:t>, sp</w:t>
            </w:r>
            <w:r>
              <w:rPr>
                <w:rFonts w:eastAsiaTheme="minorEastAsia"/>
                <w:vertAlign w:val="superscript"/>
              </w:rPr>
              <w:t>2</w:t>
            </w:r>
            <w:r>
              <w:rPr>
                <w:rFonts w:eastAsiaTheme="minorEastAsia"/>
              </w:rPr>
              <w:t>, sp</w:t>
            </w:r>
            <w:r>
              <w:rPr>
                <w:rFonts w:eastAsiaTheme="minorEastAsia"/>
                <w:vertAlign w:val="superscript"/>
              </w:rPr>
              <w:t>3</w:t>
            </w:r>
            <w:r>
              <w:rPr>
                <w:rFonts w:eastAsiaTheme="minorEastAsia"/>
              </w:rPr>
              <w:t xml:space="preserve">  </w:t>
            </w:r>
          </w:p>
        </w:tc>
        <w:tc>
          <w:tcPr>
            <w:tcW w:w="2405" w:type="dxa"/>
          </w:tcPr>
          <w:p w14:paraId="044B3342" w14:textId="77777777" w:rsidR="00F04128" w:rsidRPr="00BC13D2" w:rsidRDefault="00F04128" w:rsidP="00F04128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>
              <w:rPr>
                <w:rFonts w:eastAsiaTheme="minorEastAsia"/>
              </w:rPr>
              <w:t>sp</w:t>
            </w:r>
            <w:r>
              <w:rPr>
                <w:rFonts w:eastAsiaTheme="minorEastAsia"/>
                <w:vertAlign w:val="superscript"/>
              </w:rPr>
              <w:t>2</w:t>
            </w:r>
            <w:r>
              <w:rPr>
                <w:rFonts w:eastAsiaTheme="minorEastAsia"/>
              </w:rPr>
              <w:t xml:space="preserve">, </w:t>
            </w:r>
            <w:proofErr w:type="spellStart"/>
            <w:r>
              <w:rPr>
                <w:rFonts w:eastAsiaTheme="minorEastAsia"/>
              </w:rPr>
              <w:t>sp</w:t>
            </w:r>
            <w:proofErr w:type="spellEnd"/>
            <w:r>
              <w:rPr>
                <w:rFonts w:eastAsiaTheme="minorEastAsia"/>
              </w:rPr>
              <w:t>, sp</w:t>
            </w:r>
            <w:r>
              <w:rPr>
                <w:rFonts w:eastAsiaTheme="minorEastAsia"/>
                <w:vertAlign w:val="superscript"/>
              </w:rPr>
              <w:t>3</w:t>
            </w:r>
            <w:r>
              <w:rPr>
                <w:rFonts w:eastAsiaTheme="minorEastAsia"/>
              </w:rPr>
              <w:t xml:space="preserve">  </w:t>
            </w:r>
          </w:p>
        </w:tc>
        <w:tc>
          <w:tcPr>
            <w:tcW w:w="2401" w:type="dxa"/>
          </w:tcPr>
          <w:p w14:paraId="53FA190E" w14:textId="77777777" w:rsidR="00F04128" w:rsidRPr="00F52E86" w:rsidRDefault="00F04128" w:rsidP="00F04128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>
              <w:rPr>
                <w:rFonts w:eastAsiaTheme="minorEastAsia"/>
              </w:rPr>
              <w:t>sp</w:t>
            </w:r>
            <w:r>
              <w:rPr>
                <w:rFonts w:eastAsiaTheme="minorEastAsia"/>
                <w:vertAlign w:val="superscript"/>
              </w:rPr>
              <w:t>2</w:t>
            </w:r>
            <w:r>
              <w:rPr>
                <w:rFonts w:eastAsiaTheme="minorEastAsia"/>
              </w:rPr>
              <w:t>, sp</w:t>
            </w:r>
            <w:r>
              <w:rPr>
                <w:rFonts w:eastAsiaTheme="minorEastAsia"/>
                <w:vertAlign w:val="superscript"/>
              </w:rPr>
              <w:t>3</w:t>
            </w:r>
            <w:r>
              <w:rPr>
                <w:rFonts w:eastAsiaTheme="minorEastAsia"/>
              </w:rPr>
              <w:t xml:space="preserve">, </w:t>
            </w:r>
            <w:proofErr w:type="spellStart"/>
            <w:r>
              <w:rPr>
                <w:rFonts w:eastAsiaTheme="minorEastAsia"/>
              </w:rPr>
              <w:t>sp</w:t>
            </w:r>
            <w:proofErr w:type="spellEnd"/>
          </w:p>
        </w:tc>
      </w:tr>
    </w:tbl>
    <w:p w14:paraId="667051D2" w14:textId="77777777" w:rsidR="00B251E7" w:rsidRDefault="00E15368" w:rsidP="00813A80">
      <w:pPr>
        <w:pStyle w:val="ListParagraph"/>
        <w:numPr>
          <w:ilvl w:val="0"/>
          <w:numId w:val="2"/>
        </w:numPr>
        <w:spacing w:after="0"/>
        <w:jc w:val="both"/>
      </w:pPr>
      <w:r>
        <w:t>Which one of the following has maximum covalent character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F04128" w:rsidRPr="00F52E86" w14:paraId="0CB8405A" w14:textId="77777777" w:rsidTr="00EB4E6A">
        <w:tc>
          <w:tcPr>
            <w:tcW w:w="2396" w:type="dxa"/>
          </w:tcPr>
          <w:p w14:paraId="7DFFE543" w14:textId="77777777" w:rsidR="00F04128" w:rsidRPr="00BC13D2" w:rsidRDefault="00F04128" w:rsidP="00F04128">
            <w:pPr>
              <w:pStyle w:val="ListParagraph"/>
              <w:spacing w:line="276" w:lineRule="auto"/>
              <w:ind w:left="0"/>
              <w:jc w:val="both"/>
            </w:pPr>
            <w:r>
              <w:t>a)</w:t>
            </w:r>
            <w:r w:rsidR="009B355D">
              <w:t xml:space="preserve"> CaCl</w:t>
            </w:r>
            <w:r w:rsidR="009B355D">
              <w:rPr>
                <w:vertAlign w:val="subscript"/>
              </w:rPr>
              <w:t>2</w:t>
            </w:r>
            <w:r>
              <w:t xml:space="preserve"> </w:t>
            </w:r>
          </w:p>
        </w:tc>
        <w:tc>
          <w:tcPr>
            <w:tcW w:w="2401" w:type="dxa"/>
          </w:tcPr>
          <w:p w14:paraId="5D0B44D5" w14:textId="77777777" w:rsidR="00F04128" w:rsidRPr="00F52E86" w:rsidRDefault="00F04128" w:rsidP="00F04128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9B355D">
              <w:t>MgCl</w:t>
            </w:r>
            <w:r w:rsidR="009B355D">
              <w:rPr>
                <w:vertAlign w:val="subscript"/>
              </w:rPr>
              <w:t>2</w:t>
            </w:r>
          </w:p>
        </w:tc>
        <w:tc>
          <w:tcPr>
            <w:tcW w:w="2405" w:type="dxa"/>
          </w:tcPr>
          <w:p w14:paraId="145C8536" w14:textId="77777777" w:rsidR="00F04128" w:rsidRPr="00BC13D2" w:rsidRDefault="00F04128" w:rsidP="00F04128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9B355D">
              <w:t>NaCl</w:t>
            </w:r>
          </w:p>
        </w:tc>
        <w:tc>
          <w:tcPr>
            <w:tcW w:w="2401" w:type="dxa"/>
          </w:tcPr>
          <w:p w14:paraId="3C6F1653" w14:textId="77777777" w:rsidR="00F04128" w:rsidRPr="00F52E86" w:rsidRDefault="00F04128" w:rsidP="00F04128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9B355D">
              <w:t>AlCl</w:t>
            </w:r>
            <w:r w:rsidR="009B355D">
              <w:rPr>
                <w:vertAlign w:val="subscript"/>
              </w:rPr>
              <w:t>3</w:t>
            </w:r>
            <w:r w:rsidR="009B355D">
              <w:t xml:space="preserve">  </w:t>
            </w:r>
          </w:p>
        </w:tc>
      </w:tr>
    </w:tbl>
    <w:p w14:paraId="13897A24" w14:textId="77777777" w:rsidR="00E15368" w:rsidRDefault="006B50CE" w:rsidP="00813A80">
      <w:pPr>
        <w:pStyle w:val="ListParagraph"/>
        <w:numPr>
          <w:ilvl w:val="0"/>
          <w:numId w:val="2"/>
        </w:numPr>
        <w:spacing w:after="0"/>
        <w:jc w:val="both"/>
      </w:pPr>
      <w:r>
        <w:t>Which of the following are isoelectronic species</w:t>
      </w:r>
    </w:p>
    <w:p w14:paraId="1C1F6875" w14:textId="77777777" w:rsidR="006B50CE" w:rsidRDefault="006B50CE" w:rsidP="00813A80">
      <w:pPr>
        <w:pStyle w:val="ListParagraph"/>
        <w:spacing w:after="0"/>
        <w:ind w:left="360"/>
        <w:jc w:val="both"/>
        <w:rPr>
          <w:rFonts w:eastAsiaTheme="minorEastAsia"/>
        </w:rPr>
      </w:pPr>
      <w:r>
        <w:t>I</w:t>
      </w:r>
      <w:r w:rsidR="008F0D2F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→</m:t>
        </m:r>
      </m:oMath>
      <w:r w:rsidR="008F0D2F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CH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/>
              </w:rPr>
              <m:t>+</m:t>
            </m:r>
          </m:sup>
        </m:sSubSup>
      </m:oMath>
      <w:r w:rsidR="00857398">
        <w:rPr>
          <w:rFonts w:eastAsiaTheme="minorEastAsia"/>
        </w:rPr>
        <w:t xml:space="preserve"> </w:t>
      </w:r>
      <w:r w:rsidR="00FE3B55">
        <w:rPr>
          <w:rFonts w:eastAsiaTheme="minorEastAsia"/>
        </w:rPr>
        <w:t xml:space="preserve">        </w:t>
      </w:r>
      <w:r w:rsidR="002C0007">
        <w:rPr>
          <w:rFonts w:eastAsiaTheme="minorEastAsia"/>
        </w:rPr>
        <w:t xml:space="preserve">              </w:t>
      </w:r>
      <w:r w:rsidR="00FE3B55">
        <w:rPr>
          <w:rFonts w:eastAsiaTheme="minorEastAsia"/>
        </w:rPr>
        <w:t xml:space="preserve"> </w:t>
      </w:r>
      <w:r w:rsidR="009B355D">
        <w:rPr>
          <w:rFonts w:eastAsiaTheme="minorEastAsia"/>
        </w:rPr>
        <w:t xml:space="preserve">      </w:t>
      </w:r>
      <w:r w:rsidR="00FE3B55">
        <w:rPr>
          <w:rFonts w:eastAsiaTheme="minorEastAsia"/>
        </w:rPr>
        <w:t xml:space="preserve">    II </w:t>
      </w:r>
      <m:oMath>
        <m:r>
          <w:rPr>
            <w:rFonts w:ascii="Cambria Math" w:hAnsi="Cambria Math"/>
          </w:rPr>
          <m:t>→</m:t>
        </m:r>
      </m:oMath>
      <w:r w:rsidR="00FE3B55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NH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/>
              </w:rPr>
              <m:t>-</m:t>
            </m:r>
          </m:sup>
        </m:sSubSup>
      </m:oMath>
      <w:r w:rsidR="00FE3B55">
        <w:rPr>
          <w:rFonts w:eastAsiaTheme="minorEastAsia"/>
        </w:rPr>
        <w:t xml:space="preserve">            </w:t>
      </w:r>
      <w:r w:rsidR="002C0007">
        <w:rPr>
          <w:rFonts w:eastAsiaTheme="minorEastAsia"/>
        </w:rPr>
        <w:t xml:space="preserve">         </w:t>
      </w:r>
      <w:r w:rsidR="00FE3B55">
        <w:rPr>
          <w:rFonts w:eastAsiaTheme="minorEastAsia"/>
        </w:rPr>
        <w:t xml:space="preserve">    </w:t>
      </w:r>
      <w:r w:rsidR="009B355D">
        <w:rPr>
          <w:rFonts w:eastAsiaTheme="minorEastAsia"/>
        </w:rPr>
        <w:t xml:space="preserve"> </w:t>
      </w:r>
      <w:r w:rsidR="00FE3B55">
        <w:rPr>
          <w:rFonts w:eastAsiaTheme="minorEastAsia"/>
        </w:rPr>
        <w:t xml:space="preserve">    III </w:t>
      </w:r>
      <m:oMath>
        <m:r>
          <w:rPr>
            <w:rFonts w:ascii="Cambria Math" w:hAnsi="Cambria Math"/>
          </w:rPr>
          <m:t>→</m:t>
        </m:r>
      </m:oMath>
      <w:r w:rsidR="00FE3B55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NH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4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/>
              </w:rPr>
              <m:t>+</m:t>
            </m:r>
          </m:sup>
        </m:sSubSup>
      </m:oMath>
      <w:r w:rsidR="00FE3B55">
        <w:rPr>
          <w:rFonts w:eastAsiaTheme="minorEastAsia"/>
        </w:rPr>
        <w:t xml:space="preserve"> </w:t>
      </w:r>
      <w:r w:rsidR="00EF3694">
        <w:rPr>
          <w:rFonts w:eastAsiaTheme="minorEastAsia"/>
        </w:rPr>
        <w:t xml:space="preserve">            </w:t>
      </w:r>
      <w:r w:rsidR="002C0007">
        <w:rPr>
          <w:rFonts w:eastAsiaTheme="minorEastAsia"/>
        </w:rPr>
        <w:t xml:space="preserve">        </w:t>
      </w:r>
      <w:r w:rsidR="009B355D">
        <w:rPr>
          <w:rFonts w:eastAsiaTheme="minorEastAsia"/>
        </w:rPr>
        <w:t xml:space="preserve">       </w:t>
      </w:r>
      <w:r w:rsidR="002C0007">
        <w:rPr>
          <w:rFonts w:eastAsiaTheme="minorEastAsia"/>
        </w:rPr>
        <w:t xml:space="preserve"> </w:t>
      </w:r>
      <w:r w:rsidR="00FE3B55">
        <w:rPr>
          <w:rFonts w:eastAsiaTheme="minorEastAsia"/>
        </w:rPr>
        <w:t xml:space="preserve">  IV </w:t>
      </w:r>
      <m:oMath>
        <m:r>
          <w:rPr>
            <w:rFonts w:ascii="Cambria Math" w:hAnsi="Cambria Math"/>
          </w:rPr>
          <m:t xml:space="preserve">→ </m:t>
        </m:r>
      </m:oMath>
      <w:r w:rsidR="00EF3694">
        <w:rPr>
          <w:rFonts w:eastAsiaTheme="minorEastAsia"/>
        </w:rPr>
        <w:t>NH</w:t>
      </w:r>
      <w:r w:rsidR="00EF3694">
        <w:rPr>
          <w:rFonts w:eastAsiaTheme="minorEastAsia"/>
          <w:vertAlign w:val="subscript"/>
        </w:rPr>
        <w:t>3</w:t>
      </w:r>
      <w:r w:rsidR="00EF3694">
        <w:rPr>
          <w:rFonts w:eastAsiaTheme="minorEastAsia"/>
        </w:rPr>
        <w:t xml:space="preserve">  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F04128" w:rsidRPr="00F52E86" w14:paraId="764CFAF9" w14:textId="77777777" w:rsidTr="00EB4E6A">
        <w:tc>
          <w:tcPr>
            <w:tcW w:w="2396" w:type="dxa"/>
          </w:tcPr>
          <w:p w14:paraId="7BF71EE0" w14:textId="77777777" w:rsidR="00F04128" w:rsidRPr="00BC13D2" w:rsidRDefault="00F04128" w:rsidP="00F04128">
            <w:pPr>
              <w:pStyle w:val="ListParagraph"/>
              <w:spacing w:line="276" w:lineRule="auto"/>
              <w:ind w:left="0"/>
              <w:jc w:val="both"/>
            </w:pPr>
            <w:r>
              <w:t>a)</w:t>
            </w:r>
            <w:r w:rsidR="009B355D">
              <w:t xml:space="preserve"> I, II, III</w:t>
            </w:r>
            <w:r>
              <w:t xml:space="preserve"> </w:t>
            </w:r>
          </w:p>
        </w:tc>
        <w:tc>
          <w:tcPr>
            <w:tcW w:w="2401" w:type="dxa"/>
          </w:tcPr>
          <w:p w14:paraId="5268776D" w14:textId="77777777" w:rsidR="00F04128" w:rsidRPr="00F52E86" w:rsidRDefault="00F04128" w:rsidP="00F04128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9B355D">
              <w:t>I, II, IV</w:t>
            </w:r>
          </w:p>
        </w:tc>
        <w:tc>
          <w:tcPr>
            <w:tcW w:w="2405" w:type="dxa"/>
          </w:tcPr>
          <w:p w14:paraId="0CBA7AC6" w14:textId="77777777" w:rsidR="00F04128" w:rsidRPr="00BC13D2" w:rsidRDefault="00F04128" w:rsidP="00F04128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9B355D">
              <w:t>II, III, IV</w:t>
            </w:r>
          </w:p>
        </w:tc>
        <w:tc>
          <w:tcPr>
            <w:tcW w:w="2401" w:type="dxa"/>
          </w:tcPr>
          <w:p w14:paraId="6904C02A" w14:textId="77777777" w:rsidR="00F04128" w:rsidRPr="00F52E86" w:rsidRDefault="00F04128" w:rsidP="00F04128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9B355D">
              <w:t xml:space="preserve">II &amp; I   </w:t>
            </w:r>
          </w:p>
        </w:tc>
      </w:tr>
    </w:tbl>
    <w:p w14:paraId="02451BFF" w14:textId="77777777" w:rsidR="00FD3783" w:rsidRPr="00C4360F" w:rsidRDefault="004372E1" w:rsidP="00813A80">
      <w:pPr>
        <w:pStyle w:val="ListParagraph"/>
        <w:numPr>
          <w:ilvl w:val="0"/>
          <w:numId w:val="2"/>
        </w:numPr>
        <w:spacing w:after="0"/>
        <w:jc w:val="both"/>
      </w:pPr>
      <w:r>
        <w:t xml:space="preserve">The shape of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l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rFonts w:eastAsiaTheme="minorEastAsia"/>
        </w:rPr>
        <w:t xml:space="preserve"> </w:t>
      </w:r>
      <w:r w:rsidR="00C4360F">
        <w:rPr>
          <w:rFonts w:eastAsiaTheme="minorEastAsia"/>
        </w:rPr>
        <w:t xml:space="preserve">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F04128" w:rsidRPr="00F52E86" w14:paraId="54D48FF6" w14:textId="77777777" w:rsidTr="00EB4E6A">
        <w:tc>
          <w:tcPr>
            <w:tcW w:w="2396" w:type="dxa"/>
          </w:tcPr>
          <w:p w14:paraId="304FAABA" w14:textId="77777777" w:rsidR="00F04128" w:rsidRPr="00BC13D2" w:rsidRDefault="00F04128" w:rsidP="00F04128">
            <w:pPr>
              <w:pStyle w:val="ListParagraph"/>
              <w:spacing w:line="276" w:lineRule="auto"/>
              <w:ind w:left="0"/>
              <w:jc w:val="both"/>
            </w:pPr>
            <w:r>
              <w:t>a)</w:t>
            </w:r>
            <w:r w:rsidR="009B355D">
              <w:t xml:space="preserve"> </w:t>
            </w:r>
            <w:r w:rsidR="009B355D">
              <w:rPr>
                <w:rFonts w:eastAsiaTheme="minorEastAsia"/>
              </w:rPr>
              <w:t>triangular pyramid</w:t>
            </w:r>
            <w:r>
              <w:t xml:space="preserve"> </w:t>
            </w:r>
          </w:p>
        </w:tc>
        <w:tc>
          <w:tcPr>
            <w:tcW w:w="2401" w:type="dxa"/>
          </w:tcPr>
          <w:p w14:paraId="7B557809" w14:textId="77777777" w:rsidR="00F04128" w:rsidRPr="00F52E86" w:rsidRDefault="00F04128" w:rsidP="00F04128">
            <w:pPr>
              <w:pStyle w:val="ListParagraph"/>
              <w:spacing w:line="276" w:lineRule="auto"/>
              <w:ind w:left="0"/>
              <w:jc w:val="both"/>
            </w:pPr>
            <w:r>
              <w:t>b)</w:t>
            </w:r>
            <w:r w:rsidR="009B355D">
              <w:t xml:space="preserve"> tetrahedral</w:t>
            </w:r>
            <w:r>
              <w:t xml:space="preserve"> </w:t>
            </w:r>
          </w:p>
        </w:tc>
        <w:tc>
          <w:tcPr>
            <w:tcW w:w="2405" w:type="dxa"/>
          </w:tcPr>
          <w:p w14:paraId="18EAF9A4" w14:textId="77777777" w:rsidR="00F04128" w:rsidRPr="00BC13D2" w:rsidRDefault="00F04128" w:rsidP="00F04128">
            <w:pPr>
              <w:pStyle w:val="ListParagraph"/>
              <w:spacing w:line="276" w:lineRule="auto"/>
              <w:ind w:left="0"/>
              <w:jc w:val="both"/>
            </w:pPr>
            <w:r>
              <w:t>c)</w:t>
            </w:r>
            <w:r w:rsidR="009B355D">
              <w:t xml:space="preserve"> triangular planar</w:t>
            </w:r>
            <w:r>
              <w:t xml:space="preserve"> </w:t>
            </w:r>
          </w:p>
        </w:tc>
        <w:tc>
          <w:tcPr>
            <w:tcW w:w="2401" w:type="dxa"/>
          </w:tcPr>
          <w:p w14:paraId="0977D289" w14:textId="77777777" w:rsidR="00F04128" w:rsidRPr="00F52E86" w:rsidRDefault="00F04128" w:rsidP="004B1209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</w:t>
            </w:r>
            <w:r w:rsidR="004B1209">
              <w:t xml:space="preserve"> triangular bipyramid</w:t>
            </w:r>
          </w:p>
        </w:tc>
      </w:tr>
    </w:tbl>
    <w:p w14:paraId="79A3A110" w14:textId="77777777" w:rsidR="00C4360F" w:rsidRDefault="009C3AAF" w:rsidP="00813A80">
      <w:pPr>
        <w:pStyle w:val="ListParagraph"/>
        <w:numPr>
          <w:ilvl w:val="0"/>
          <w:numId w:val="2"/>
        </w:numPr>
        <w:spacing w:after="0"/>
        <w:jc w:val="both"/>
      </w:pPr>
      <w:r>
        <w:t>The correct order of polarizing (decreasing order)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F04128" w:rsidRPr="00F52E86" w14:paraId="4F29917C" w14:textId="77777777" w:rsidTr="00EB4E6A">
        <w:tc>
          <w:tcPr>
            <w:tcW w:w="2396" w:type="dxa"/>
          </w:tcPr>
          <w:p w14:paraId="1566D4B5" w14:textId="77777777" w:rsidR="00F04128" w:rsidRPr="00BC13D2" w:rsidRDefault="00F04128" w:rsidP="00F04128">
            <w:pPr>
              <w:pStyle w:val="ListParagraph"/>
              <w:spacing w:line="276" w:lineRule="auto"/>
              <w:ind w:left="0"/>
              <w:jc w:val="both"/>
            </w:pPr>
            <w:r>
              <w:t>a) Cl</w:t>
            </w:r>
            <w:r>
              <w:rPr>
                <w:vertAlign w:val="superscript"/>
              </w:rPr>
              <w:t>-</w:t>
            </w:r>
            <w:r>
              <w:t>, Br</w:t>
            </w:r>
            <w:r>
              <w:rPr>
                <w:vertAlign w:val="superscript"/>
              </w:rPr>
              <w:t>-</w:t>
            </w:r>
            <w:r>
              <w:t>, I</w:t>
            </w:r>
            <w:r>
              <w:rPr>
                <w:vertAlign w:val="superscript"/>
              </w:rPr>
              <w:t>-</w:t>
            </w:r>
            <w:r>
              <w:t>, F</w:t>
            </w:r>
            <w:r>
              <w:rPr>
                <w:vertAlign w:val="superscript"/>
              </w:rPr>
              <w:t xml:space="preserve">- </w:t>
            </w:r>
            <w:r>
              <w:t xml:space="preserve"> </w:t>
            </w:r>
          </w:p>
        </w:tc>
        <w:tc>
          <w:tcPr>
            <w:tcW w:w="2401" w:type="dxa"/>
          </w:tcPr>
          <w:p w14:paraId="24FADAD4" w14:textId="77777777" w:rsidR="00F04128" w:rsidRPr="00F52E86" w:rsidRDefault="00F04128" w:rsidP="00F04128">
            <w:pPr>
              <w:pStyle w:val="ListParagraph"/>
              <w:spacing w:line="276" w:lineRule="auto"/>
              <w:ind w:left="0"/>
              <w:jc w:val="both"/>
            </w:pPr>
            <w:r>
              <w:t>b) F</w:t>
            </w:r>
            <w:r>
              <w:rPr>
                <w:vertAlign w:val="superscript"/>
              </w:rPr>
              <w:t>-</w:t>
            </w:r>
            <w:r>
              <w:t>, I</w:t>
            </w:r>
            <w:r>
              <w:rPr>
                <w:vertAlign w:val="superscript"/>
              </w:rPr>
              <w:t>-</w:t>
            </w:r>
            <w:r>
              <w:t>, Br</w:t>
            </w:r>
            <w:r>
              <w:rPr>
                <w:vertAlign w:val="superscript"/>
              </w:rPr>
              <w:t>-</w:t>
            </w:r>
            <w:r>
              <w:t>, Cl</w:t>
            </w:r>
            <w:r>
              <w:rPr>
                <w:vertAlign w:val="superscript"/>
              </w:rPr>
              <w:t>-</w:t>
            </w:r>
          </w:p>
        </w:tc>
        <w:tc>
          <w:tcPr>
            <w:tcW w:w="2405" w:type="dxa"/>
          </w:tcPr>
          <w:p w14:paraId="46A9BDE6" w14:textId="77777777" w:rsidR="00F04128" w:rsidRPr="00BC13D2" w:rsidRDefault="00F04128" w:rsidP="00F04128">
            <w:pPr>
              <w:pStyle w:val="ListParagraph"/>
              <w:spacing w:line="276" w:lineRule="auto"/>
              <w:ind w:left="0"/>
              <w:jc w:val="both"/>
            </w:pPr>
            <w:r>
              <w:t>c) I</w:t>
            </w:r>
            <w:r>
              <w:rPr>
                <w:vertAlign w:val="superscript"/>
              </w:rPr>
              <w:t>-</w:t>
            </w:r>
            <w:r>
              <w:t>, Br</w:t>
            </w:r>
            <w:r>
              <w:rPr>
                <w:vertAlign w:val="superscript"/>
              </w:rPr>
              <w:t>-</w:t>
            </w:r>
            <w:r>
              <w:t>, Cl</w:t>
            </w:r>
            <w:r>
              <w:rPr>
                <w:vertAlign w:val="superscript"/>
              </w:rPr>
              <w:t>-</w:t>
            </w:r>
            <w:r>
              <w:t>, F</w:t>
            </w:r>
            <w:r>
              <w:rPr>
                <w:vertAlign w:val="superscript"/>
              </w:rPr>
              <w:t>-</w:t>
            </w:r>
            <w:r>
              <w:t xml:space="preserve">  </w:t>
            </w:r>
          </w:p>
        </w:tc>
        <w:tc>
          <w:tcPr>
            <w:tcW w:w="2401" w:type="dxa"/>
          </w:tcPr>
          <w:p w14:paraId="78E6F3F2" w14:textId="77777777" w:rsidR="00F04128" w:rsidRPr="00F52E86" w:rsidRDefault="00F04128" w:rsidP="00F04128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 F</w:t>
            </w:r>
            <w:r>
              <w:rPr>
                <w:vertAlign w:val="superscript"/>
              </w:rPr>
              <w:t>-</w:t>
            </w:r>
            <w:r>
              <w:t>, Cl</w:t>
            </w:r>
            <w:r>
              <w:rPr>
                <w:vertAlign w:val="superscript"/>
              </w:rPr>
              <w:t>-</w:t>
            </w:r>
            <w:r>
              <w:t>, Br</w:t>
            </w:r>
            <w:r>
              <w:rPr>
                <w:vertAlign w:val="superscript"/>
              </w:rPr>
              <w:t>-</w:t>
            </w:r>
            <w:r>
              <w:t>, I</w:t>
            </w:r>
            <w:r>
              <w:rPr>
                <w:vertAlign w:val="superscript"/>
              </w:rPr>
              <w:t>-</w:t>
            </w:r>
            <w:r>
              <w:t xml:space="preserve">  </w:t>
            </w:r>
          </w:p>
        </w:tc>
      </w:tr>
    </w:tbl>
    <w:p w14:paraId="08BF2495" w14:textId="77777777" w:rsidR="00604544" w:rsidRDefault="00155FB8" w:rsidP="00813A80">
      <w:pPr>
        <w:pStyle w:val="ListParagraph"/>
        <w:numPr>
          <w:ilvl w:val="0"/>
          <w:numId w:val="2"/>
        </w:numPr>
        <w:spacing w:after="0"/>
        <w:jc w:val="both"/>
      </w:pPr>
      <w:r>
        <w:t xml:space="preserve">The structure &amp; hybridization of </w:t>
      </w:r>
      <w:proofErr w:type="gramStart"/>
      <w:r>
        <w:t>Si(</w:t>
      </w:r>
      <w:proofErr w:type="gramEnd"/>
      <w:r>
        <w:t>CH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4</w:t>
      </w:r>
      <w:r>
        <w:t xml:space="preserve">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E60EA" w:rsidRPr="00F52E86" w14:paraId="3463D6EB" w14:textId="77777777" w:rsidTr="00DD11C1">
        <w:tc>
          <w:tcPr>
            <w:tcW w:w="2396" w:type="dxa"/>
          </w:tcPr>
          <w:p w14:paraId="27EB1623" w14:textId="77777777" w:rsidR="000E60EA" w:rsidRPr="00BC13D2" w:rsidRDefault="000E60EA" w:rsidP="000E60EA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proofErr w:type="gramStart"/>
            <w:r>
              <w:t>Bent ,</w:t>
            </w:r>
            <w:proofErr w:type="gramEnd"/>
            <w:r>
              <w:t xml:space="preserve"> </w:t>
            </w:r>
            <w:proofErr w:type="spellStart"/>
            <w:r>
              <w:t>sp</w:t>
            </w:r>
            <w:proofErr w:type="spellEnd"/>
          </w:p>
        </w:tc>
        <w:tc>
          <w:tcPr>
            <w:tcW w:w="2401" w:type="dxa"/>
          </w:tcPr>
          <w:p w14:paraId="00BD046D" w14:textId="77777777" w:rsidR="000E60EA" w:rsidRPr="00F52E86" w:rsidRDefault="000E60EA" w:rsidP="000E60EA">
            <w:pPr>
              <w:pStyle w:val="ListParagraph"/>
              <w:spacing w:line="276" w:lineRule="auto"/>
              <w:ind w:left="0"/>
              <w:jc w:val="both"/>
            </w:pPr>
            <w:r>
              <w:t>b) square planer, dsp</w:t>
            </w:r>
            <w:r>
              <w:rPr>
                <w:vertAlign w:val="superscript"/>
              </w:rPr>
              <w:t>2</w:t>
            </w:r>
          </w:p>
        </w:tc>
        <w:tc>
          <w:tcPr>
            <w:tcW w:w="2405" w:type="dxa"/>
          </w:tcPr>
          <w:p w14:paraId="6E5F768D" w14:textId="77777777" w:rsidR="000E60EA" w:rsidRPr="00BC13D2" w:rsidRDefault="000E60EA" w:rsidP="000E60EA">
            <w:pPr>
              <w:pStyle w:val="ListParagraph"/>
              <w:spacing w:line="276" w:lineRule="auto"/>
              <w:ind w:left="0"/>
              <w:jc w:val="both"/>
            </w:pPr>
            <w:r>
              <w:t>c) trigonal, sp</w:t>
            </w:r>
            <w:r>
              <w:rPr>
                <w:vertAlign w:val="superscript"/>
              </w:rPr>
              <w:t>2</w:t>
            </w:r>
          </w:p>
        </w:tc>
        <w:tc>
          <w:tcPr>
            <w:tcW w:w="2401" w:type="dxa"/>
          </w:tcPr>
          <w:p w14:paraId="5F53FED3" w14:textId="77777777" w:rsidR="000E60EA" w:rsidRPr="00F52E86" w:rsidRDefault="000E60EA" w:rsidP="000E60E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 tetrahedral, sp</w:t>
            </w:r>
            <w:r>
              <w:rPr>
                <w:vertAlign w:val="superscript"/>
              </w:rPr>
              <w:t>3</w:t>
            </w:r>
            <w:r>
              <w:t xml:space="preserve">    </w:t>
            </w:r>
          </w:p>
        </w:tc>
      </w:tr>
    </w:tbl>
    <w:p w14:paraId="7538CF48" w14:textId="77777777" w:rsidR="00155FB8" w:rsidRDefault="004F4DA7" w:rsidP="00813A80">
      <w:pPr>
        <w:pStyle w:val="ListParagraph"/>
        <w:numPr>
          <w:ilvl w:val="0"/>
          <w:numId w:val="2"/>
        </w:numPr>
        <w:spacing w:after="0"/>
        <w:jc w:val="both"/>
      </w:pPr>
      <w:r>
        <w:t xml:space="preserve">Outer most shell A two element X &amp; Y have 2 &amp; 6 electrons respectively. If they </w:t>
      </w:r>
      <w:proofErr w:type="gramStart"/>
      <w:r>
        <w:t>combine  expected</w:t>
      </w:r>
      <w:proofErr w:type="gramEnd"/>
      <w:r>
        <w:t xml:space="preserve"> </w:t>
      </w:r>
      <w:r w:rsidR="007421ED">
        <w:t>f</w:t>
      </w:r>
      <w:r w:rsidR="00262F69">
        <w:t>ormula of</w:t>
      </w:r>
      <w:r>
        <w:t xml:space="preserve"> compound will be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E60EA" w:rsidRPr="00F52E86" w14:paraId="7386051A" w14:textId="77777777" w:rsidTr="00DD11C1">
        <w:tc>
          <w:tcPr>
            <w:tcW w:w="2396" w:type="dxa"/>
          </w:tcPr>
          <w:p w14:paraId="1F74FC29" w14:textId="77777777" w:rsidR="000E60EA" w:rsidRPr="00BC13D2" w:rsidRDefault="000E60EA" w:rsidP="000E60EA">
            <w:pPr>
              <w:pStyle w:val="ListParagraph"/>
              <w:spacing w:line="276" w:lineRule="auto"/>
              <w:ind w:left="0"/>
              <w:jc w:val="both"/>
            </w:pPr>
            <w:r>
              <w:t>a) XY</w:t>
            </w:r>
          </w:p>
        </w:tc>
        <w:tc>
          <w:tcPr>
            <w:tcW w:w="2401" w:type="dxa"/>
          </w:tcPr>
          <w:p w14:paraId="65FA863C" w14:textId="77777777" w:rsidR="000E60EA" w:rsidRPr="000E60EA" w:rsidRDefault="000E60EA" w:rsidP="000E60EA">
            <w:pPr>
              <w:pStyle w:val="ListParagraph"/>
              <w:spacing w:line="276" w:lineRule="auto"/>
              <w:ind w:left="0"/>
              <w:jc w:val="both"/>
            </w:pPr>
            <w:r>
              <w:t>b) X</w:t>
            </w:r>
            <w:r>
              <w:rPr>
                <w:vertAlign w:val="subscript"/>
              </w:rPr>
              <w:t>2</w:t>
            </w:r>
            <w:r>
              <w:t>Y</w:t>
            </w:r>
          </w:p>
        </w:tc>
        <w:tc>
          <w:tcPr>
            <w:tcW w:w="2405" w:type="dxa"/>
          </w:tcPr>
          <w:p w14:paraId="56FCA7BA" w14:textId="77777777" w:rsidR="000E60EA" w:rsidRPr="000E60EA" w:rsidRDefault="000E60EA" w:rsidP="000E60EA">
            <w:pPr>
              <w:pStyle w:val="ListParagraph"/>
              <w:spacing w:line="276" w:lineRule="auto"/>
              <w:ind w:left="0"/>
              <w:jc w:val="both"/>
            </w:pPr>
            <w:r>
              <w:t>c) X</w:t>
            </w:r>
            <w:r>
              <w:rPr>
                <w:vertAlign w:val="subscript"/>
              </w:rPr>
              <w:t>2</w:t>
            </w:r>
            <w:r>
              <w:t>Y</w:t>
            </w:r>
            <w:r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35BB750B" w14:textId="77777777" w:rsidR="000E60EA" w:rsidRPr="000E60EA" w:rsidRDefault="000E60EA" w:rsidP="000E60E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XY</w:t>
            </w:r>
            <w:r>
              <w:rPr>
                <w:vertAlign w:val="subscript"/>
              </w:rPr>
              <w:t>2</w:t>
            </w:r>
          </w:p>
        </w:tc>
      </w:tr>
    </w:tbl>
    <w:p w14:paraId="777EBC0A" w14:textId="77777777" w:rsidR="00C011DB" w:rsidRDefault="005F1DB0" w:rsidP="00813A80">
      <w:pPr>
        <w:pStyle w:val="ListParagraph"/>
        <w:numPr>
          <w:ilvl w:val="0"/>
          <w:numId w:val="2"/>
        </w:numPr>
        <w:jc w:val="both"/>
      </w:pPr>
      <w:r>
        <w:t>Methanol &amp; Ethanol are miscible in H</w:t>
      </w:r>
      <w:r>
        <w:rPr>
          <w:vertAlign w:val="subscript"/>
        </w:rPr>
        <w:t>2</w:t>
      </w:r>
      <w:r>
        <w:t xml:space="preserve">O due to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A13282" w14:paraId="58EA5534" w14:textId="77777777" w:rsidTr="00DD11C1">
        <w:tc>
          <w:tcPr>
            <w:tcW w:w="4803" w:type="dxa"/>
          </w:tcPr>
          <w:p w14:paraId="5400C6BD" w14:textId="77777777" w:rsidR="00A13282" w:rsidRPr="0085338B" w:rsidRDefault="00A13282" w:rsidP="00A13282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>a) Covalent character</w:t>
            </w:r>
          </w:p>
        </w:tc>
        <w:tc>
          <w:tcPr>
            <w:tcW w:w="4800" w:type="dxa"/>
          </w:tcPr>
          <w:p w14:paraId="3CD52B49" w14:textId="77777777" w:rsidR="00A13282" w:rsidRDefault="00A13282" w:rsidP="00A13282">
            <w:pPr>
              <w:jc w:val="both"/>
            </w:pPr>
            <w:r>
              <w:t>b) Hydrogen bonding</w:t>
            </w:r>
          </w:p>
        </w:tc>
      </w:tr>
      <w:tr w:rsidR="00A13282" w14:paraId="64B4E3DA" w14:textId="77777777" w:rsidTr="00DD11C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30D382E2" w14:textId="77777777" w:rsidR="00A13282" w:rsidRDefault="00A13282" w:rsidP="00A13282">
            <w:pPr>
              <w:pStyle w:val="ListParagraph"/>
              <w:spacing w:line="276" w:lineRule="auto"/>
              <w:ind w:left="0"/>
              <w:jc w:val="both"/>
            </w:pPr>
            <w:r>
              <w:t>c) Oxygen bonding character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3D50ED85" w14:textId="77777777" w:rsidR="00A13282" w:rsidRDefault="00A13282" w:rsidP="00A13282">
            <w:pPr>
              <w:pStyle w:val="ListParagraph"/>
              <w:spacing w:line="276" w:lineRule="auto"/>
              <w:ind w:left="0"/>
              <w:jc w:val="both"/>
            </w:pPr>
            <w:r>
              <w:t>d) None of the above</w:t>
            </w:r>
          </w:p>
        </w:tc>
      </w:tr>
    </w:tbl>
    <w:p w14:paraId="0A96088D" w14:textId="77777777" w:rsidR="005F1DB0" w:rsidRDefault="004D1411" w:rsidP="00813A80">
      <w:pPr>
        <w:pStyle w:val="ListParagraph"/>
        <w:numPr>
          <w:ilvl w:val="0"/>
          <w:numId w:val="2"/>
        </w:numPr>
        <w:jc w:val="both"/>
      </w:pPr>
      <w:r>
        <w:t xml:space="preserve">Hydrogen bonding is strongest in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E60EA" w:rsidRPr="00F52E86" w14:paraId="21208AB7" w14:textId="77777777" w:rsidTr="00DD11C1">
        <w:tc>
          <w:tcPr>
            <w:tcW w:w="2396" w:type="dxa"/>
          </w:tcPr>
          <w:p w14:paraId="38D2C158" w14:textId="77777777" w:rsidR="000E60EA" w:rsidRPr="00BC13D2" w:rsidRDefault="000E60EA" w:rsidP="00876433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876433">
              <w:t>O – H -----S</w:t>
            </w:r>
          </w:p>
        </w:tc>
        <w:tc>
          <w:tcPr>
            <w:tcW w:w="2401" w:type="dxa"/>
          </w:tcPr>
          <w:p w14:paraId="085028AF" w14:textId="77777777" w:rsidR="000E60EA" w:rsidRPr="00F52E86" w:rsidRDefault="000E60EA" w:rsidP="00876433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876433">
              <w:t>S – H ----- O</w:t>
            </w:r>
          </w:p>
        </w:tc>
        <w:tc>
          <w:tcPr>
            <w:tcW w:w="2405" w:type="dxa"/>
          </w:tcPr>
          <w:p w14:paraId="063581A4" w14:textId="77777777" w:rsidR="000E60EA" w:rsidRPr="00BC13D2" w:rsidRDefault="000E60EA" w:rsidP="00876433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876433">
              <w:t>F – H ----- F</w:t>
            </w:r>
          </w:p>
        </w:tc>
        <w:tc>
          <w:tcPr>
            <w:tcW w:w="2401" w:type="dxa"/>
          </w:tcPr>
          <w:p w14:paraId="4DBB2FAB" w14:textId="77777777" w:rsidR="000E60EA" w:rsidRPr="00F52E86" w:rsidRDefault="000E60EA" w:rsidP="00876433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876433">
              <w:t>F – H ------O</w:t>
            </w:r>
          </w:p>
        </w:tc>
      </w:tr>
    </w:tbl>
    <w:p w14:paraId="78764EEA" w14:textId="77777777" w:rsidR="00D4695A" w:rsidRDefault="00D4695A" w:rsidP="00D4695A">
      <w:pPr>
        <w:pStyle w:val="ListParagraph"/>
        <w:numPr>
          <w:ilvl w:val="0"/>
          <w:numId w:val="2"/>
        </w:numPr>
        <w:jc w:val="both"/>
      </w:pPr>
      <w:r>
        <w:t>A compound having sp</w:t>
      </w:r>
      <w:r w:rsidRPr="00D4695A">
        <w:rPr>
          <w:vertAlign w:val="superscript"/>
        </w:rPr>
        <w:t>3</w:t>
      </w:r>
      <w:r>
        <w:t>d</w:t>
      </w:r>
      <w:r w:rsidRPr="00D4695A">
        <w:rPr>
          <w:vertAlign w:val="superscript"/>
        </w:rPr>
        <w:t>3</w:t>
      </w:r>
      <w:r>
        <w:t xml:space="preserve"> hybridization has the bond angle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E60EA" w:rsidRPr="00F52E86" w14:paraId="237AE1BB" w14:textId="77777777" w:rsidTr="00DD11C1">
        <w:tc>
          <w:tcPr>
            <w:tcW w:w="2396" w:type="dxa"/>
          </w:tcPr>
          <w:p w14:paraId="6DBE6F4D" w14:textId="77777777" w:rsidR="000E60EA" w:rsidRPr="00BC13D2" w:rsidRDefault="000E60EA" w:rsidP="00F36361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F36361">
              <w:t xml:space="preserve">72˚, 120˚  </w:t>
            </w:r>
          </w:p>
        </w:tc>
        <w:tc>
          <w:tcPr>
            <w:tcW w:w="2401" w:type="dxa"/>
          </w:tcPr>
          <w:p w14:paraId="3DC0C666" w14:textId="77777777" w:rsidR="000E60EA" w:rsidRPr="00F52E86" w:rsidRDefault="000E60EA" w:rsidP="00F36361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F36361">
              <w:t xml:space="preserve">90˚, 120˚  </w:t>
            </w:r>
          </w:p>
        </w:tc>
        <w:tc>
          <w:tcPr>
            <w:tcW w:w="2405" w:type="dxa"/>
          </w:tcPr>
          <w:p w14:paraId="27880069" w14:textId="77777777" w:rsidR="000E60EA" w:rsidRPr="00BC13D2" w:rsidRDefault="000E60EA" w:rsidP="00F36361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F36361">
              <w:t xml:space="preserve">72˚, 90˚  </w:t>
            </w:r>
          </w:p>
        </w:tc>
        <w:tc>
          <w:tcPr>
            <w:tcW w:w="2401" w:type="dxa"/>
          </w:tcPr>
          <w:p w14:paraId="27848F51" w14:textId="77777777" w:rsidR="000E60EA" w:rsidRPr="00F52E86" w:rsidRDefault="000E60EA" w:rsidP="00F3636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F36361">
              <w:t xml:space="preserve">90˚  </w:t>
            </w:r>
          </w:p>
        </w:tc>
      </w:tr>
    </w:tbl>
    <w:p w14:paraId="3C328B77" w14:textId="77777777" w:rsidR="00D4695A" w:rsidRDefault="00D4695A" w:rsidP="00D4695A">
      <w:pPr>
        <w:pStyle w:val="ListParagraph"/>
        <w:numPr>
          <w:ilvl w:val="0"/>
          <w:numId w:val="2"/>
        </w:numPr>
        <w:jc w:val="both"/>
      </w:pPr>
      <w:r>
        <w:t xml:space="preserve">The correct order of dipole moment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876433" w14:paraId="12FA9CC8" w14:textId="77777777" w:rsidTr="00DD11C1">
        <w:tc>
          <w:tcPr>
            <w:tcW w:w="4803" w:type="dxa"/>
          </w:tcPr>
          <w:p w14:paraId="7A1D2779" w14:textId="77777777" w:rsidR="00876433" w:rsidRPr="0085338B" w:rsidRDefault="00876433" w:rsidP="006125DF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>a)</w:t>
            </w:r>
            <w:r w:rsidR="006125DF">
              <w:t xml:space="preserve"> CH</w:t>
            </w:r>
            <w:r w:rsidR="006125DF">
              <w:rPr>
                <w:vertAlign w:val="subscript"/>
              </w:rPr>
              <w:t>4</w:t>
            </w:r>
            <w:r w:rsidR="006125DF">
              <w:t xml:space="preserve"> &lt; NF</w:t>
            </w:r>
            <w:r w:rsidR="006125DF">
              <w:rPr>
                <w:vertAlign w:val="subscript"/>
              </w:rPr>
              <w:t>3</w:t>
            </w:r>
            <w:r w:rsidR="006125DF">
              <w:t xml:space="preserve"> &lt; NH</w:t>
            </w:r>
            <w:r w:rsidR="006125DF">
              <w:rPr>
                <w:vertAlign w:val="subscript"/>
              </w:rPr>
              <w:t>3</w:t>
            </w:r>
            <w:r w:rsidR="006125DF">
              <w:t xml:space="preserve"> &lt; H</w:t>
            </w:r>
            <w:r w:rsidR="006125DF">
              <w:rPr>
                <w:vertAlign w:val="subscript"/>
              </w:rPr>
              <w:t>2</w:t>
            </w:r>
            <w:r w:rsidR="006125DF">
              <w:t>O</w:t>
            </w:r>
          </w:p>
        </w:tc>
        <w:tc>
          <w:tcPr>
            <w:tcW w:w="4800" w:type="dxa"/>
          </w:tcPr>
          <w:p w14:paraId="4B804597" w14:textId="77777777" w:rsidR="00876433" w:rsidRDefault="00876433" w:rsidP="006125DF">
            <w:pPr>
              <w:jc w:val="both"/>
            </w:pPr>
            <w:r>
              <w:t xml:space="preserve">b) </w:t>
            </w:r>
            <w:r w:rsidR="006125DF">
              <w:t>NF</w:t>
            </w:r>
            <w:r w:rsidR="006125DF">
              <w:rPr>
                <w:vertAlign w:val="subscript"/>
              </w:rPr>
              <w:t>3</w:t>
            </w:r>
            <w:r w:rsidR="006125DF">
              <w:t xml:space="preserve"> &lt; CH</w:t>
            </w:r>
            <w:r w:rsidR="006125DF">
              <w:rPr>
                <w:vertAlign w:val="subscript"/>
              </w:rPr>
              <w:t xml:space="preserve">4 </w:t>
            </w:r>
            <w:r w:rsidR="006125DF">
              <w:t>&lt; NH</w:t>
            </w:r>
            <w:r w:rsidR="006125DF">
              <w:rPr>
                <w:vertAlign w:val="subscript"/>
              </w:rPr>
              <w:t>3</w:t>
            </w:r>
            <w:r w:rsidR="006125DF">
              <w:t xml:space="preserve"> &lt; H</w:t>
            </w:r>
            <w:r w:rsidR="006125DF">
              <w:rPr>
                <w:vertAlign w:val="subscript"/>
              </w:rPr>
              <w:t>2</w:t>
            </w:r>
            <w:r w:rsidR="006125DF">
              <w:t>O</w:t>
            </w:r>
          </w:p>
        </w:tc>
      </w:tr>
      <w:tr w:rsidR="00876433" w14:paraId="5DE2744E" w14:textId="77777777" w:rsidTr="00DD11C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335D5FDA" w14:textId="77777777" w:rsidR="00876433" w:rsidRDefault="00876433" w:rsidP="006125DF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6125DF">
              <w:t>NH</w:t>
            </w:r>
            <w:r w:rsidR="006125DF">
              <w:rPr>
                <w:vertAlign w:val="subscript"/>
              </w:rPr>
              <w:t>3</w:t>
            </w:r>
            <w:r w:rsidR="006125DF">
              <w:t xml:space="preserve"> &lt; NF</w:t>
            </w:r>
            <w:r w:rsidR="006125DF">
              <w:rPr>
                <w:vertAlign w:val="subscript"/>
              </w:rPr>
              <w:t>3</w:t>
            </w:r>
            <w:r w:rsidR="006125DF">
              <w:t xml:space="preserve"> &lt; CH</w:t>
            </w:r>
            <w:r w:rsidR="006125DF">
              <w:rPr>
                <w:vertAlign w:val="subscript"/>
              </w:rPr>
              <w:t>4</w:t>
            </w:r>
            <w:r w:rsidR="006125DF">
              <w:t xml:space="preserve"> &lt; H</w:t>
            </w:r>
            <w:r w:rsidR="006125DF">
              <w:rPr>
                <w:vertAlign w:val="subscript"/>
              </w:rPr>
              <w:t>2</w:t>
            </w:r>
            <w:r w:rsidR="006125DF">
              <w:t>O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2032F4B5" w14:textId="77777777" w:rsidR="00876433" w:rsidRDefault="00876433" w:rsidP="006125DF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</w:t>
            </w:r>
            <w:r w:rsidR="006125DF">
              <w:t>H</w:t>
            </w:r>
            <w:r w:rsidR="006125DF">
              <w:rPr>
                <w:vertAlign w:val="subscript"/>
              </w:rPr>
              <w:t>2</w:t>
            </w:r>
            <w:r w:rsidR="006125DF">
              <w:t>O &lt; NH</w:t>
            </w:r>
            <w:r w:rsidR="006125DF">
              <w:rPr>
                <w:vertAlign w:val="subscript"/>
              </w:rPr>
              <w:t>3</w:t>
            </w:r>
            <w:r w:rsidR="006125DF">
              <w:t xml:space="preserve"> &lt; NF</w:t>
            </w:r>
            <w:r w:rsidR="006125DF">
              <w:rPr>
                <w:vertAlign w:val="subscript"/>
              </w:rPr>
              <w:t>3</w:t>
            </w:r>
            <w:r w:rsidR="006125DF">
              <w:t xml:space="preserve"> &lt; CH</w:t>
            </w:r>
            <w:r w:rsidR="006125DF">
              <w:rPr>
                <w:vertAlign w:val="subscript"/>
              </w:rPr>
              <w:t>4</w:t>
            </w:r>
          </w:p>
        </w:tc>
      </w:tr>
    </w:tbl>
    <w:p w14:paraId="5394C926" w14:textId="77777777" w:rsidR="007F7885" w:rsidRPr="001548BA" w:rsidRDefault="007F7885" w:rsidP="007F7885">
      <w:pPr>
        <w:pBdr>
          <w:top w:val="single" w:sz="12" w:space="1" w:color="auto"/>
        </w:pBdr>
        <w:spacing w:before="240"/>
        <w:jc w:val="both"/>
        <w:rPr>
          <w:sz w:val="28"/>
          <w:szCs w:val="28"/>
        </w:rPr>
      </w:pPr>
      <w:r w:rsidRPr="001548BA">
        <w:rPr>
          <w:sz w:val="28"/>
          <w:szCs w:val="28"/>
        </w:rPr>
        <w:t>C</w:t>
      </w:r>
      <w:r>
        <w:rPr>
          <w:sz w:val="28"/>
          <w:szCs w:val="28"/>
        </w:rPr>
        <w:t xml:space="preserve">HEMICAL BONDING                     </w:t>
      </w:r>
      <w:r w:rsidRPr="001548BA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</w:t>
      </w:r>
      <w:r>
        <w:rPr>
          <w:sz w:val="28"/>
          <w:szCs w:val="28"/>
        </w:rPr>
        <w:t xml:space="preserve">                   Page No. 22</w:t>
      </w:r>
    </w:p>
    <w:p w14:paraId="0DF59777" w14:textId="77777777" w:rsidR="007F7885" w:rsidRDefault="007F7885" w:rsidP="007F7885">
      <w:pPr>
        <w:pStyle w:val="ListParagraph"/>
        <w:ind w:left="360"/>
        <w:jc w:val="both"/>
      </w:pPr>
    </w:p>
    <w:p w14:paraId="6E8F9379" w14:textId="77777777" w:rsidR="008E2A28" w:rsidRDefault="008E2A28" w:rsidP="008E2A28">
      <w:pPr>
        <w:pStyle w:val="ListParagraph"/>
        <w:numPr>
          <w:ilvl w:val="0"/>
          <w:numId w:val="2"/>
        </w:numPr>
        <w:jc w:val="both"/>
      </w:pPr>
      <w:r>
        <w:lastRenderedPageBreak/>
        <w:t>Carbon atom in (CH)</w:t>
      </w:r>
      <w:r>
        <w:rPr>
          <w:vertAlign w:val="subscript"/>
        </w:rPr>
        <w:t>4</w:t>
      </w:r>
      <w:r>
        <w:t xml:space="preserve"> are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8E2A28" w14:paraId="116EB21E" w14:textId="77777777" w:rsidTr="001104CA">
        <w:tc>
          <w:tcPr>
            <w:tcW w:w="4803" w:type="dxa"/>
          </w:tcPr>
          <w:p w14:paraId="15197947" w14:textId="77777777" w:rsidR="008E2A28" w:rsidRPr="0085338B" w:rsidRDefault="008E2A28" w:rsidP="001104CA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proofErr w:type="spellStart"/>
            <w:r>
              <w:t>sp</w:t>
            </w:r>
            <w:proofErr w:type="spellEnd"/>
            <w:r>
              <w:t xml:space="preserve"> – hybridized  </w:t>
            </w:r>
          </w:p>
        </w:tc>
        <w:tc>
          <w:tcPr>
            <w:tcW w:w="4800" w:type="dxa"/>
          </w:tcPr>
          <w:p w14:paraId="0D4E5710" w14:textId="77777777" w:rsidR="008E2A28" w:rsidRDefault="008E2A28" w:rsidP="001104CA">
            <w:pPr>
              <w:jc w:val="both"/>
            </w:pPr>
            <w:r>
              <w:t>b) sp</w:t>
            </w:r>
            <w:r>
              <w:rPr>
                <w:vertAlign w:val="superscript"/>
              </w:rPr>
              <w:t>2</w:t>
            </w:r>
            <w:r>
              <w:t xml:space="preserve"> – hybridized </w:t>
            </w:r>
          </w:p>
        </w:tc>
      </w:tr>
      <w:tr w:rsidR="008E2A28" w14:paraId="5B897B2A" w14:textId="77777777" w:rsidTr="001104C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5EB3F04E" w14:textId="77777777" w:rsidR="008E2A28" w:rsidRDefault="008E2A28" w:rsidP="001104CA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proofErr w:type="spellStart"/>
            <w:r>
              <w:t>sp</w:t>
            </w:r>
            <w:proofErr w:type="spellEnd"/>
            <w:r>
              <w:t xml:space="preserve"> – and sp</w:t>
            </w:r>
            <w:r>
              <w:rPr>
                <w:vertAlign w:val="superscript"/>
              </w:rPr>
              <w:t>2</w:t>
            </w:r>
            <w:r>
              <w:t xml:space="preserve"> - hybridized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3816BE26" w14:textId="77777777" w:rsidR="008E2A28" w:rsidRDefault="008E2A28" w:rsidP="001104CA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</w:t>
            </w:r>
            <w:proofErr w:type="spellStart"/>
            <w:r>
              <w:t>sp</w:t>
            </w:r>
            <w:proofErr w:type="spellEnd"/>
            <w:r>
              <w:t>, sp</w:t>
            </w:r>
            <w:r>
              <w:rPr>
                <w:vertAlign w:val="superscript"/>
              </w:rPr>
              <w:t>2</w:t>
            </w:r>
            <w:r>
              <w:t xml:space="preserve"> and sp</w:t>
            </w:r>
            <w:r>
              <w:rPr>
                <w:vertAlign w:val="superscript"/>
              </w:rPr>
              <w:t>3</w:t>
            </w:r>
            <w:r>
              <w:t xml:space="preserve"> – hybridized</w:t>
            </w:r>
          </w:p>
        </w:tc>
      </w:tr>
    </w:tbl>
    <w:p w14:paraId="4446DF69" w14:textId="77777777" w:rsidR="008E2A28" w:rsidRDefault="008E2A28" w:rsidP="008E2A28">
      <w:pPr>
        <w:pStyle w:val="ListParagraph"/>
        <w:numPr>
          <w:ilvl w:val="0"/>
          <w:numId w:val="2"/>
        </w:numPr>
        <w:jc w:val="both"/>
      </w:pPr>
      <w:r>
        <w:t xml:space="preserve">Which of the following is </w:t>
      </w:r>
      <w:proofErr w:type="gramStart"/>
      <w:r>
        <w:t>paramagnetic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8E2A28" w:rsidRPr="00F52E86" w14:paraId="4D003A19" w14:textId="77777777" w:rsidTr="001104CA">
        <w:tc>
          <w:tcPr>
            <w:tcW w:w="2396" w:type="dxa"/>
          </w:tcPr>
          <w:p w14:paraId="6DF5A139" w14:textId="77777777" w:rsidR="008E2A28" w:rsidRPr="00BC13D2" w:rsidRDefault="008E2A28" w:rsidP="001104CA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0336FEFF" w14:textId="77777777" w:rsidR="008E2A28" w:rsidRPr="00F52E86" w:rsidRDefault="008E2A28" w:rsidP="001104CA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>
              <w:rPr>
                <w:rFonts w:eastAsiaTheme="minorEastAsia"/>
              </w:rPr>
              <w:t>CN</w:t>
            </w:r>
            <w:r>
              <w:rPr>
                <w:rFonts w:eastAsiaTheme="minorEastAsia"/>
                <w:vertAlign w:val="superscript"/>
              </w:rPr>
              <w:t>-</w:t>
            </w:r>
            <w:r>
              <w:t xml:space="preserve"> </w:t>
            </w:r>
          </w:p>
        </w:tc>
        <w:tc>
          <w:tcPr>
            <w:tcW w:w="2405" w:type="dxa"/>
          </w:tcPr>
          <w:p w14:paraId="6FE136B4" w14:textId="77777777" w:rsidR="008E2A28" w:rsidRPr="00BC13D2" w:rsidRDefault="008E2A28" w:rsidP="001104CA">
            <w:pPr>
              <w:pStyle w:val="ListParagraph"/>
              <w:spacing w:line="276" w:lineRule="auto"/>
              <w:ind w:left="0"/>
              <w:jc w:val="both"/>
            </w:pPr>
            <w:r>
              <w:t>c) CO</w:t>
            </w:r>
          </w:p>
        </w:tc>
        <w:tc>
          <w:tcPr>
            <w:tcW w:w="2401" w:type="dxa"/>
          </w:tcPr>
          <w:p w14:paraId="2DFC8ED5" w14:textId="77777777" w:rsidR="008E2A28" w:rsidRPr="00F52E86" w:rsidRDefault="008E2A28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>
              <w:rPr>
                <w:rFonts w:eastAsiaTheme="minorEastAsia"/>
              </w:rPr>
              <w:t>NO</w:t>
            </w:r>
            <w:r>
              <w:rPr>
                <w:rFonts w:eastAsiaTheme="minorEastAsia"/>
                <w:vertAlign w:val="superscript"/>
              </w:rPr>
              <w:t>+</w:t>
            </w:r>
            <w:r>
              <w:rPr>
                <w:rFonts w:eastAsiaTheme="minorEastAsia"/>
              </w:rPr>
              <w:t xml:space="preserve">       </w:t>
            </w:r>
          </w:p>
        </w:tc>
      </w:tr>
    </w:tbl>
    <w:p w14:paraId="1CC1BE2E" w14:textId="77777777" w:rsidR="008E2A28" w:rsidRDefault="008E2A28" w:rsidP="008E2A28">
      <w:pPr>
        <w:pStyle w:val="ListParagraph"/>
        <w:numPr>
          <w:ilvl w:val="0"/>
          <w:numId w:val="2"/>
        </w:numPr>
        <w:jc w:val="both"/>
      </w:pPr>
      <w:r>
        <w:t>Which of the molecule is T – shaped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8E2A28" w:rsidRPr="00F52E86" w14:paraId="7D3DAC71" w14:textId="77777777" w:rsidTr="001104CA">
        <w:tc>
          <w:tcPr>
            <w:tcW w:w="2396" w:type="dxa"/>
          </w:tcPr>
          <w:p w14:paraId="4FA9B02B" w14:textId="77777777" w:rsidR="008E2A28" w:rsidRPr="00BC13D2" w:rsidRDefault="008E2A28" w:rsidP="001104CA">
            <w:pPr>
              <w:pStyle w:val="ListParagraph"/>
              <w:spacing w:line="276" w:lineRule="auto"/>
              <w:ind w:left="0"/>
              <w:jc w:val="both"/>
            </w:pPr>
            <w:r>
              <w:t>a) BeF</w:t>
            </w:r>
            <w:r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3BD84A12" w14:textId="77777777" w:rsidR="008E2A28" w:rsidRPr="00F52E86" w:rsidRDefault="008E2A28" w:rsidP="001104CA">
            <w:pPr>
              <w:pStyle w:val="ListParagraph"/>
              <w:spacing w:line="276" w:lineRule="auto"/>
              <w:ind w:left="0"/>
              <w:jc w:val="both"/>
            </w:pPr>
            <w:r>
              <w:t>b) BeCl</w:t>
            </w:r>
            <w:r>
              <w:rPr>
                <w:vertAlign w:val="subscript"/>
              </w:rPr>
              <w:t>3</w:t>
            </w:r>
            <w:r>
              <w:t xml:space="preserve"> </w:t>
            </w:r>
          </w:p>
        </w:tc>
        <w:tc>
          <w:tcPr>
            <w:tcW w:w="2405" w:type="dxa"/>
          </w:tcPr>
          <w:p w14:paraId="739E7651" w14:textId="77777777" w:rsidR="008E2A28" w:rsidRPr="00BC13D2" w:rsidRDefault="008E2A28" w:rsidP="001104CA">
            <w:pPr>
              <w:pStyle w:val="ListParagraph"/>
              <w:spacing w:line="276" w:lineRule="auto"/>
              <w:ind w:left="0"/>
              <w:jc w:val="both"/>
            </w:pPr>
            <w:r>
              <w:t>c) NH</w:t>
            </w:r>
            <w:r>
              <w:rPr>
                <w:vertAlign w:val="subscript"/>
              </w:rPr>
              <w:t>3</w:t>
            </w:r>
            <w:r>
              <w:t xml:space="preserve">   </w:t>
            </w:r>
          </w:p>
        </w:tc>
        <w:tc>
          <w:tcPr>
            <w:tcW w:w="2401" w:type="dxa"/>
          </w:tcPr>
          <w:p w14:paraId="212E0334" w14:textId="77777777" w:rsidR="008E2A28" w:rsidRPr="00F52E86" w:rsidRDefault="008E2A28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 ClF</w:t>
            </w:r>
            <w:r>
              <w:rPr>
                <w:vertAlign w:val="subscript"/>
              </w:rPr>
              <w:t>3</w:t>
            </w:r>
            <w:r>
              <w:t xml:space="preserve"> </w:t>
            </w:r>
          </w:p>
        </w:tc>
      </w:tr>
    </w:tbl>
    <w:p w14:paraId="420D60FD" w14:textId="77777777" w:rsidR="00D93BA4" w:rsidRDefault="00D93BA4" w:rsidP="00062DD1">
      <w:pPr>
        <w:pStyle w:val="ListParagraph"/>
        <w:numPr>
          <w:ilvl w:val="0"/>
          <w:numId w:val="2"/>
        </w:numPr>
        <w:jc w:val="both"/>
      </w:pPr>
      <w:r>
        <w:t>Which shows a change in the type of hybridization whe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876433" w14:paraId="278403E0" w14:textId="77777777" w:rsidTr="00DD11C1">
        <w:tc>
          <w:tcPr>
            <w:tcW w:w="4803" w:type="dxa"/>
          </w:tcPr>
          <w:p w14:paraId="164EA028" w14:textId="77777777" w:rsidR="00876433" w:rsidRPr="0085338B" w:rsidRDefault="00EB46AB" w:rsidP="00EB46AB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>a) NH</w:t>
            </w:r>
            <w:r>
              <w:rPr>
                <w:vertAlign w:val="subscript"/>
              </w:rPr>
              <w:t>3</w:t>
            </w:r>
            <w:r>
              <w:t xml:space="preserve"> combine with H</w:t>
            </w:r>
            <w:r>
              <w:rPr>
                <w:vertAlign w:val="superscript"/>
              </w:rPr>
              <w:t>+</w:t>
            </w:r>
          </w:p>
        </w:tc>
        <w:tc>
          <w:tcPr>
            <w:tcW w:w="4800" w:type="dxa"/>
          </w:tcPr>
          <w:p w14:paraId="6162D4A1" w14:textId="77777777" w:rsidR="00876433" w:rsidRDefault="00876433" w:rsidP="00EB46AB">
            <w:pPr>
              <w:jc w:val="both"/>
            </w:pPr>
            <w:r>
              <w:t xml:space="preserve">b) </w:t>
            </w:r>
            <w:r w:rsidR="00EB46AB">
              <w:t>AlH</w:t>
            </w:r>
            <w:r w:rsidR="00EB46AB">
              <w:rPr>
                <w:vertAlign w:val="subscript"/>
              </w:rPr>
              <w:t>3</w:t>
            </w:r>
            <w:r w:rsidR="00EB46AB">
              <w:t xml:space="preserve"> combines with H</w:t>
            </w:r>
            <w:r w:rsidR="00EB46AB">
              <w:rPr>
                <w:vertAlign w:val="superscript"/>
              </w:rPr>
              <w:t>-</w:t>
            </w:r>
            <w:r w:rsidR="00EB46AB">
              <w:t xml:space="preserve">    </w:t>
            </w:r>
          </w:p>
        </w:tc>
      </w:tr>
      <w:tr w:rsidR="00876433" w14:paraId="3DBE023F" w14:textId="77777777" w:rsidTr="00DD11C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0E95649F" w14:textId="77777777" w:rsidR="00876433" w:rsidRDefault="00876433" w:rsidP="00EB46AB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EB46AB">
              <w:t xml:space="preserve">In both cases  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1441DCBD" w14:textId="77777777" w:rsidR="00876433" w:rsidRDefault="00876433" w:rsidP="00EB46AB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</w:t>
            </w:r>
            <w:r w:rsidR="00EB46AB">
              <w:t>In none cases</w:t>
            </w:r>
          </w:p>
        </w:tc>
      </w:tr>
    </w:tbl>
    <w:p w14:paraId="3D68FE95" w14:textId="77777777" w:rsidR="004133AD" w:rsidRDefault="00F055A7" w:rsidP="00813A80">
      <w:pPr>
        <w:pStyle w:val="ListParagraph"/>
        <w:numPr>
          <w:ilvl w:val="0"/>
          <w:numId w:val="2"/>
        </w:numPr>
        <w:jc w:val="both"/>
      </w:pPr>
      <w:r>
        <w:t xml:space="preserve">Which of the following contains both polar and non – polar </w:t>
      </w:r>
      <w:r w:rsidR="006078BE">
        <w:t>bonds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E60EA" w:rsidRPr="00F52E86" w14:paraId="0501C8A3" w14:textId="77777777" w:rsidTr="00DD11C1">
        <w:tc>
          <w:tcPr>
            <w:tcW w:w="2396" w:type="dxa"/>
          </w:tcPr>
          <w:p w14:paraId="7FFB6FD8" w14:textId="77777777" w:rsidR="000E60EA" w:rsidRPr="00BC13D2" w:rsidRDefault="000E60EA" w:rsidP="00EB46AB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EB46AB">
              <w:t>NH</w:t>
            </w:r>
            <w:r w:rsidR="00EB46AB">
              <w:rPr>
                <w:vertAlign w:val="subscript"/>
              </w:rPr>
              <w:t>4</w:t>
            </w:r>
            <w:r w:rsidR="00EB46AB">
              <w:t xml:space="preserve">Cl  </w:t>
            </w:r>
          </w:p>
        </w:tc>
        <w:tc>
          <w:tcPr>
            <w:tcW w:w="2401" w:type="dxa"/>
          </w:tcPr>
          <w:p w14:paraId="6BFEA9E0" w14:textId="77777777" w:rsidR="000E60EA" w:rsidRPr="00F52E86" w:rsidRDefault="000E60EA" w:rsidP="00EB46AB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EB46AB">
              <w:t>HCN</w:t>
            </w:r>
          </w:p>
        </w:tc>
        <w:tc>
          <w:tcPr>
            <w:tcW w:w="2405" w:type="dxa"/>
          </w:tcPr>
          <w:p w14:paraId="23C7F2AF" w14:textId="77777777" w:rsidR="000E60EA" w:rsidRPr="00EB46AB" w:rsidRDefault="000E60EA" w:rsidP="00EB46AB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EB46AB">
              <w:t>H</w:t>
            </w:r>
            <w:r w:rsidR="00EB46AB">
              <w:rPr>
                <w:vertAlign w:val="subscript"/>
              </w:rPr>
              <w:t>2</w:t>
            </w:r>
            <w:r w:rsidR="00EB46AB">
              <w:t>O</w:t>
            </w:r>
            <w:r w:rsidR="00EB46AB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48B5E43D" w14:textId="77777777" w:rsidR="000E60EA" w:rsidRPr="00EB46AB" w:rsidRDefault="000E60EA" w:rsidP="00EB46AB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EB46AB">
              <w:t>CH</w:t>
            </w:r>
            <w:r w:rsidR="00EB46AB">
              <w:rPr>
                <w:vertAlign w:val="subscript"/>
              </w:rPr>
              <w:t>4</w:t>
            </w:r>
          </w:p>
        </w:tc>
      </w:tr>
    </w:tbl>
    <w:p w14:paraId="307ACBD7" w14:textId="77777777" w:rsidR="006078BE" w:rsidRPr="007A641D" w:rsidRDefault="00A80095" w:rsidP="00813A80">
      <w:pPr>
        <w:pStyle w:val="ListParagraph"/>
        <w:numPr>
          <w:ilvl w:val="0"/>
          <w:numId w:val="2"/>
        </w:numPr>
        <w:jc w:val="both"/>
      </w:pPr>
      <w:r>
        <w:t>The bond order of</w:t>
      </w:r>
      <w:r w:rsidR="00CD0B33">
        <w:t xml:space="preserve"> the</w:t>
      </w:r>
      <w:r>
        <w:t xml:space="preserve"> superoxide (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</m:sup>
        </m:sSubSup>
      </m:oMath>
      <w:r>
        <w:rPr>
          <w:rFonts w:eastAsiaTheme="minorEastAsia"/>
        </w:rPr>
        <w:t xml:space="preserve">) </w:t>
      </w:r>
      <w:r w:rsidR="007A641D">
        <w:rPr>
          <w:rFonts w:eastAsiaTheme="minorEastAsia"/>
        </w:rPr>
        <w:t xml:space="preserve">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E60EA" w:rsidRPr="00F52E86" w14:paraId="12C520FB" w14:textId="77777777" w:rsidTr="00DD11C1">
        <w:tc>
          <w:tcPr>
            <w:tcW w:w="2396" w:type="dxa"/>
          </w:tcPr>
          <w:p w14:paraId="71EABA8A" w14:textId="77777777" w:rsidR="000E60EA" w:rsidRPr="00BC13D2" w:rsidRDefault="000E60EA" w:rsidP="001418C9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1418C9">
              <w:t>1</w:t>
            </w:r>
          </w:p>
        </w:tc>
        <w:tc>
          <w:tcPr>
            <w:tcW w:w="2401" w:type="dxa"/>
          </w:tcPr>
          <w:p w14:paraId="55032C41" w14:textId="77777777" w:rsidR="000E60EA" w:rsidRPr="00F52E86" w:rsidRDefault="000E60EA" w:rsidP="001418C9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1418C9">
              <w:t>1.5</w:t>
            </w:r>
          </w:p>
        </w:tc>
        <w:tc>
          <w:tcPr>
            <w:tcW w:w="2405" w:type="dxa"/>
          </w:tcPr>
          <w:p w14:paraId="75C597A5" w14:textId="77777777" w:rsidR="000E60EA" w:rsidRPr="00BC13D2" w:rsidRDefault="000E60EA" w:rsidP="001418C9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1418C9">
              <w:t>2</w:t>
            </w:r>
          </w:p>
        </w:tc>
        <w:tc>
          <w:tcPr>
            <w:tcW w:w="2401" w:type="dxa"/>
          </w:tcPr>
          <w:p w14:paraId="38579392" w14:textId="77777777" w:rsidR="000E60EA" w:rsidRPr="00F52E86" w:rsidRDefault="000E60EA" w:rsidP="001418C9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1418C9">
              <w:t>2.5</w:t>
            </w:r>
          </w:p>
        </w:tc>
      </w:tr>
    </w:tbl>
    <w:p w14:paraId="2F8F07F7" w14:textId="77777777" w:rsidR="00970388" w:rsidRDefault="007A641D" w:rsidP="00F51B0B">
      <w:pPr>
        <w:pStyle w:val="ListParagraph"/>
        <w:numPr>
          <w:ilvl w:val="0"/>
          <w:numId w:val="2"/>
        </w:numPr>
        <w:jc w:val="both"/>
      </w:pPr>
      <w:r>
        <w:t xml:space="preserve">Amongst </w:t>
      </w:r>
      <w:proofErr w:type="gramStart"/>
      <w:r>
        <w:t>LiCl,  BeCl</w:t>
      </w:r>
      <w:r>
        <w:rPr>
          <w:vertAlign w:val="subscript"/>
        </w:rPr>
        <w:t>2</w:t>
      </w:r>
      <w:r>
        <w:t>,  MgCl</w:t>
      </w:r>
      <w:r>
        <w:rPr>
          <w:vertAlign w:val="subscript"/>
        </w:rPr>
        <w:t>2</w:t>
      </w:r>
      <w:r>
        <w:t xml:space="preserve">,  </w:t>
      </w:r>
      <w:proofErr w:type="spellStart"/>
      <w:r>
        <w:t>RbCl</w:t>
      </w:r>
      <w:proofErr w:type="spellEnd"/>
      <w:proofErr w:type="gramEnd"/>
      <w:r w:rsidR="00970388">
        <w:t xml:space="preserve"> the compound</w:t>
      </w:r>
      <w:r w:rsidR="00CD0B33">
        <w:t>s</w:t>
      </w:r>
      <w:r w:rsidR="00970388">
        <w:t xml:space="preserve"> with greatest and least ionic character,</w:t>
      </w:r>
      <w:r w:rsidR="00A22C12">
        <w:t xml:space="preserve"> </w:t>
      </w:r>
      <w:r w:rsidR="00555C7E">
        <w:t>r</w:t>
      </w:r>
      <w:r w:rsidR="00970388">
        <w:t xml:space="preserve">espectively are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E60EA" w:rsidRPr="00F52E86" w14:paraId="4D86255D" w14:textId="77777777" w:rsidTr="00DD11C1">
        <w:tc>
          <w:tcPr>
            <w:tcW w:w="2396" w:type="dxa"/>
          </w:tcPr>
          <w:p w14:paraId="1D314CD9" w14:textId="77777777" w:rsidR="000E60EA" w:rsidRPr="00BC13D2" w:rsidRDefault="000E60EA" w:rsidP="00F51B0B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F51B0B">
              <w:t xml:space="preserve">LiCl and </w:t>
            </w:r>
            <w:proofErr w:type="spellStart"/>
            <w:r w:rsidR="00F51B0B">
              <w:t>RbCl</w:t>
            </w:r>
            <w:proofErr w:type="spellEnd"/>
          </w:p>
        </w:tc>
        <w:tc>
          <w:tcPr>
            <w:tcW w:w="2401" w:type="dxa"/>
          </w:tcPr>
          <w:p w14:paraId="075DEA91" w14:textId="77777777" w:rsidR="000E60EA" w:rsidRPr="00F52E86" w:rsidRDefault="000E60EA" w:rsidP="00F51B0B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proofErr w:type="spellStart"/>
            <w:r w:rsidR="00F51B0B">
              <w:t>RbCl</w:t>
            </w:r>
            <w:proofErr w:type="spellEnd"/>
            <w:r w:rsidR="00F51B0B">
              <w:t xml:space="preserve"> and BeCl</w:t>
            </w:r>
            <w:r w:rsidR="00F51B0B">
              <w:rPr>
                <w:vertAlign w:val="subscript"/>
              </w:rPr>
              <w:t>2</w:t>
            </w:r>
          </w:p>
        </w:tc>
        <w:tc>
          <w:tcPr>
            <w:tcW w:w="2405" w:type="dxa"/>
          </w:tcPr>
          <w:p w14:paraId="38FC65F6" w14:textId="77777777" w:rsidR="000E60EA" w:rsidRPr="00BC13D2" w:rsidRDefault="000E60EA" w:rsidP="00F51B0B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proofErr w:type="spellStart"/>
            <w:r w:rsidR="00F51B0B">
              <w:t>RbCl</w:t>
            </w:r>
            <w:proofErr w:type="spellEnd"/>
            <w:r w:rsidR="00F51B0B">
              <w:t xml:space="preserve"> and MgCl</w:t>
            </w:r>
            <w:r w:rsidR="00F51B0B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45E06B6E" w14:textId="77777777" w:rsidR="000E60EA" w:rsidRPr="00F52E86" w:rsidRDefault="000E60EA" w:rsidP="00F51B0B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F51B0B">
              <w:t>MgCl</w:t>
            </w:r>
            <w:r w:rsidR="00F51B0B">
              <w:rPr>
                <w:vertAlign w:val="subscript"/>
              </w:rPr>
              <w:t>2</w:t>
            </w:r>
            <w:r w:rsidR="00F51B0B">
              <w:t xml:space="preserve"> and BeCl</w:t>
            </w:r>
            <w:r w:rsidR="00F51B0B">
              <w:rPr>
                <w:vertAlign w:val="subscript"/>
              </w:rPr>
              <w:t>2</w:t>
            </w:r>
            <w:r w:rsidR="00F51B0B">
              <w:t xml:space="preserve">          </w:t>
            </w:r>
          </w:p>
        </w:tc>
      </w:tr>
    </w:tbl>
    <w:p w14:paraId="2E5448C9" w14:textId="77777777" w:rsidR="00555C7E" w:rsidRDefault="00E0465C" w:rsidP="00F51B0B">
      <w:pPr>
        <w:pStyle w:val="ListParagraph"/>
        <w:numPr>
          <w:ilvl w:val="0"/>
          <w:numId w:val="2"/>
        </w:numPr>
        <w:jc w:val="both"/>
      </w:pPr>
      <w:r>
        <w:t xml:space="preserve">In which molecule </w:t>
      </w:r>
      <w:proofErr w:type="spellStart"/>
      <w:r>
        <w:t>sulphur</w:t>
      </w:r>
      <w:proofErr w:type="spellEnd"/>
      <w:r>
        <w:t xml:space="preserve"> atom is not sp</w:t>
      </w:r>
      <w:r>
        <w:rPr>
          <w:vertAlign w:val="superscript"/>
        </w:rPr>
        <w:t>3</w:t>
      </w:r>
      <w:r>
        <w:t xml:space="preserve"> </w:t>
      </w:r>
      <w:r w:rsidR="001C09B5">
        <w:t xml:space="preserve">- </w:t>
      </w:r>
      <w:r>
        <w:t>hybridized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E60EA" w:rsidRPr="00F52E86" w14:paraId="652FF43A" w14:textId="77777777" w:rsidTr="00DD11C1">
        <w:tc>
          <w:tcPr>
            <w:tcW w:w="2396" w:type="dxa"/>
          </w:tcPr>
          <w:p w14:paraId="7279255A" w14:textId="77777777" w:rsidR="000E60EA" w:rsidRPr="00BC13D2" w:rsidRDefault="000E60EA" w:rsidP="00F51B0B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2401" w:type="dxa"/>
          </w:tcPr>
          <w:p w14:paraId="2C9AE1D6" w14:textId="77777777" w:rsidR="000E60EA" w:rsidRPr="00F52E86" w:rsidRDefault="00F51B0B" w:rsidP="00F51B0B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>
              <w:rPr>
                <w:rFonts w:eastAsiaTheme="minorEastAsia"/>
              </w:rPr>
              <w:t>SF</w:t>
            </w:r>
            <w:r>
              <w:rPr>
                <w:rFonts w:eastAsiaTheme="minorEastAsia"/>
                <w:vertAlign w:val="subscript"/>
              </w:rPr>
              <w:t>4</w:t>
            </w:r>
            <w:r>
              <w:t xml:space="preserve"> </w:t>
            </w:r>
          </w:p>
        </w:tc>
        <w:tc>
          <w:tcPr>
            <w:tcW w:w="2405" w:type="dxa"/>
          </w:tcPr>
          <w:p w14:paraId="4CD69733" w14:textId="77777777" w:rsidR="000E60EA" w:rsidRPr="00BC13D2" w:rsidRDefault="000E60EA" w:rsidP="00F51B0B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F51B0B">
              <w:rPr>
                <w:rFonts w:eastAsiaTheme="minorEastAsia"/>
              </w:rPr>
              <w:t>SF</w:t>
            </w:r>
            <w:r w:rsidR="00F51B0B">
              <w:rPr>
                <w:rFonts w:eastAsiaTheme="minorEastAsia"/>
                <w:vertAlign w:val="subscript"/>
              </w:rPr>
              <w:t>2</w:t>
            </w:r>
          </w:p>
        </w:tc>
        <w:tc>
          <w:tcPr>
            <w:tcW w:w="2401" w:type="dxa"/>
          </w:tcPr>
          <w:p w14:paraId="5F734BCE" w14:textId="77777777" w:rsidR="000E60EA" w:rsidRPr="00F52E86" w:rsidRDefault="000E60EA" w:rsidP="006402E9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6402E9">
              <w:rPr>
                <w:rFonts w:eastAsiaTheme="minorEastAsia"/>
              </w:rPr>
              <w:t>S</w:t>
            </w:r>
            <w:r w:rsidR="006402E9">
              <w:rPr>
                <w:rFonts w:eastAsiaTheme="minorEastAsia"/>
                <w:vertAlign w:val="subscript"/>
              </w:rPr>
              <w:t>8</w:t>
            </w:r>
          </w:p>
        </w:tc>
      </w:tr>
    </w:tbl>
    <w:p w14:paraId="7BB93F77" w14:textId="77777777" w:rsidR="00C35B04" w:rsidRDefault="00D316F4" w:rsidP="004C5F9C">
      <w:pPr>
        <w:pStyle w:val="ListParagraph"/>
        <w:numPr>
          <w:ilvl w:val="0"/>
          <w:numId w:val="2"/>
        </w:numPr>
        <w:jc w:val="both"/>
      </w:pPr>
      <w:r>
        <w:t>Which of the following species is electron deficient</w:t>
      </w:r>
      <w:r w:rsidR="001C09B5">
        <w:t>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868BF" w:rsidRPr="00F52E86" w14:paraId="753750FA" w14:textId="77777777" w:rsidTr="00DD11C1">
        <w:tc>
          <w:tcPr>
            <w:tcW w:w="2396" w:type="dxa"/>
          </w:tcPr>
          <w:p w14:paraId="0CC4B5BD" w14:textId="77777777" w:rsidR="000868BF" w:rsidRPr="009D0B60" w:rsidRDefault="009D0B60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BCl</w:t>
            </w:r>
            <w:r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717CD0B9" w14:textId="77777777" w:rsidR="000868BF" w:rsidRPr="009D0B60" w:rsidRDefault="000868BF" w:rsidP="009D0B60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b) </w:t>
            </w:r>
            <w:r w:rsidR="009D0B60">
              <w:t>PCl</w:t>
            </w:r>
            <w:r w:rsidR="009D0B60">
              <w:rPr>
                <w:vertAlign w:val="subscript"/>
              </w:rPr>
              <w:t>3</w:t>
            </w:r>
          </w:p>
        </w:tc>
        <w:tc>
          <w:tcPr>
            <w:tcW w:w="2405" w:type="dxa"/>
          </w:tcPr>
          <w:p w14:paraId="5C604AD5" w14:textId="77777777" w:rsidR="000868BF" w:rsidRPr="00E52F25" w:rsidRDefault="000868BF" w:rsidP="00E52F25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E52F25">
              <w:t>PCl</w:t>
            </w:r>
            <w:r w:rsidR="00E52F25">
              <w:rPr>
                <w:vertAlign w:val="subscript"/>
              </w:rPr>
              <w:t>5</w:t>
            </w:r>
          </w:p>
        </w:tc>
        <w:tc>
          <w:tcPr>
            <w:tcW w:w="2401" w:type="dxa"/>
          </w:tcPr>
          <w:p w14:paraId="7523B082" w14:textId="77777777" w:rsidR="000868BF" w:rsidRPr="00F85929" w:rsidRDefault="000868BF" w:rsidP="00DD11C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</w:t>
            </w:r>
            <w:r w:rsidR="00F85929">
              <w:t>) NH</w:t>
            </w:r>
            <w:r w:rsidR="00F85929">
              <w:rPr>
                <w:vertAlign w:val="subscript"/>
              </w:rPr>
              <w:t>3</w:t>
            </w:r>
          </w:p>
        </w:tc>
      </w:tr>
    </w:tbl>
    <w:p w14:paraId="662A7A6F" w14:textId="77777777" w:rsidR="00371BD3" w:rsidRDefault="00371BD3" w:rsidP="00813A80">
      <w:pPr>
        <w:pStyle w:val="ListParagraph"/>
        <w:numPr>
          <w:ilvl w:val="0"/>
          <w:numId w:val="2"/>
        </w:numPr>
        <w:jc w:val="both"/>
      </w:pPr>
      <w:r>
        <w:t xml:space="preserve">The species that does not contain peroxide ions are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868BF" w:rsidRPr="00F52E86" w14:paraId="7D7F2C83" w14:textId="77777777" w:rsidTr="00DD11C1">
        <w:tc>
          <w:tcPr>
            <w:tcW w:w="2396" w:type="dxa"/>
          </w:tcPr>
          <w:p w14:paraId="06A7D8A8" w14:textId="77777777" w:rsidR="000868BF" w:rsidRPr="00BC13D2" w:rsidRDefault="000868BF" w:rsidP="00673C51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673C51">
              <w:t>PbO</w:t>
            </w:r>
            <w:r w:rsidR="00673C51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702F60D2" w14:textId="77777777" w:rsidR="000868BF" w:rsidRPr="00F52E86" w:rsidRDefault="000868BF" w:rsidP="00673C51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673C51">
              <w:t>H</w:t>
            </w:r>
            <w:r w:rsidR="00673C51">
              <w:rPr>
                <w:vertAlign w:val="subscript"/>
              </w:rPr>
              <w:t>2</w:t>
            </w:r>
            <w:r w:rsidR="00673C51">
              <w:t>O</w:t>
            </w:r>
            <w:r w:rsidR="00673C51">
              <w:rPr>
                <w:vertAlign w:val="subscript"/>
              </w:rPr>
              <w:t>2</w:t>
            </w:r>
          </w:p>
        </w:tc>
        <w:tc>
          <w:tcPr>
            <w:tcW w:w="2405" w:type="dxa"/>
          </w:tcPr>
          <w:p w14:paraId="64A2568B" w14:textId="77777777" w:rsidR="000868BF" w:rsidRPr="00BC13D2" w:rsidRDefault="000868BF" w:rsidP="00673C51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673C51">
              <w:t>SrO</w:t>
            </w:r>
            <w:r w:rsidR="00673C51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42DEEEE2" w14:textId="77777777" w:rsidR="000868BF" w:rsidRPr="00F52E86" w:rsidRDefault="000868BF" w:rsidP="00673C5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673C51">
              <w:t>BaO</w:t>
            </w:r>
            <w:r w:rsidR="00673C51">
              <w:rPr>
                <w:vertAlign w:val="subscript"/>
              </w:rPr>
              <w:t>2</w:t>
            </w:r>
          </w:p>
        </w:tc>
      </w:tr>
    </w:tbl>
    <w:p w14:paraId="12DBAAAF" w14:textId="77777777" w:rsidR="00D5107F" w:rsidRPr="00A449BF" w:rsidRDefault="006E376E" w:rsidP="00813A80">
      <w:pPr>
        <w:pStyle w:val="ListParagraph"/>
        <w:numPr>
          <w:ilvl w:val="0"/>
          <w:numId w:val="2"/>
        </w:numPr>
        <w:jc w:val="both"/>
      </w:pPr>
      <w:r>
        <w:t>The hybridization of carbon atoms in C-C single bond of HC</w:t>
      </w:r>
      <w:r w:rsidR="000D1973">
        <w:t xml:space="preserve"> </w:t>
      </w:r>
      <m:oMath>
        <m:r>
          <w:rPr>
            <w:rFonts w:ascii="Cambria Math" w:hAnsi="Cambria Math"/>
          </w:rPr>
          <m:t>≡</m:t>
        </m:r>
      </m:oMath>
      <w:r w:rsidR="000D1973">
        <w:rPr>
          <w:rFonts w:eastAsiaTheme="minorEastAsia"/>
        </w:rPr>
        <w:t xml:space="preserve"> C </w:t>
      </w:r>
      <m:oMath>
        <m:r>
          <w:rPr>
            <w:rFonts w:ascii="Cambria Math" w:eastAsiaTheme="minorEastAsia" w:hAnsi="Cambria Math"/>
          </w:rPr>
          <m:t>–</m:t>
        </m:r>
      </m:oMath>
      <w:r w:rsidR="000D1973">
        <w:rPr>
          <w:rFonts w:eastAsiaTheme="minorEastAsia"/>
        </w:rPr>
        <w:t xml:space="preserve"> CH </w:t>
      </w:r>
      <m:oMath>
        <m:r>
          <w:rPr>
            <w:rFonts w:ascii="Cambria Math" w:eastAsiaTheme="minorEastAsia" w:hAnsi="Cambria Math"/>
          </w:rPr>
          <m:t>=</m:t>
        </m:r>
      </m:oMath>
      <w:r w:rsidR="000D1973">
        <w:rPr>
          <w:rFonts w:eastAsiaTheme="minorEastAsia"/>
        </w:rPr>
        <w:t xml:space="preserve"> CH</w:t>
      </w:r>
      <w:r w:rsidR="000D1973">
        <w:rPr>
          <w:rFonts w:eastAsiaTheme="minorEastAsia"/>
          <w:vertAlign w:val="subscript"/>
        </w:rPr>
        <w:t>2</w:t>
      </w:r>
      <w:r w:rsidR="000D1973">
        <w:rPr>
          <w:rFonts w:eastAsiaTheme="minorEastAsia"/>
        </w:rPr>
        <w:t xml:space="preserve"> </w:t>
      </w:r>
      <w:r w:rsidR="00A449BF">
        <w:rPr>
          <w:rFonts w:eastAsiaTheme="minorEastAsia"/>
        </w:rPr>
        <w:t>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868BF" w:rsidRPr="00F52E86" w14:paraId="10DDE938" w14:textId="77777777" w:rsidTr="00DD11C1">
        <w:tc>
          <w:tcPr>
            <w:tcW w:w="2396" w:type="dxa"/>
          </w:tcPr>
          <w:p w14:paraId="102FB041" w14:textId="77777777" w:rsidR="000868BF" w:rsidRPr="00BC13D2" w:rsidRDefault="000868BF" w:rsidP="00974D42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974D42">
              <w:rPr>
                <w:rFonts w:eastAsiaTheme="minorEastAsia"/>
              </w:rPr>
              <w:t>sp</w:t>
            </w:r>
            <w:r w:rsidR="00974D42">
              <w:rPr>
                <w:rFonts w:eastAsiaTheme="minorEastAsia"/>
                <w:vertAlign w:val="superscript"/>
              </w:rPr>
              <w:t>3</w:t>
            </w:r>
            <w:r w:rsidR="00974D42">
              <w:rPr>
                <w:rFonts w:eastAsiaTheme="minorEastAsia"/>
              </w:rPr>
              <w:t xml:space="preserve"> – sp</w:t>
            </w:r>
            <w:r w:rsidR="00974D42">
              <w:rPr>
                <w:rFonts w:eastAsiaTheme="minorEastAsia"/>
                <w:vertAlign w:val="superscript"/>
              </w:rPr>
              <w:t>3</w:t>
            </w:r>
            <w:r w:rsidR="00974D42">
              <w:rPr>
                <w:rFonts w:eastAsiaTheme="minorEastAsia"/>
              </w:rPr>
              <w:t xml:space="preserve">  </w:t>
            </w:r>
          </w:p>
        </w:tc>
        <w:tc>
          <w:tcPr>
            <w:tcW w:w="2401" w:type="dxa"/>
          </w:tcPr>
          <w:p w14:paraId="10895554" w14:textId="77777777" w:rsidR="000868BF" w:rsidRPr="00F52E86" w:rsidRDefault="000868BF" w:rsidP="00974D42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974D42">
              <w:rPr>
                <w:rFonts w:eastAsiaTheme="minorEastAsia"/>
              </w:rPr>
              <w:t>sp</w:t>
            </w:r>
            <w:r w:rsidR="00974D42">
              <w:rPr>
                <w:rFonts w:eastAsiaTheme="minorEastAsia"/>
                <w:vertAlign w:val="superscript"/>
              </w:rPr>
              <w:t>2</w:t>
            </w:r>
            <w:r w:rsidR="00974D42">
              <w:rPr>
                <w:rFonts w:eastAsiaTheme="minorEastAsia"/>
              </w:rPr>
              <w:t xml:space="preserve"> – sp</w:t>
            </w:r>
            <w:r w:rsidR="00974D42">
              <w:rPr>
                <w:rFonts w:eastAsiaTheme="minorEastAsia"/>
                <w:vertAlign w:val="superscript"/>
              </w:rPr>
              <w:t>3</w:t>
            </w:r>
            <w:r w:rsidR="00974D42">
              <w:rPr>
                <w:rFonts w:eastAsiaTheme="minorEastAsia"/>
              </w:rPr>
              <w:t xml:space="preserve">  </w:t>
            </w:r>
          </w:p>
        </w:tc>
        <w:tc>
          <w:tcPr>
            <w:tcW w:w="2405" w:type="dxa"/>
          </w:tcPr>
          <w:p w14:paraId="7F9B3554" w14:textId="77777777" w:rsidR="000868BF" w:rsidRPr="00BC13D2" w:rsidRDefault="000868BF" w:rsidP="00974D42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proofErr w:type="spellStart"/>
            <w:r w:rsidR="00974D42">
              <w:rPr>
                <w:rFonts w:eastAsiaTheme="minorEastAsia"/>
              </w:rPr>
              <w:t>sp</w:t>
            </w:r>
            <w:proofErr w:type="spellEnd"/>
            <w:r w:rsidR="00974D42">
              <w:rPr>
                <w:rFonts w:eastAsiaTheme="minorEastAsia"/>
              </w:rPr>
              <w:t xml:space="preserve"> – sp</w:t>
            </w:r>
            <w:r w:rsidR="00974D42">
              <w:rPr>
                <w:rFonts w:eastAsiaTheme="minorEastAsia"/>
                <w:vertAlign w:val="superscript"/>
              </w:rPr>
              <w:t>2</w:t>
            </w:r>
          </w:p>
        </w:tc>
        <w:tc>
          <w:tcPr>
            <w:tcW w:w="2401" w:type="dxa"/>
          </w:tcPr>
          <w:p w14:paraId="0059D21A" w14:textId="77777777" w:rsidR="000868BF" w:rsidRPr="00F52E86" w:rsidRDefault="000868BF" w:rsidP="00974D42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974D42">
              <w:rPr>
                <w:rFonts w:eastAsiaTheme="minorEastAsia"/>
              </w:rPr>
              <w:t>sp</w:t>
            </w:r>
            <w:r w:rsidR="00974D42">
              <w:rPr>
                <w:rFonts w:eastAsiaTheme="minorEastAsia"/>
                <w:vertAlign w:val="superscript"/>
              </w:rPr>
              <w:t>3</w:t>
            </w:r>
            <w:r w:rsidR="00974D42">
              <w:rPr>
                <w:rFonts w:eastAsiaTheme="minorEastAsia"/>
              </w:rPr>
              <w:t xml:space="preserve"> – </w:t>
            </w:r>
            <w:proofErr w:type="spellStart"/>
            <w:r w:rsidR="00974D42">
              <w:rPr>
                <w:rFonts w:eastAsiaTheme="minorEastAsia"/>
              </w:rPr>
              <w:t>sp</w:t>
            </w:r>
            <w:proofErr w:type="spellEnd"/>
          </w:p>
        </w:tc>
      </w:tr>
    </w:tbl>
    <w:p w14:paraId="2C48BE8C" w14:textId="77777777" w:rsidR="00A449BF" w:rsidRPr="00193E8B" w:rsidRDefault="00E52690" w:rsidP="00813A80">
      <w:pPr>
        <w:pStyle w:val="ListParagraph"/>
        <w:numPr>
          <w:ilvl w:val="0"/>
          <w:numId w:val="2"/>
        </w:numPr>
        <w:jc w:val="both"/>
      </w:pPr>
      <w:r>
        <w:t>The hybridization of CH</w:t>
      </w:r>
      <w:r>
        <w:rPr>
          <w:vertAlign w:val="subscript"/>
        </w:rPr>
        <w:t>3</w:t>
      </w:r>
      <w:r>
        <w:t xml:space="preserve"> </w:t>
      </w:r>
      <m:oMath>
        <m:r>
          <w:rPr>
            <w:rFonts w:ascii="Cambria Math" w:eastAsiaTheme="minorEastAsia" w:hAnsi="Cambria Math"/>
          </w:rPr>
          <m:t>–</m:t>
        </m:r>
      </m:oMath>
      <w:r>
        <w:rPr>
          <w:rFonts w:eastAsiaTheme="minorEastAsia"/>
        </w:rPr>
        <w:t xml:space="preserve"> CH</w:t>
      </w:r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–</m:t>
        </m:r>
      </m:oMath>
      <w:r>
        <w:rPr>
          <w:rFonts w:eastAsiaTheme="minorEastAsia"/>
          <w:vertAlign w:val="subscript"/>
        </w:rPr>
        <w:t xml:space="preserve"> </w:t>
      </w:r>
      <w:r>
        <w:rPr>
          <w:rFonts w:eastAsiaTheme="minorEastAsia"/>
        </w:rPr>
        <w:t xml:space="preserve"> , </w:t>
      </w:r>
      <w:r w:rsidR="00A60733">
        <w:rPr>
          <w:rFonts w:eastAsiaTheme="minorEastAsia"/>
        </w:rPr>
        <w:t xml:space="preserve">CH </w:t>
      </w:r>
      <m:oMath>
        <m:r>
          <w:rPr>
            <w:rFonts w:ascii="Cambria Math" w:hAnsi="Cambria Math"/>
          </w:rPr>
          <m:t>≡</m:t>
        </m:r>
      </m:oMath>
      <w:r w:rsidR="00A60733">
        <w:rPr>
          <w:rFonts w:eastAsiaTheme="minorEastAsia"/>
        </w:rPr>
        <w:t xml:space="preserve"> C </w:t>
      </w:r>
      <m:oMath>
        <m:r>
          <w:rPr>
            <w:rFonts w:ascii="Cambria Math" w:eastAsiaTheme="minorEastAsia" w:hAnsi="Cambria Math"/>
          </w:rPr>
          <m:t>–</m:t>
        </m:r>
      </m:oMath>
      <w:r w:rsidR="00A60733">
        <w:rPr>
          <w:rFonts w:eastAsiaTheme="minorEastAsia"/>
        </w:rPr>
        <w:t xml:space="preserve"> , </w:t>
      </w:r>
      <w:r w:rsidR="00070547">
        <w:rPr>
          <w:rFonts w:eastAsiaTheme="minorEastAsia"/>
        </w:rPr>
        <w:t>CH</w:t>
      </w:r>
      <w:r w:rsidR="00070547">
        <w:rPr>
          <w:rFonts w:eastAsiaTheme="minorEastAsia"/>
          <w:vertAlign w:val="subscript"/>
        </w:rPr>
        <w:t>2</w:t>
      </w:r>
      <w:r w:rsidR="00070547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=</m:t>
        </m:r>
      </m:oMath>
      <w:r w:rsidR="00070547">
        <w:rPr>
          <w:rFonts w:eastAsiaTheme="minorEastAsia"/>
        </w:rPr>
        <w:t xml:space="preserve"> CH </w:t>
      </w:r>
      <m:oMath>
        <m:r>
          <w:rPr>
            <w:rFonts w:ascii="Cambria Math" w:eastAsiaTheme="minorEastAsia" w:hAnsi="Cambria Math"/>
          </w:rPr>
          <m:t>–</m:t>
        </m:r>
      </m:oMath>
      <w:r w:rsidR="00070547">
        <w:rPr>
          <w:rFonts w:eastAsiaTheme="minorEastAsia"/>
        </w:rPr>
        <w:t xml:space="preserve"> are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868BF" w:rsidRPr="00F52E86" w14:paraId="375BCD37" w14:textId="77777777" w:rsidTr="00DD11C1">
        <w:tc>
          <w:tcPr>
            <w:tcW w:w="2396" w:type="dxa"/>
          </w:tcPr>
          <w:p w14:paraId="7DC2C15A" w14:textId="77777777" w:rsidR="000868BF" w:rsidRPr="00BC13D2" w:rsidRDefault="000868BF" w:rsidP="00974D42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974D42">
              <w:t>sp</w:t>
            </w:r>
            <w:r w:rsidR="00974D42">
              <w:rPr>
                <w:vertAlign w:val="superscript"/>
              </w:rPr>
              <w:t>3</w:t>
            </w:r>
            <w:r w:rsidR="00974D42">
              <w:t>, sp</w:t>
            </w:r>
            <w:r w:rsidR="00974D42">
              <w:rPr>
                <w:vertAlign w:val="superscript"/>
              </w:rPr>
              <w:t>2</w:t>
            </w:r>
            <w:r w:rsidR="00974D42">
              <w:t xml:space="preserve">, </w:t>
            </w:r>
            <w:proofErr w:type="spellStart"/>
            <w:r w:rsidR="00974D42">
              <w:t>sp</w:t>
            </w:r>
            <w:proofErr w:type="spellEnd"/>
          </w:p>
        </w:tc>
        <w:tc>
          <w:tcPr>
            <w:tcW w:w="2401" w:type="dxa"/>
          </w:tcPr>
          <w:p w14:paraId="33808A77" w14:textId="77777777" w:rsidR="000868BF" w:rsidRPr="00F52E86" w:rsidRDefault="000868BF" w:rsidP="00974D42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974D42">
              <w:rPr>
                <w:rFonts w:eastAsiaTheme="minorEastAsia"/>
              </w:rPr>
              <w:t>sp</w:t>
            </w:r>
            <w:r w:rsidR="00974D42">
              <w:rPr>
                <w:rFonts w:eastAsiaTheme="minorEastAsia"/>
                <w:vertAlign w:val="superscript"/>
              </w:rPr>
              <w:t>3</w:t>
            </w:r>
            <w:r w:rsidR="00974D42">
              <w:rPr>
                <w:rFonts w:eastAsiaTheme="minorEastAsia"/>
              </w:rPr>
              <w:t xml:space="preserve">, </w:t>
            </w:r>
            <w:proofErr w:type="spellStart"/>
            <w:r w:rsidR="00974D42">
              <w:rPr>
                <w:rFonts w:eastAsiaTheme="minorEastAsia"/>
              </w:rPr>
              <w:t>sp</w:t>
            </w:r>
            <w:proofErr w:type="spellEnd"/>
            <w:r w:rsidR="00974D42">
              <w:rPr>
                <w:rFonts w:eastAsiaTheme="minorEastAsia"/>
              </w:rPr>
              <w:t>, sp</w:t>
            </w:r>
            <w:r w:rsidR="00974D42">
              <w:rPr>
                <w:rFonts w:eastAsiaTheme="minorEastAsia"/>
                <w:vertAlign w:val="superscript"/>
              </w:rPr>
              <w:t>2</w:t>
            </w:r>
          </w:p>
        </w:tc>
        <w:tc>
          <w:tcPr>
            <w:tcW w:w="2405" w:type="dxa"/>
          </w:tcPr>
          <w:p w14:paraId="654CB8F1" w14:textId="77777777" w:rsidR="000868BF" w:rsidRPr="00BC13D2" w:rsidRDefault="000868BF" w:rsidP="00974D42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974D42">
              <w:rPr>
                <w:rFonts w:eastAsiaTheme="minorEastAsia"/>
              </w:rPr>
              <w:t>sp</w:t>
            </w:r>
            <w:r w:rsidR="00974D42">
              <w:rPr>
                <w:rFonts w:eastAsiaTheme="minorEastAsia"/>
                <w:vertAlign w:val="superscript"/>
              </w:rPr>
              <w:t>3</w:t>
            </w:r>
            <w:r w:rsidR="00974D42">
              <w:rPr>
                <w:rFonts w:eastAsiaTheme="minorEastAsia"/>
              </w:rPr>
              <w:t>, sp</w:t>
            </w:r>
            <w:r w:rsidR="00974D42">
              <w:rPr>
                <w:rFonts w:eastAsiaTheme="minorEastAsia"/>
                <w:vertAlign w:val="superscript"/>
              </w:rPr>
              <w:t>2</w:t>
            </w:r>
            <w:r w:rsidR="00974D42">
              <w:rPr>
                <w:rFonts w:eastAsiaTheme="minorEastAsia"/>
              </w:rPr>
              <w:t>, sp</w:t>
            </w:r>
            <w:r w:rsidR="00974D42">
              <w:rPr>
                <w:rFonts w:eastAsiaTheme="minorEastAsia"/>
                <w:vertAlign w:val="superscript"/>
              </w:rPr>
              <w:t>2</w:t>
            </w:r>
          </w:p>
        </w:tc>
        <w:tc>
          <w:tcPr>
            <w:tcW w:w="2401" w:type="dxa"/>
          </w:tcPr>
          <w:p w14:paraId="4B5FDADA" w14:textId="77777777" w:rsidR="000868BF" w:rsidRPr="00F52E86" w:rsidRDefault="000868BF" w:rsidP="00974D42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974D42">
              <w:rPr>
                <w:rFonts w:eastAsiaTheme="minorEastAsia"/>
              </w:rPr>
              <w:t>sp</w:t>
            </w:r>
            <w:r w:rsidR="00974D42">
              <w:rPr>
                <w:rFonts w:eastAsiaTheme="minorEastAsia"/>
                <w:vertAlign w:val="superscript"/>
              </w:rPr>
              <w:t>3</w:t>
            </w:r>
            <w:r w:rsidR="00974D42">
              <w:rPr>
                <w:rFonts w:eastAsiaTheme="minorEastAsia"/>
              </w:rPr>
              <w:t xml:space="preserve">, </w:t>
            </w:r>
            <w:proofErr w:type="spellStart"/>
            <w:r w:rsidR="00974D42">
              <w:rPr>
                <w:rFonts w:eastAsiaTheme="minorEastAsia"/>
              </w:rPr>
              <w:t>sp</w:t>
            </w:r>
            <w:proofErr w:type="spellEnd"/>
            <w:r w:rsidR="00974D42">
              <w:rPr>
                <w:rFonts w:eastAsiaTheme="minorEastAsia"/>
              </w:rPr>
              <w:t xml:space="preserve">, </w:t>
            </w:r>
            <w:proofErr w:type="spellStart"/>
            <w:r w:rsidR="00974D42">
              <w:rPr>
                <w:rFonts w:eastAsiaTheme="minorEastAsia"/>
              </w:rPr>
              <w:t>sp</w:t>
            </w:r>
            <w:proofErr w:type="spellEnd"/>
          </w:p>
        </w:tc>
      </w:tr>
    </w:tbl>
    <w:p w14:paraId="57DC7FA9" w14:textId="77777777" w:rsidR="00C60794" w:rsidRDefault="00C60794" w:rsidP="00C60794">
      <w:pPr>
        <w:pStyle w:val="ListParagraph"/>
        <w:numPr>
          <w:ilvl w:val="0"/>
          <w:numId w:val="2"/>
        </w:numPr>
        <w:jc w:val="both"/>
      </w:pPr>
      <w:r>
        <w:t xml:space="preserve">Which of the following contain isostructural pair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3661BE" w14:paraId="20726145" w14:textId="77777777" w:rsidTr="006771C3">
        <w:tc>
          <w:tcPr>
            <w:tcW w:w="4803" w:type="dxa"/>
          </w:tcPr>
          <w:p w14:paraId="411A5794" w14:textId="77777777" w:rsidR="003661BE" w:rsidRPr="0085338B" w:rsidRDefault="003661BE" w:rsidP="00452F8A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452F8A">
              <w:t>[ NH</w:t>
            </w:r>
            <w:proofErr w:type="gramStart"/>
            <w:r w:rsidR="00452F8A">
              <w:rPr>
                <w:vertAlign w:val="subscript"/>
              </w:rPr>
              <w:t>3</w:t>
            </w:r>
            <w:r w:rsidR="00452F8A">
              <w:t xml:space="preserve"> ,</w:t>
            </w:r>
            <w:proofErr w:type="gramEnd"/>
            <w:r w:rsidR="00452F8A">
              <w:t xml:space="preserve"> </w:t>
            </w:r>
            <w:r w:rsidR="00452F8A">
              <w:rPr>
                <w:rFonts w:eastAsiaTheme="minorEastAsia"/>
              </w:rPr>
              <w:t>BF</w:t>
            </w:r>
            <w:proofErr w:type="gramStart"/>
            <w:r w:rsidR="00452F8A">
              <w:rPr>
                <w:rFonts w:eastAsiaTheme="minorEastAsia"/>
                <w:vertAlign w:val="subscript"/>
              </w:rPr>
              <w:t xml:space="preserve">3 </w:t>
            </w:r>
            <w:r w:rsidR="00452F8A">
              <w:t>]</w:t>
            </w:r>
            <w:proofErr w:type="gramEnd"/>
            <w:r w:rsidR="00452F8A">
              <w:t xml:space="preserve"> &amp; [ </w:t>
            </w:r>
            <w:r w:rsidR="00452F8A">
              <w:rPr>
                <w:rFonts w:eastAsiaTheme="minorEastAsia"/>
              </w:rPr>
              <w:t>H</w:t>
            </w:r>
            <w:r w:rsidR="00452F8A">
              <w:rPr>
                <w:rFonts w:eastAsiaTheme="minorEastAsia"/>
                <w:vertAlign w:val="subscript"/>
              </w:rPr>
              <w:t>3</w:t>
            </w:r>
            <w:r w:rsidR="00452F8A">
              <w:rPr>
                <w:rFonts w:eastAsiaTheme="minorEastAsia"/>
              </w:rPr>
              <w:t>O</w:t>
            </w:r>
            <w:proofErr w:type="gramStart"/>
            <w:r w:rsidR="00452F8A">
              <w:rPr>
                <w:rFonts w:eastAsiaTheme="minorEastAsia"/>
                <w:vertAlign w:val="superscript"/>
              </w:rPr>
              <w:t>+</w:t>
            </w:r>
            <w:r w:rsidR="00452F8A" w:rsidRPr="003113DA">
              <w:rPr>
                <w:rFonts w:eastAsiaTheme="minorEastAsia"/>
              </w:rPr>
              <w:t xml:space="preserve"> </w:t>
            </w:r>
            <w:r w:rsidR="00452F8A">
              <w:rPr>
                <w:rFonts w:eastAsiaTheme="minorEastAsia"/>
              </w:rPr>
              <w:t>,</w:t>
            </w:r>
            <w:proofErr w:type="gramEnd"/>
            <w:r w:rsidR="00452F8A">
              <w:rPr>
                <w:rFonts w:eastAsiaTheme="minorEastAsia"/>
              </w:rPr>
              <w:t xml:space="preserve"> BF</w:t>
            </w:r>
            <w:proofErr w:type="gramStart"/>
            <w:r w:rsidR="00452F8A">
              <w:rPr>
                <w:rFonts w:eastAsiaTheme="minorEastAsia"/>
                <w:vertAlign w:val="subscript"/>
              </w:rPr>
              <w:t xml:space="preserve">3 </w:t>
            </w:r>
            <w:r w:rsidR="00452F8A">
              <w:t>]</w:t>
            </w:r>
            <w:proofErr w:type="gramEnd"/>
          </w:p>
        </w:tc>
        <w:tc>
          <w:tcPr>
            <w:tcW w:w="4800" w:type="dxa"/>
          </w:tcPr>
          <w:p w14:paraId="2A9E92CC" w14:textId="77777777" w:rsidR="003661BE" w:rsidRDefault="003661BE" w:rsidP="00452F8A">
            <w:pPr>
              <w:jc w:val="both"/>
            </w:pPr>
            <w:r>
              <w:t xml:space="preserve">b) </w:t>
            </w:r>
            <w:r w:rsidR="00452F8A">
              <w:t>[ NH</w:t>
            </w:r>
            <w:proofErr w:type="gramStart"/>
            <w:r w:rsidR="00452F8A">
              <w:rPr>
                <w:vertAlign w:val="subscript"/>
              </w:rPr>
              <w:t>3</w:t>
            </w:r>
            <w:r w:rsidR="00452F8A">
              <w:t xml:space="preserve"> ,</w:t>
            </w:r>
            <w:proofErr w:type="gramEnd"/>
            <w:r w:rsidR="00452F8A">
              <w:t xml:space="preserve"> HN</w:t>
            </w:r>
            <w:proofErr w:type="gramStart"/>
            <w:r w:rsidR="00452F8A">
              <w:rPr>
                <w:vertAlign w:val="subscript"/>
              </w:rPr>
              <w:t xml:space="preserve">3 </w:t>
            </w:r>
            <w:r w:rsidR="00452F8A">
              <w:t>]</w:t>
            </w:r>
            <w:proofErr w:type="gramEnd"/>
            <w:r w:rsidR="00452F8A">
              <w:t xml:space="preserve"> &amp; [ N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- </m:t>
                  </m:r>
                </m:sup>
              </m:sSubSup>
              <m:r>
                <w:rPr>
                  <w:rFonts w:ascii="Cambria Math" w:hAnsi="Cambria Math"/>
                </w:rPr>
                <m:t xml:space="preserve">, </m:t>
              </m:r>
            </m:oMath>
            <w:r w:rsidR="00452F8A">
              <w:rPr>
                <w:rFonts w:eastAsiaTheme="minorEastAsia"/>
              </w:rPr>
              <w:t>BF</w:t>
            </w:r>
            <w:proofErr w:type="gramStart"/>
            <w:r w:rsidR="00452F8A">
              <w:rPr>
                <w:rFonts w:eastAsiaTheme="minorEastAsia"/>
                <w:vertAlign w:val="subscript"/>
              </w:rPr>
              <w:t xml:space="preserve">3 </w:t>
            </w:r>
            <w:r w:rsidR="00452F8A">
              <w:t>]</w:t>
            </w:r>
            <w:proofErr w:type="gramEnd"/>
          </w:p>
        </w:tc>
      </w:tr>
      <w:tr w:rsidR="003661BE" w14:paraId="7191E961" w14:textId="77777777" w:rsidTr="006771C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5F0A60A4" w14:textId="77777777" w:rsidR="003661BE" w:rsidRDefault="003661BE" w:rsidP="00452F8A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452F8A">
              <w:t>[ PCl</w:t>
            </w:r>
            <w:proofErr w:type="gramStart"/>
            <w:r w:rsidR="00452F8A">
              <w:rPr>
                <w:vertAlign w:val="subscript"/>
              </w:rPr>
              <w:t>3</w:t>
            </w:r>
            <w:r w:rsidR="00452F8A">
              <w:t xml:space="preserve"> ,</w:t>
            </w:r>
            <w:proofErr w:type="gramEnd"/>
            <w:r w:rsidR="00452F8A">
              <w:t xml:space="preserve"> BCl</w:t>
            </w:r>
            <w:r w:rsidR="00452F8A">
              <w:rPr>
                <w:vertAlign w:val="subscript"/>
              </w:rPr>
              <w:t>3</w:t>
            </w:r>
            <w:r w:rsidR="00452F8A">
              <w:t>] &amp; [ N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- </m:t>
                  </m:r>
                </m:sup>
              </m:sSubSup>
              <m:r>
                <w:rPr>
                  <w:rFonts w:ascii="Cambria Math" w:hAnsi="Cambria Math"/>
                </w:rPr>
                <m:t xml:space="preserve">, </m:t>
              </m:r>
            </m:oMath>
            <w:r w:rsidR="00452F8A">
              <w:rPr>
                <w:rFonts w:eastAsiaTheme="minorEastAsia"/>
              </w:rPr>
              <w:t>BF</w:t>
            </w:r>
            <w:proofErr w:type="gramStart"/>
            <w:r w:rsidR="00452F8A">
              <w:rPr>
                <w:rFonts w:eastAsiaTheme="minorEastAsia"/>
                <w:vertAlign w:val="subscript"/>
              </w:rPr>
              <w:t xml:space="preserve">3 </w:t>
            </w:r>
            <w:r w:rsidR="00452F8A">
              <w:t>]</w:t>
            </w:r>
            <w:proofErr w:type="gramEnd"/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2C2A65D8" w14:textId="77777777" w:rsidR="003661BE" w:rsidRDefault="003661BE" w:rsidP="00452F8A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</w:t>
            </w:r>
            <w:r w:rsidR="00452F8A">
              <w:t xml:space="preserve">[ </w:t>
            </w:r>
            <w:r w:rsidR="00452F8A" w:rsidRPr="00F62A4D">
              <w:t>SO</w:t>
            </w:r>
            <w:proofErr w:type="gramStart"/>
            <w:r w:rsidR="00452F8A">
              <w:rPr>
                <w:vertAlign w:val="subscript"/>
              </w:rPr>
              <w:t xml:space="preserve">3 </w:t>
            </w:r>
            <w:r w:rsidR="00452F8A">
              <w:t>,</w:t>
            </w:r>
            <w:proofErr w:type="gramEnd"/>
            <w:r w:rsidR="00452F8A">
              <w:t xml:space="preserve"> </w:t>
            </w:r>
            <w:r w:rsidR="00452F8A" w:rsidRPr="00F62A4D">
              <w:rPr>
                <w:rFonts w:eastAsiaTheme="minorEastAsia"/>
              </w:rPr>
              <w:t>BF</w:t>
            </w:r>
            <w:proofErr w:type="gramStart"/>
            <w:r w:rsidR="00452F8A">
              <w:rPr>
                <w:rFonts w:eastAsiaTheme="minorEastAsia"/>
                <w:vertAlign w:val="subscript"/>
              </w:rPr>
              <w:t xml:space="preserve">3 </w:t>
            </w:r>
            <w:r w:rsidR="00452F8A">
              <w:t>]</w:t>
            </w:r>
            <w:proofErr w:type="gramEnd"/>
            <w:r w:rsidR="00452F8A">
              <w:t xml:space="preserve"> &amp; [ NF</w:t>
            </w:r>
            <w:proofErr w:type="gramStart"/>
            <w:r w:rsidR="00452F8A">
              <w:rPr>
                <w:vertAlign w:val="subscript"/>
              </w:rPr>
              <w:t xml:space="preserve">3 </w:t>
            </w:r>
            <w:r w:rsidR="00452F8A">
              <w:t>,</w:t>
            </w:r>
            <w:r w:rsidR="00452F8A">
              <w:rPr>
                <w:rFonts w:eastAsiaTheme="minorEastAsia"/>
              </w:rPr>
              <w:t>H</w:t>
            </w:r>
            <w:proofErr w:type="gramEnd"/>
            <w:r w:rsidR="00452F8A">
              <w:rPr>
                <w:rFonts w:eastAsiaTheme="minorEastAsia"/>
                <w:vertAlign w:val="subscript"/>
              </w:rPr>
              <w:t>3</w:t>
            </w:r>
            <w:r w:rsidR="00452F8A">
              <w:rPr>
                <w:rFonts w:eastAsiaTheme="minorEastAsia"/>
              </w:rPr>
              <w:t>O</w:t>
            </w:r>
            <w:proofErr w:type="gramStart"/>
            <w:r w:rsidR="00452F8A">
              <w:rPr>
                <w:rFonts w:eastAsiaTheme="minorEastAsia"/>
                <w:vertAlign w:val="superscript"/>
              </w:rPr>
              <w:t xml:space="preserve">+ </w:t>
            </w:r>
            <w:r w:rsidR="00452F8A">
              <w:t>]</w:t>
            </w:r>
            <w:proofErr w:type="gramEnd"/>
          </w:p>
        </w:tc>
      </w:tr>
    </w:tbl>
    <w:p w14:paraId="05B32D3F" w14:textId="77777777" w:rsidR="00C60794" w:rsidRDefault="00C60794" w:rsidP="00C60794">
      <w:pPr>
        <w:pStyle w:val="ListParagraph"/>
        <w:numPr>
          <w:ilvl w:val="0"/>
          <w:numId w:val="2"/>
        </w:numPr>
        <w:jc w:val="both"/>
      </w:pPr>
      <w:r>
        <w:t>The correct order of C-O decreasing bond length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3661BE" w14:paraId="3B99D274" w14:textId="77777777" w:rsidTr="006771C3">
        <w:tc>
          <w:tcPr>
            <w:tcW w:w="4803" w:type="dxa"/>
          </w:tcPr>
          <w:p w14:paraId="45DB78DE" w14:textId="77777777" w:rsidR="003661BE" w:rsidRPr="0085338B" w:rsidRDefault="003661BE" w:rsidP="00B22A91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B22A91">
              <w:t>CO &gt; CO</w:t>
            </w:r>
            <w:r w:rsidR="00B22A91">
              <w:rPr>
                <w:vertAlign w:val="subscript"/>
              </w:rPr>
              <w:t>2</w:t>
            </w:r>
            <w:r w:rsidR="00B22A91">
              <w:t xml:space="preserve"> &g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 w:rsidR="00B22A91">
              <w:rPr>
                <w:rFonts w:eastAsiaTheme="minorEastAsia"/>
              </w:rPr>
              <w:t xml:space="preserve"> &gt; RCOOH</w:t>
            </w:r>
          </w:p>
        </w:tc>
        <w:tc>
          <w:tcPr>
            <w:tcW w:w="4800" w:type="dxa"/>
          </w:tcPr>
          <w:p w14:paraId="0FB8B238" w14:textId="77777777" w:rsidR="003661BE" w:rsidRDefault="003661BE" w:rsidP="004D5A8C">
            <w:pPr>
              <w:jc w:val="both"/>
            </w:pPr>
            <w:r>
              <w:t xml:space="preserve">b) </w:t>
            </w:r>
            <w:r w:rsidR="004D5A8C">
              <w:rPr>
                <w:rFonts w:eastAsiaTheme="minorEastAsia"/>
              </w:rPr>
              <w:t>CO &gt; CO</w:t>
            </w:r>
            <w:r w:rsidR="004D5A8C">
              <w:rPr>
                <w:rFonts w:eastAsiaTheme="minorEastAsia"/>
                <w:vertAlign w:val="subscript"/>
              </w:rPr>
              <w:t>2</w:t>
            </w:r>
            <w:r w:rsidR="004D5A8C">
              <w:rPr>
                <w:rFonts w:eastAsiaTheme="minorEastAsia"/>
              </w:rPr>
              <w:t xml:space="preserve"> &gt; RCOOH &g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</w:tr>
      <w:tr w:rsidR="003661BE" w14:paraId="13DDA1B8" w14:textId="77777777" w:rsidTr="006771C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172B8A41" w14:textId="77777777" w:rsidR="003661BE" w:rsidRDefault="003661BE" w:rsidP="00B22A91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 w:rsidR="00B22A91">
              <w:rPr>
                <w:rFonts w:eastAsiaTheme="minorEastAsia"/>
              </w:rPr>
              <w:t xml:space="preserve"> &gt; RCOOH &gt; CO</w:t>
            </w:r>
            <w:r w:rsidR="00B22A91">
              <w:rPr>
                <w:rFonts w:eastAsiaTheme="minorEastAsia"/>
                <w:vertAlign w:val="subscript"/>
              </w:rPr>
              <w:t>2</w:t>
            </w:r>
            <w:r w:rsidR="00B22A91">
              <w:rPr>
                <w:rFonts w:eastAsiaTheme="minorEastAsia"/>
              </w:rPr>
              <w:t xml:space="preserve"> &gt; CO  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7C63987B" w14:textId="77777777" w:rsidR="003661BE" w:rsidRDefault="003661BE" w:rsidP="004D5A8C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</w:t>
            </w:r>
            <w:r w:rsidR="004D5A8C">
              <w:rPr>
                <w:rFonts w:eastAsiaTheme="minorEastAsia"/>
              </w:rPr>
              <w:t xml:space="preserve">RCOOH &g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 w:rsidR="004D5A8C">
              <w:rPr>
                <w:rFonts w:eastAsiaTheme="minorEastAsia"/>
              </w:rPr>
              <w:t xml:space="preserve"> &gt; CO</w:t>
            </w:r>
            <w:r w:rsidR="004D5A8C">
              <w:rPr>
                <w:rFonts w:eastAsiaTheme="minorEastAsia"/>
                <w:vertAlign w:val="subscript"/>
              </w:rPr>
              <w:t>2</w:t>
            </w:r>
            <w:r w:rsidR="004D5A8C">
              <w:rPr>
                <w:rFonts w:eastAsiaTheme="minorEastAsia"/>
              </w:rPr>
              <w:t xml:space="preserve"> &gt; CO</w:t>
            </w:r>
          </w:p>
        </w:tc>
      </w:tr>
    </w:tbl>
    <w:p w14:paraId="3891CD36" w14:textId="77777777" w:rsidR="00C60794" w:rsidRDefault="00C60794" w:rsidP="00C60794">
      <w:pPr>
        <w:pStyle w:val="ListParagraph"/>
        <w:numPr>
          <w:ilvl w:val="0"/>
          <w:numId w:val="2"/>
        </w:numPr>
        <w:jc w:val="both"/>
      </w:pPr>
      <w:r>
        <w:t xml:space="preserve">In dichromate ion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3661BE" w14:paraId="598D76F7" w14:textId="77777777" w:rsidTr="006771C3">
        <w:tc>
          <w:tcPr>
            <w:tcW w:w="4803" w:type="dxa"/>
          </w:tcPr>
          <w:p w14:paraId="4C7A6164" w14:textId="77777777" w:rsidR="003661BE" w:rsidRPr="0085338B" w:rsidRDefault="003661BE" w:rsidP="00F45661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F45661">
              <w:t xml:space="preserve">4 Cr- O bond </w:t>
            </w:r>
            <w:proofErr w:type="gramStart"/>
            <w:r w:rsidR="00F45661">
              <w:t>are</w:t>
            </w:r>
            <w:proofErr w:type="gramEnd"/>
            <w:r w:rsidR="00F45661">
              <w:t xml:space="preserve"> equivalent</w:t>
            </w:r>
          </w:p>
        </w:tc>
        <w:tc>
          <w:tcPr>
            <w:tcW w:w="4800" w:type="dxa"/>
          </w:tcPr>
          <w:p w14:paraId="0DF70BD4" w14:textId="77777777" w:rsidR="003661BE" w:rsidRDefault="003661BE" w:rsidP="00F45661">
            <w:pPr>
              <w:jc w:val="both"/>
            </w:pPr>
            <w:r>
              <w:t xml:space="preserve">b) </w:t>
            </w:r>
            <w:r w:rsidR="00F45661">
              <w:t xml:space="preserve">6 Cr- O bond </w:t>
            </w:r>
            <w:proofErr w:type="gramStart"/>
            <w:r w:rsidR="00F45661">
              <w:t>are</w:t>
            </w:r>
            <w:proofErr w:type="gramEnd"/>
            <w:r w:rsidR="00F45661">
              <w:t xml:space="preserve"> equivalent</w:t>
            </w:r>
          </w:p>
        </w:tc>
      </w:tr>
      <w:tr w:rsidR="003661BE" w14:paraId="690ECFA4" w14:textId="77777777" w:rsidTr="006771C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2319CF5A" w14:textId="77777777" w:rsidR="003661BE" w:rsidRDefault="003661BE" w:rsidP="00F45661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F45661">
              <w:t xml:space="preserve">All Cr- O bond </w:t>
            </w:r>
            <w:proofErr w:type="gramStart"/>
            <w:r w:rsidR="00F45661">
              <w:t>are</w:t>
            </w:r>
            <w:proofErr w:type="gramEnd"/>
            <w:r w:rsidR="00F45661">
              <w:t xml:space="preserve"> equivalent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30347F92" w14:textId="77777777" w:rsidR="003661BE" w:rsidRDefault="003661BE" w:rsidP="00F45661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</w:t>
            </w:r>
            <w:r w:rsidR="00F45661">
              <w:t xml:space="preserve">All Cr- O bond </w:t>
            </w:r>
            <w:proofErr w:type="gramStart"/>
            <w:r w:rsidR="00F45661">
              <w:t>are</w:t>
            </w:r>
            <w:proofErr w:type="gramEnd"/>
            <w:r w:rsidR="00F45661">
              <w:t xml:space="preserve"> non-equivalent</w:t>
            </w:r>
          </w:p>
        </w:tc>
      </w:tr>
    </w:tbl>
    <w:p w14:paraId="7840AAFB" w14:textId="77777777" w:rsidR="00D715E3" w:rsidRDefault="00EF0971" w:rsidP="00EF6BC2">
      <w:pPr>
        <w:pStyle w:val="ListParagraph"/>
        <w:numPr>
          <w:ilvl w:val="0"/>
          <w:numId w:val="2"/>
        </w:numPr>
        <w:jc w:val="both"/>
      </w:pPr>
      <w:r>
        <w:t>The first I.E. of He is 2.</w:t>
      </w:r>
      <w:r w:rsidR="00715B2F">
        <w:t>3</w:t>
      </w:r>
      <w:r>
        <w:t>7</w:t>
      </w:r>
      <w:r w:rsidR="00715B2F">
        <w:t xml:space="preserve">2 kJ/mole then first I.E. of Ne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868BF" w:rsidRPr="00F52E86" w14:paraId="3E5DF5D1" w14:textId="77777777" w:rsidTr="00DD11C1">
        <w:tc>
          <w:tcPr>
            <w:tcW w:w="2396" w:type="dxa"/>
          </w:tcPr>
          <w:p w14:paraId="63EC484E" w14:textId="77777777" w:rsidR="000868BF" w:rsidRPr="00BC13D2" w:rsidRDefault="0030275B" w:rsidP="00DD11C1">
            <w:pPr>
              <w:pStyle w:val="ListParagraph"/>
              <w:spacing w:line="276" w:lineRule="auto"/>
              <w:ind w:left="0"/>
              <w:jc w:val="both"/>
            </w:pPr>
            <w:r>
              <w:t>a) 3.09</w:t>
            </w:r>
          </w:p>
        </w:tc>
        <w:tc>
          <w:tcPr>
            <w:tcW w:w="2401" w:type="dxa"/>
          </w:tcPr>
          <w:p w14:paraId="7A9ED28A" w14:textId="77777777" w:rsidR="000868BF" w:rsidRPr="00F52E86" w:rsidRDefault="000868BF" w:rsidP="0030275B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30275B">
              <w:t>2.37</w:t>
            </w:r>
          </w:p>
        </w:tc>
        <w:tc>
          <w:tcPr>
            <w:tcW w:w="2405" w:type="dxa"/>
          </w:tcPr>
          <w:p w14:paraId="3A000227" w14:textId="77777777" w:rsidR="000868BF" w:rsidRPr="00BC13D2" w:rsidRDefault="000868BF" w:rsidP="0030275B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30275B">
              <w:t>2.09</w:t>
            </w:r>
          </w:p>
        </w:tc>
        <w:tc>
          <w:tcPr>
            <w:tcW w:w="2401" w:type="dxa"/>
          </w:tcPr>
          <w:p w14:paraId="2D5F5C20" w14:textId="77777777" w:rsidR="000868BF" w:rsidRPr="00F52E86" w:rsidRDefault="000868BF" w:rsidP="0030275B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 2.</w:t>
            </w:r>
            <w:r w:rsidR="0030275B">
              <w:t>88</w:t>
            </w:r>
          </w:p>
        </w:tc>
      </w:tr>
    </w:tbl>
    <w:p w14:paraId="35AC23A0" w14:textId="77777777" w:rsidR="00321A1D" w:rsidRDefault="00321A1D" w:rsidP="00EF6BC2">
      <w:pPr>
        <w:pStyle w:val="ListParagraph"/>
        <w:numPr>
          <w:ilvl w:val="0"/>
          <w:numId w:val="2"/>
        </w:numPr>
        <w:jc w:val="both"/>
      </w:pPr>
      <w:r>
        <w:t>PCl</w:t>
      </w:r>
      <w:r>
        <w:rPr>
          <w:vertAlign w:val="subscript"/>
        </w:rPr>
        <w:t>5</w:t>
      </w:r>
      <w:r>
        <w:t xml:space="preserve"> exists but NCl</w:t>
      </w:r>
      <w:r>
        <w:rPr>
          <w:vertAlign w:val="subscript"/>
        </w:rPr>
        <w:t>5</w:t>
      </w:r>
      <w:r>
        <w:t xml:space="preserve"> does not because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3661BE" w14:paraId="68B102B0" w14:textId="77777777" w:rsidTr="006771C3">
        <w:tc>
          <w:tcPr>
            <w:tcW w:w="4803" w:type="dxa"/>
          </w:tcPr>
          <w:p w14:paraId="27DF7CA8" w14:textId="77777777" w:rsidR="003661BE" w:rsidRPr="0085338B" w:rsidRDefault="003661BE" w:rsidP="00AE291E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AE291E">
              <w:t>Nitrogen has no vacant d – orbitals</w:t>
            </w:r>
          </w:p>
        </w:tc>
        <w:tc>
          <w:tcPr>
            <w:tcW w:w="4800" w:type="dxa"/>
          </w:tcPr>
          <w:p w14:paraId="43BDF01B" w14:textId="77777777" w:rsidR="003661BE" w:rsidRDefault="003661BE" w:rsidP="00AE291E">
            <w:pPr>
              <w:jc w:val="both"/>
            </w:pPr>
            <w:r>
              <w:t>b</w:t>
            </w:r>
            <w:r w:rsidR="00AE291E">
              <w:t>) NCl</w:t>
            </w:r>
            <w:r w:rsidR="00AE291E">
              <w:rPr>
                <w:vertAlign w:val="subscript"/>
              </w:rPr>
              <w:t>5</w:t>
            </w:r>
            <w:r w:rsidR="00AE291E">
              <w:t xml:space="preserve"> is unstable</w:t>
            </w:r>
          </w:p>
        </w:tc>
      </w:tr>
      <w:tr w:rsidR="003661BE" w14:paraId="17F3148C" w14:textId="77777777" w:rsidTr="006771C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69C113B2" w14:textId="77777777" w:rsidR="003661BE" w:rsidRDefault="003661BE" w:rsidP="00AE291E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AE291E">
              <w:t>Nitrogen atom is much small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2F1D73E0" w14:textId="77777777" w:rsidR="003661BE" w:rsidRDefault="003661BE" w:rsidP="00AE291E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</w:t>
            </w:r>
            <w:r w:rsidR="00AE291E">
              <w:t xml:space="preserve">Nitrogen is highly inert   </w:t>
            </w:r>
          </w:p>
        </w:tc>
      </w:tr>
    </w:tbl>
    <w:p w14:paraId="6367ECDD" w14:textId="77777777" w:rsidR="00881A30" w:rsidRDefault="00881A30" w:rsidP="00881A30">
      <w:pPr>
        <w:pStyle w:val="ListParagraph"/>
        <w:numPr>
          <w:ilvl w:val="0"/>
          <w:numId w:val="2"/>
        </w:numPr>
        <w:jc w:val="both"/>
      </w:pPr>
      <w:r>
        <w:t>Of the three molecules XeF</w:t>
      </w:r>
      <w:r>
        <w:rPr>
          <w:vertAlign w:val="subscript"/>
        </w:rPr>
        <w:t>4</w:t>
      </w:r>
      <w:r>
        <w:t>, SF</w:t>
      </w:r>
      <w:r>
        <w:rPr>
          <w:vertAlign w:val="subscript"/>
        </w:rPr>
        <w:t>4</w:t>
      </w:r>
      <w:r>
        <w:t>, SiF</w:t>
      </w:r>
      <w:r>
        <w:rPr>
          <w:vertAlign w:val="subscript"/>
        </w:rPr>
        <w:t>4</w:t>
      </w:r>
      <w:r>
        <w:t>, one which have tetrahedral structures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868BF" w:rsidRPr="00F52E86" w14:paraId="21D96274" w14:textId="77777777" w:rsidTr="00DD11C1">
        <w:tc>
          <w:tcPr>
            <w:tcW w:w="2396" w:type="dxa"/>
          </w:tcPr>
          <w:p w14:paraId="24F6C85B" w14:textId="77777777" w:rsidR="000868BF" w:rsidRPr="00BC13D2" w:rsidRDefault="000868BF" w:rsidP="00DD11C1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DD11C1">
              <w:t>all the three</w:t>
            </w:r>
          </w:p>
        </w:tc>
        <w:tc>
          <w:tcPr>
            <w:tcW w:w="2401" w:type="dxa"/>
          </w:tcPr>
          <w:p w14:paraId="2A711E61" w14:textId="77777777" w:rsidR="000868BF" w:rsidRPr="00F52E86" w:rsidRDefault="000868BF" w:rsidP="00DD11C1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DD11C1">
              <w:t>only SiF</w:t>
            </w:r>
            <w:r w:rsidR="00DD11C1">
              <w:rPr>
                <w:vertAlign w:val="subscript"/>
              </w:rPr>
              <w:t>4</w:t>
            </w:r>
            <w:r w:rsidR="00DD11C1">
              <w:t xml:space="preserve"> </w:t>
            </w:r>
          </w:p>
        </w:tc>
        <w:tc>
          <w:tcPr>
            <w:tcW w:w="2405" w:type="dxa"/>
          </w:tcPr>
          <w:p w14:paraId="50A7487A" w14:textId="77777777" w:rsidR="000868BF" w:rsidRPr="00BC13D2" w:rsidRDefault="0030275B" w:rsidP="00DD11C1">
            <w:pPr>
              <w:pStyle w:val="ListParagraph"/>
              <w:spacing w:line="276" w:lineRule="auto"/>
              <w:ind w:left="0"/>
              <w:jc w:val="both"/>
            </w:pPr>
            <w:r>
              <w:t>c) both SF</w:t>
            </w:r>
            <w:r>
              <w:rPr>
                <w:vertAlign w:val="subscript"/>
              </w:rPr>
              <w:t>4</w:t>
            </w:r>
            <w:r>
              <w:t xml:space="preserve"> and XeF</w:t>
            </w:r>
            <w:r>
              <w:rPr>
                <w:vertAlign w:val="subscript"/>
              </w:rPr>
              <w:t>4</w:t>
            </w:r>
            <w:r>
              <w:t xml:space="preserve">  </w:t>
            </w:r>
          </w:p>
        </w:tc>
        <w:tc>
          <w:tcPr>
            <w:tcW w:w="2401" w:type="dxa"/>
          </w:tcPr>
          <w:p w14:paraId="3C9456F9" w14:textId="77777777" w:rsidR="000868BF" w:rsidRPr="00F52E86" w:rsidRDefault="0030275B" w:rsidP="00C3078D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 only XeF</w:t>
            </w:r>
            <w:r>
              <w:rPr>
                <w:vertAlign w:val="subscript"/>
              </w:rPr>
              <w:t>4</w:t>
            </w:r>
            <w:r>
              <w:t xml:space="preserve">  </w:t>
            </w:r>
          </w:p>
        </w:tc>
      </w:tr>
    </w:tbl>
    <w:p w14:paraId="2BA2C75F" w14:textId="77777777" w:rsidR="00162F2E" w:rsidRPr="001548BA" w:rsidRDefault="00162F2E" w:rsidP="00162F2E">
      <w:pPr>
        <w:pBdr>
          <w:top w:val="single" w:sz="12" w:space="1" w:color="auto"/>
        </w:pBdr>
        <w:spacing w:before="240"/>
        <w:jc w:val="both"/>
        <w:rPr>
          <w:sz w:val="28"/>
          <w:szCs w:val="28"/>
        </w:rPr>
      </w:pPr>
      <w:r w:rsidRPr="001548BA">
        <w:rPr>
          <w:sz w:val="28"/>
          <w:szCs w:val="28"/>
        </w:rPr>
        <w:t>C</w:t>
      </w:r>
      <w:r>
        <w:rPr>
          <w:sz w:val="28"/>
          <w:szCs w:val="28"/>
        </w:rPr>
        <w:t xml:space="preserve">HEMICAL BONDING                     </w:t>
      </w:r>
      <w:r w:rsidRPr="001548BA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</w:t>
      </w:r>
      <w:r>
        <w:rPr>
          <w:sz w:val="28"/>
          <w:szCs w:val="28"/>
        </w:rPr>
        <w:t xml:space="preserve">                   Page No. 23</w:t>
      </w:r>
    </w:p>
    <w:p w14:paraId="1EC74914" w14:textId="77777777" w:rsidR="00162F2E" w:rsidRDefault="00162F2E" w:rsidP="00162F2E">
      <w:pPr>
        <w:pStyle w:val="ListParagraph"/>
        <w:ind w:left="360"/>
        <w:jc w:val="both"/>
      </w:pPr>
    </w:p>
    <w:p w14:paraId="064769F8" w14:textId="77777777" w:rsidR="008E2A28" w:rsidRDefault="008E2A28" w:rsidP="008E2A28">
      <w:pPr>
        <w:pStyle w:val="ListParagraph"/>
        <w:numPr>
          <w:ilvl w:val="0"/>
          <w:numId w:val="2"/>
        </w:numPr>
        <w:jc w:val="both"/>
      </w:pPr>
      <w:r>
        <w:lastRenderedPageBreak/>
        <w:t xml:space="preserve">The shape of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PCl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t xml:space="preserve">  ion would be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8E2A28" w:rsidRPr="00F52E86" w14:paraId="6CC57E97" w14:textId="77777777" w:rsidTr="001104CA">
        <w:tc>
          <w:tcPr>
            <w:tcW w:w="2396" w:type="dxa"/>
          </w:tcPr>
          <w:p w14:paraId="7CB8F0A9" w14:textId="77777777" w:rsidR="008E2A28" w:rsidRPr="00BC13D2" w:rsidRDefault="008E2A28" w:rsidP="001104CA">
            <w:pPr>
              <w:pStyle w:val="ListParagraph"/>
              <w:spacing w:line="276" w:lineRule="auto"/>
              <w:ind w:left="0"/>
              <w:jc w:val="both"/>
            </w:pPr>
            <w:r>
              <w:t>a) square planer</w:t>
            </w:r>
          </w:p>
        </w:tc>
        <w:tc>
          <w:tcPr>
            <w:tcW w:w="2401" w:type="dxa"/>
          </w:tcPr>
          <w:p w14:paraId="5DF56B9E" w14:textId="77777777" w:rsidR="008E2A28" w:rsidRPr="00F52E86" w:rsidRDefault="008E2A28" w:rsidP="001104CA">
            <w:pPr>
              <w:pStyle w:val="ListParagraph"/>
              <w:spacing w:line="276" w:lineRule="auto"/>
              <w:ind w:left="0"/>
              <w:jc w:val="both"/>
            </w:pPr>
            <w:r>
              <w:t>b) tetrahedral</w:t>
            </w:r>
          </w:p>
        </w:tc>
        <w:tc>
          <w:tcPr>
            <w:tcW w:w="2405" w:type="dxa"/>
          </w:tcPr>
          <w:p w14:paraId="2B2E7FB7" w14:textId="77777777" w:rsidR="008E2A28" w:rsidRPr="00BC13D2" w:rsidRDefault="008E2A28" w:rsidP="001104CA">
            <w:pPr>
              <w:pStyle w:val="ListParagraph"/>
              <w:spacing w:line="276" w:lineRule="auto"/>
              <w:ind w:left="0"/>
              <w:jc w:val="both"/>
            </w:pPr>
            <w:r>
              <w:t>c) irregular tetrahedron</w:t>
            </w:r>
          </w:p>
        </w:tc>
        <w:tc>
          <w:tcPr>
            <w:tcW w:w="2401" w:type="dxa"/>
          </w:tcPr>
          <w:p w14:paraId="31E657DD" w14:textId="77777777" w:rsidR="008E2A28" w:rsidRPr="00F52E86" w:rsidRDefault="008E2A28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 square pyramidal</w:t>
            </w:r>
          </w:p>
        </w:tc>
      </w:tr>
    </w:tbl>
    <w:p w14:paraId="6F9667BB" w14:textId="77777777" w:rsidR="008E2A28" w:rsidRDefault="008E2A28" w:rsidP="008E2A28">
      <w:pPr>
        <w:pStyle w:val="ListParagraph"/>
        <w:numPr>
          <w:ilvl w:val="0"/>
          <w:numId w:val="2"/>
        </w:numPr>
        <w:jc w:val="both"/>
      </w:pPr>
      <w:r>
        <w:t>The hydrogen halide has maximum dipole moment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8E2A28" w:rsidRPr="00F52E86" w14:paraId="77A57624" w14:textId="77777777" w:rsidTr="001104CA">
        <w:tc>
          <w:tcPr>
            <w:tcW w:w="2396" w:type="dxa"/>
          </w:tcPr>
          <w:p w14:paraId="78165AF4" w14:textId="77777777" w:rsidR="008E2A28" w:rsidRPr="00BC13D2" w:rsidRDefault="008E2A28" w:rsidP="001104CA">
            <w:pPr>
              <w:pStyle w:val="ListParagraph"/>
              <w:spacing w:line="276" w:lineRule="auto"/>
              <w:ind w:left="0"/>
              <w:jc w:val="both"/>
            </w:pPr>
            <w:r>
              <w:t>a) HF</w:t>
            </w:r>
          </w:p>
        </w:tc>
        <w:tc>
          <w:tcPr>
            <w:tcW w:w="2401" w:type="dxa"/>
          </w:tcPr>
          <w:p w14:paraId="0CAC43BF" w14:textId="77777777" w:rsidR="008E2A28" w:rsidRPr="00F52E86" w:rsidRDefault="008E2A28" w:rsidP="001104CA">
            <w:pPr>
              <w:pStyle w:val="ListParagraph"/>
              <w:spacing w:line="276" w:lineRule="auto"/>
              <w:ind w:left="0"/>
              <w:jc w:val="both"/>
            </w:pPr>
            <w:r>
              <w:t>b) HCl</w:t>
            </w:r>
          </w:p>
        </w:tc>
        <w:tc>
          <w:tcPr>
            <w:tcW w:w="2405" w:type="dxa"/>
          </w:tcPr>
          <w:p w14:paraId="47AFA8AA" w14:textId="77777777" w:rsidR="008E2A28" w:rsidRPr="00BC13D2" w:rsidRDefault="008E2A28" w:rsidP="001104CA">
            <w:pPr>
              <w:pStyle w:val="ListParagraph"/>
              <w:spacing w:line="276" w:lineRule="auto"/>
              <w:ind w:left="0"/>
              <w:jc w:val="both"/>
            </w:pPr>
            <w:r>
              <w:t>c) HBr</w:t>
            </w:r>
          </w:p>
        </w:tc>
        <w:tc>
          <w:tcPr>
            <w:tcW w:w="2401" w:type="dxa"/>
          </w:tcPr>
          <w:p w14:paraId="38E65707" w14:textId="77777777" w:rsidR="008E2A28" w:rsidRPr="00F52E86" w:rsidRDefault="008E2A28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>d) HI</w:t>
            </w:r>
          </w:p>
        </w:tc>
      </w:tr>
    </w:tbl>
    <w:p w14:paraId="21B231AD" w14:textId="77777777" w:rsidR="008E2A28" w:rsidRDefault="008E2A28" w:rsidP="008E2A28">
      <w:pPr>
        <w:pStyle w:val="ListParagraph"/>
        <w:numPr>
          <w:ilvl w:val="0"/>
          <w:numId w:val="2"/>
        </w:numPr>
        <w:jc w:val="both"/>
      </w:pPr>
      <w:r>
        <w:t>The state of hybridization of Xe in XeF</w:t>
      </w:r>
      <w:r>
        <w:rPr>
          <w:vertAlign w:val="subscript"/>
        </w:rPr>
        <w:t>4</w:t>
      </w:r>
      <w:r>
        <w:t xml:space="preserve">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8E2A28" w:rsidRPr="00F52E86" w14:paraId="05DDB3A7" w14:textId="77777777" w:rsidTr="001104CA">
        <w:tc>
          <w:tcPr>
            <w:tcW w:w="2396" w:type="dxa"/>
          </w:tcPr>
          <w:p w14:paraId="4C287138" w14:textId="77777777" w:rsidR="008E2A28" w:rsidRPr="00596891" w:rsidRDefault="008E2A28" w:rsidP="001104CA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>a) sp</w:t>
            </w:r>
            <w:r>
              <w:rPr>
                <w:vertAlign w:val="superscript"/>
              </w:rPr>
              <w:t>2</w:t>
            </w:r>
          </w:p>
        </w:tc>
        <w:tc>
          <w:tcPr>
            <w:tcW w:w="2401" w:type="dxa"/>
          </w:tcPr>
          <w:p w14:paraId="468C5419" w14:textId="77777777" w:rsidR="008E2A28" w:rsidRPr="00596891" w:rsidRDefault="008E2A28" w:rsidP="001104CA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>b) sp</w:t>
            </w:r>
            <w:r>
              <w:rPr>
                <w:vertAlign w:val="superscript"/>
              </w:rPr>
              <w:t>3</w:t>
            </w:r>
          </w:p>
        </w:tc>
        <w:tc>
          <w:tcPr>
            <w:tcW w:w="2405" w:type="dxa"/>
          </w:tcPr>
          <w:p w14:paraId="10832C5C" w14:textId="77777777" w:rsidR="008E2A28" w:rsidRPr="00596891" w:rsidRDefault="008E2A28" w:rsidP="001104CA">
            <w:pPr>
              <w:pStyle w:val="ListParagraph"/>
              <w:spacing w:line="276" w:lineRule="auto"/>
              <w:ind w:left="0"/>
              <w:jc w:val="both"/>
            </w:pPr>
            <w:r>
              <w:t>c) sp</w:t>
            </w:r>
            <w:r>
              <w:rPr>
                <w:vertAlign w:val="superscript"/>
              </w:rPr>
              <w:t>3</w:t>
            </w:r>
            <w:r>
              <w:t>d</w:t>
            </w:r>
          </w:p>
        </w:tc>
        <w:tc>
          <w:tcPr>
            <w:tcW w:w="2401" w:type="dxa"/>
          </w:tcPr>
          <w:p w14:paraId="134980C5" w14:textId="77777777" w:rsidR="008E2A28" w:rsidRPr="00596891" w:rsidRDefault="008E2A28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>d) sp</w:t>
            </w:r>
            <w:r>
              <w:rPr>
                <w:vertAlign w:val="superscript"/>
              </w:rPr>
              <w:t>3</w:t>
            </w:r>
            <w:r>
              <w:t>d</w:t>
            </w:r>
            <w:r>
              <w:rPr>
                <w:vertAlign w:val="superscript"/>
              </w:rPr>
              <w:t>2</w:t>
            </w:r>
          </w:p>
        </w:tc>
      </w:tr>
    </w:tbl>
    <w:p w14:paraId="2541B5FB" w14:textId="77777777" w:rsidR="00D27A74" w:rsidRDefault="004C77C6" w:rsidP="00EF6BC2">
      <w:pPr>
        <w:pStyle w:val="ListParagraph"/>
        <w:numPr>
          <w:ilvl w:val="0"/>
          <w:numId w:val="2"/>
        </w:numPr>
        <w:jc w:val="both"/>
      </w:pPr>
      <w:r>
        <w:t xml:space="preserve">In the cyanide ion, the negative formal charge is mainly on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3661BE" w14:paraId="716F3B1C" w14:textId="77777777" w:rsidTr="006771C3">
        <w:tc>
          <w:tcPr>
            <w:tcW w:w="4803" w:type="dxa"/>
          </w:tcPr>
          <w:p w14:paraId="64EF2D62" w14:textId="77777777" w:rsidR="003661BE" w:rsidRPr="0085338B" w:rsidRDefault="003661BE" w:rsidP="006771C3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>a</w:t>
            </w:r>
            <w:r w:rsidR="00E96379">
              <w:t>) C</w:t>
            </w:r>
          </w:p>
        </w:tc>
        <w:tc>
          <w:tcPr>
            <w:tcW w:w="4800" w:type="dxa"/>
          </w:tcPr>
          <w:p w14:paraId="46ACE237" w14:textId="77777777" w:rsidR="003661BE" w:rsidRDefault="00E96379" w:rsidP="00E96379">
            <w:pPr>
              <w:jc w:val="both"/>
            </w:pPr>
            <w:r>
              <w:t>b) N</w:t>
            </w:r>
          </w:p>
        </w:tc>
      </w:tr>
      <w:tr w:rsidR="003661BE" w14:paraId="6D57DD95" w14:textId="77777777" w:rsidTr="006771C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533B86EC" w14:textId="77777777" w:rsidR="003661BE" w:rsidRDefault="00E96379" w:rsidP="00E96379">
            <w:pPr>
              <w:pStyle w:val="ListParagraph"/>
              <w:spacing w:line="276" w:lineRule="auto"/>
              <w:ind w:left="0"/>
              <w:jc w:val="both"/>
            </w:pPr>
            <w:r>
              <w:t>c) any of them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2DB3FF5A" w14:textId="77777777" w:rsidR="003661BE" w:rsidRDefault="00FF7F1A" w:rsidP="00FF7F1A">
            <w:pPr>
              <w:pStyle w:val="ListParagraph"/>
              <w:spacing w:line="276" w:lineRule="auto"/>
              <w:ind w:left="0"/>
              <w:jc w:val="both"/>
            </w:pPr>
            <w:r>
              <w:t>d) resonate between C and N</w:t>
            </w:r>
          </w:p>
        </w:tc>
      </w:tr>
    </w:tbl>
    <w:p w14:paraId="5EDC9EAE" w14:textId="77777777" w:rsidR="004C77C6" w:rsidRDefault="0018407F" w:rsidP="00EF6BC2">
      <w:pPr>
        <w:pStyle w:val="ListParagraph"/>
        <w:numPr>
          <w:ilvl w:val="0"/>
          <w:numId w:val="2"/>
        </w:numPr>
        <w:jc w:val="both"/>
      </w:pPr>
      <w:r>
        <w:t xml:space="preserve">Dipole moment is exhibited by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4B18EB" w14:paraId="5E19C3CD" w14:textId="77777777" w:rsidTr="006771C3">
        <w:tc>
          <w:tcPr>
            <w:tcW w:w="4803" w:type="dxa"/>
          </w:tcPr>
          <w:p w14:paraId="50C0554C" w14:textId="77777777" w:rsidR="004B18EB" w:rsidRPr="0085338B" w:rsidRDefault="004B18EB" w:rsidP="00DE0C31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BB6FE0">
              <w:t xml:space="preserve">1, 4 – Dichlorobenzene   </w:t>
            </w:r>
          </w:p>
        </w:tc>
        <w:tc>
          <w:tcPr>
            <w:tcW w:w="4800" w:type="dxa"/>
          </w:tcPr>
          <w:p w14:paraId="7D952783" w14:textId="77777777" w:rsidR="004B18EB" w:rsidRDefault="004B18EB" w:rsidP="00DE0C31">
            <w:pPr>
              <w:jc w:val="both"/>
            </w:pPr>
            <w:r>
              <w:t xml:space="preserve">b) </w:t>
            </w:r>
            <w:r w:rsidR="00DE0C31">
              <w:t>1, 2 – Dichlorobenzene</w:t>
            </w:r>
          </w:p>
        </w:tc>
      </w:tr>
      <w:tr w:rsidR="004B18EB" w14:paraId="067EA521" w14:textId="77777777" w:rsidTr="006771C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1D796904" w14:textId="77777777" w:rsidR="004B18EB" w:rsidRDefault="004B18EB" w:rsidP="00DE0C31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BB6FE0">
              <w:t xml:space="preserve">trans – </w:t>
            </w:r>
            <w:proofErr w:type="gramStart"/>
            <w:r w:rsidR="00BB6FE0">
              <w:t>1 ,</w:t>
            </w:r>
            <w:proofErr w:type="gramEnd"/>
            <w:r w:rsidR="00BB6FE0">
              <w:t xml:space="preserve"> 2 – </w:t>
            </w:r>
            <w:proofErr w:type="spellStart"/>
            <w:r w:rsidR="00BB6FE0">
              <w:t>Dichloroethene</w:t>
            </w:r>
            <w:proofErr w:type="spellEnd"/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55BE7440" w14:textId="77777777" w:rsidR="004B18EB" w:rsidRDefault="004B18EB" w:rsidP="00DE0C31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</w:t>
            </w:r>
            <w:r w:rsidR="00DE0C31">
              <w:t>none of these</w:t>
            </w:r>
          </w:p>
        </w:tc>
      </w:tr>
    </w:tbl>
    <w:p w14:paraId="4391895A" w14:textId="77777777" w:rsidR="0061559B" w:rsidRPr="0061559B" w:rsidRDefault="004E4ACC" w:rsidP="00EF6BC2">
      <w:pPr>
        <w:pStyle w:val="ListParagraph"/>
        <w:numPr>
          <w:ilvl w:val="0"/>
          <w:numId w:val="2"/>
        </w:numPr>
        <w:jc w:val="both"/>
      </w:pPr>
      <w:r>
        <w:t>In the following molecule, H</w:t>
      </w:r>
      <w:r>
        <w:rPr>
          <w:vertAlign w:val="subscript"/>
        </w:rPr>
        <w:t>3</w:t>
      </w:r>
      <w:r>
        <w:t>C</w:t>
      </w:r>
      <w:r w:rsidR="00E35B77">
        <w:t xml:space="preserve"> </w:t>
      </w:r>
      <m:oMath>
        <m:r>
          <w:rPr>
            <w:rFonts w:ascii="Cambria Math" w:eastAsiaTheme="minorEastAsia" w:hAnsi="Cambria Math"/>
          </w:rPr>
          <m:t>–</m:t>
        </m:r>
      </m:oMath>
      <w:r w:rsidR="00E35B77">
        <w:rPr>
          <w:rFonts w:eastAsiaTheme="minorEastAsia"/>
        </w:rPr>
        <w:t xml:space="preserve"> C</w:t>
      </w:r>
      <w:r w:rsidR="00C3078D">
        <w:rPr>
          <w:rFonts w:eastAsiaTheme="minorEastAsia"/>
        </w:rPr>
        <w:t xml:space="preserve"> *</w:t>
      </w:r>
      <w:r w:rsidR="00E35B77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≡</m:t>
        </m:r>
      </m:oMath>
      <w:r w:rsidR="00E35B77">
        <w:rPr>
          <w:rFonts w:eastAsiaTheme="minorEastAsia"/>
        </w:rPr>
        <w:t xml:space="preserve"> C</w:t>
      </w:r>
      <w:r w:rsidR="00C3078D">
        <w:rPr>
          <w:rFonts w:eastAsiaTheme="minorEastAsia"/>
        </w:rPr>
        <w:t xml:space="preserve"> *</w:t>
      </w:r>
      <w:r w:rsidR="00E35B77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–</m:t>
        </m:r>
      </m:oMath>
      <w:r w:rsidR="00E35B77">
        <w:rPr>
          <w:rFonts w:eastAsiaTheme="minorEastAsia"/>
        </w:rPr>
        <w:t xml:space="preserve"> CH</w:t>
      </w:r>
      <w:proofErr w:type="gramStart"/>
      <w:r w:rsidR="00E35B77">
        <w:rPr>
          <w:rFonts w:eastAsiaTheme="minorEastAsia"/>
          <w:vertAlign w:val="subscript"/>
        </w:rPr>
        <w:t>3</w:t>
      </w:r>
      <w:r w:rsidR="00E35B77">
        <w:rPr>
          <w:rFonts w:eastAsiaTheme="minorEastAsia"/>
        </w:rPr>
        <w:t xml:space="preserve">  </w:t>
      </w:r>
      <w:r w:rsidR="008514BE">
        <w:rPr>
          <w:rFonts w:eastAsiaTheme="minorEastAsia"/>
        </w:rPr>
        <w:t>the</w:t>
      </w:r>
      <w:proofErr w:type="gramEnd"/>
      <w:r w:rsidR="008514BE">
        <w:rPr>
          <w:rFonts w:eastAsiaTheme="minorEastAsia"/>
        </w:rPr>
        <w:t xml:space="preserve"> two carbon atoms marked by asterisk (*) </w:t>
      </w:r>
      <w:r w:rsidR="008514BE" w:rsidRPr="0061559B">
        <w:rPr>
          <w:rFonts w:eastAsiaTheme="minorEastAsia"/>
        </w:rPr>
        <w:t>possess</w:t>
      </w:r>
    </w:p>
    <w:p w14:paraId="414F1B89" w14:textId="77777777" w:rsidR="004E4ACC" w:rsidRPr="0061559B" w:rsidRDefault="008514BE" w:rsidP="00EF6BC2">
      <w:pPr>
        <w:pStyle w:val="ListParagraph"/>
        <w:ind w:left="360"/>
        <w:jc w:val="both"/>
      </w:pPr>
      <w:r w:rsidRPr="0061559B">
        <w:rPr>
          <w:rFonts w:eastAsiaTheme="minorEastAsia"/>
        </w:rPr>
        <w:t>the following type of hybridized orbital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868BF" w:rsidRPr="00F52E86" w14:paraId="6BEF0ED6" w14:textId="77777777" w:rsidTr="00DD11C1">
        <w:tc>
          <w:tcPr>
            <w:tcW w:w="2396" w:type="dxa"/>
          </w:tcPr>
          <w:p w14:paraId="12E02872" w14:textId="77777777" w:rsidR="000868BF" w:rsidRPr="0085202D" w:rsidRDefault="000868BF" w:rsidP="00DD11C1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85202D">
              <w:t>sp</w:t>
            </w:r>
            <w:r w:rsidR="0085202D">
              <w:rPr>
                <w:vertAlign w:val="superscript"/>
              </w:rPr>
              <w:t>3</w:t>
            </w:r>
            <w:r w:rsidR="0085202D">
              <w:t xml:space="preserve"> </w:t>
            </w:r>
            <w:r w:rsidR="0085202D">
              <w:rPr>
                <w:rFonts w:eastAsiaTheme="minorEastAsia"/>
              </w:rPr>
              <w:t>- orbital</w:t>
            </w:r>
          </w:p>
        </w:tc>
        <w:tc>
          <w:tcPr>
            <w:tcW w:w="2401" w:type="dxa"/>
          </w:tcPr>
          <w:p w14:paraId="3C7C5071" w14:textId="77777777" w:rsidR="000868BF" w:rsidRPr="0085202D" w:rsidRDefault="000868BF" w:rsidP="0085202D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85202D">
              <w:t>sp</w:t>
            </w:r>
            <w:r w:rsidR="0085202D">
              <w:rPr>
                <w:vertAlign w:val="superscript"/>
              </w:rPr>
              <w:t>2</w:t>
            </w:r>
            <w:r w:rsidR="0085202D">
              <w:t xml:space="preserve"> </w:t>
            </w:r>
            <w:r w:rsidR="0085202D">
              <w:rPr>
                <w:rFonts w:eastAsiaTheme="minorEastAsia"/>
              </w:rPr>
              <w:t>- orbital</w:t>
            </w:r>
          </w:p>
        </w:tc>
        <w:tc>
          <w:tcPr>
            <w:tcW w:w="2405" w:type="dxa"/>
          </w:tcPr>
          <w:p w14:paraId="0826CD48" w14:textId="77777777" w:rsidR="000868BF" w:rsidRPr="00BC13D2" w:rsidRDefault="000868BF" w:rsidP="0085202D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proofErr w:type="spellStart"/>
            <w:r w:rsidR="0085202D">
              <w:t>sp</w:t>
            </w:r>
            <w:proofErr w:type="spellEnd"/>
            <w:r w:rsidR="0085202D">
              <w:t xml:space="preserve"> </w:t>
            </w:r>
            <w:r w:rsidR="0085202D">
              <w:rPr>
                <w:rFonts w:eastAsiaTheme="minorEastAsia"/>
              </w:rPr>
              <w:t>- orbital</w:t>
            </w:r>
          </w:p>
        </w:tc>
        <w:tc>
          <w:tcPr>
            <w:tcW w:w="2401" w:type="dxa"/>
          </w:tcPr>
          <w:p w14:paraId="539DE88B" w14:textId="77777777" w:rsidR="000868BF" w:rsidRPr="00F52E86" w:rsidRDefault="000868BF" w:rsidP="0085202D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85202D">
              <w:t xml:space="preserve">s </w:t>
            </w:r>
            <w:r w:rsidR="0085202D">
              <w:rPr>
                <w:rFonts w:eastAsiaTheme="minorEastAsia"/>
              </w:rPr>
              <w:t>- orbital</w:t>
            </w:r>
          </w:p>
        </w:tc>
      </w:tr>
    </w:tbl>
    <w:p w14:paraId="4D1908A0" w14:textId="77777777" w:rsidR="00E12089" w:rsidRDefault="00E12089" w:rsidP="00EF6BC2">
      <w:pPr>
        <w:pStyle w:val="ListParagraph"/>
        <w:numPr>
          <w:ilvl w:val="0"/>
          <w:numId w:val="2"/>
        </w:numPr>
        <w:jc w:val="both"/>
      </w:pPr>
      <w:r>
        <w:t>The pair of species having identical shape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868BF" w:rsidRPr="00F52E86" w14:paraId="1F1F4086" w14:textId="77777777" w:rsidTr="00DD11C1">
        <w:tc>
          <w:tcPr>
            <w:tcW w:w="2396" w:type="dxa"/>
          </w:tcPr>
          <w:p w14:paraId="546CB6B8" w14:textId="77777777" w:rsidR="000868BF" w:rsidRPr="00BC13D2" w:rsidRDefault="000868BF" w:rsidP="0085202D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85202D">
              <w:t>CF</w:t>
            </w:r>
            <w:proofErr w:type="gramStart"/>
            <w:r w:rsidR="0085202D">
              <w:rPr>
                <w:vertAlign w:val="subscript"/>
              </w:rPr>
              <w:t>4</w:t>
            </w:r>
            <w:r w:rsidR="0085202D">
              <w:t xml:space="preserve"> ,</w:t>
            </w:r>
            <w:proofErr w:type="gramEnd"/>
            <w:r w:rsidR="0085202D">
              <w:t xml:space="preserve"> SF</w:t>
            </w:r>
            <w:r w:rsidR="0085202D">
              <w:rPr>
                <w:vertAlign w:val="subscript"/>
              </w:rPr>
              <w:t>4</w:t>
            </w:r>
          </w:p>
        </w:tc>
        <w:tc>
          <w:tcPr>
            <w:tcW w:w="2401" w:type="dxa"/>
          </w:tcPr>
          <w:p w14:paraId="69AA8D74" w14:textId="77777777" w:rsidR="000868BF" w:rsidRPr="00F52E86" w:rsidRDefault="000868BF" w:rsidP="0085202D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85202D">
              <w:t>PCl</w:t>
            </w:r>
            <w:proofErr w:type="gramStart"/>
            <w:r w:rsidR="0085202D">
              <w:rPr>
                <w:vertAlign w:val="subscript"/>
              </w:rPr>
              <w:t>3</w:t>
            </w:r>
            <w:r w:rsidR="0085202D">
              <w:t xml:space="preserve"> ,</w:t>
            </w:r>
            <w:proofErr w:type="gramEnd"/>
            <w:r w:rsidR="0085202D">
              <w:t xml:space="preserve"> BF</w:t>
            </w:r>
            <w:r w:rsidR="0085202D">
              <w:rPr>
                <w:vertAlign w:val="subscript"/>
              </w:rPr>
              <w:t>3</w:t>
            </w:r>
          </w:p>
        </w:tc>
        <w:tc>
          <w:tcPr>
            <w:tcW w:w="2405" w:type="dxa"/>
          </w:tcPr>
          <w:p w14:paraId="4F018876" w14:textId="77777777" w:rsidR="000868BF" w:rsidRPr="00BC13D2" w:rsidRDefault="000868BF" w:rsidP="0085202D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85202D">
              <w:t>XeF</w:t>
            </w:r>
            <w:proofErr w:type="gramStart"/>
            <w:r w:rsidR="0085202D">
              <w:rPr>
                <w:vertAlign w:val="subscript"/>
              </w:rPr>
              <w:t>2</w:t>
            </w:r>
            <w:r w:rsidR="0085202D">
              <w:t xml:space="preserve"> ,</w:t>
            </w:r>
            <w:proofErr w:type="gramEnd"/>
            <w:r w:rsidR="0085202D">
              <w:t xml:space="preserve"> CO</w:t>
            </w:r>
            <w:r w:rsidR="0085202D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08DCF13C" w14:textId="77777777" w:rsidR="000868BF" w:rsidRPr="00F52E86" w:rsidRDefault="000868BF" w:rsidP="0085202D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85202D">
              <w:t>PF</w:t>
            </w:r>
            <w:proofErr w:type="gramStart"/>
            <w:r w:rsidR="0085202D">
              <w:rPr>
                <w:vertAlign w:val="subscript"/>
              </w:rPr>
              <w:t>5</w:t>
            </w:r>
            <w:r w:rsidR="0085202D">
              <w:t xml:space="preserve"> ,</w:t>
            </w:r>
            <w:proofErr w:type="gramEnd"/>
            <w:r w:rsidR="0085202D">
              <w:t xml:space="preserve"> IF</w:t>
            </w:r>
            <w:r w:rsidR="0085202D">
              <w:rPr>
                <w:vertAlign w:val="subscript"/>
              </w:rPr>
              <w:t>5</w:t>
            </w:r>
            <w:r w:rsidR="0085202D">
              <w:t xml:space="preserve">       </w:t>
            </w:r>
          </w:p>
        </w:tc>
      </w:tr>
    </w:tbl>
    <w:p w14:paraId="0CFB113A" w14:textId="77777777" w:rsidR="00C9596A" w:rsidRDefault="00A75208" w:rsidP="00EF6BC2">
      <w:pPr>
        <w:pStyle w:val="ListParagraph"/>
        <w:numPr>
          <w:ilvl w:val="0"/>
          <w:numId w:val="2"/>
        </w:numPr>
        <w:jc w:val="both"/>
      </w:pPr>
      <w:r>
        <w:t xml:space="preserve">Shape of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ICl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t xml:space="preserve"> 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868BF" w:rsidRPr="00F52E86" w14:paraId="274581B8" w14:textId="77777777" w:rsidTr="00DD11C1">
        <w:tc>
          <w:tcPr>
            <w:tcW w:w="2396" w:type="dxa"/>
          </w:tcPr>
          <w:p w14:paraId="16D0888F" w14:textId="77777777" w:rsidR="000868BF" w:rsidRPr="00BC13D2" w:rsidRDefault="000868BF" w:rsidP="00DD11C1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4904EC">
              <w:t>Trigonal</w:t>
            </w:r>
          </w:p>
        </w:tc>
        <w:tc>
          <w:tcPr>
            <w:tcW w:w="2401" w:type="dxa"/>
          </w:tcPr>
          <w:p w14:paraId="5913890D" w14:textId="77777777" w:rsidR="000868BF" w:rsidRPr="00F52E86" w:rsidRDefault="000868BF" w:rsidP="004904EC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4904EC">
              <w:t>Linear</w:t>
            </w:r>
          </w:p>
        </w:tc>
        <w:tc>
          <w:tcPr>
            <w:tcW w:w="2405" w:type="dxa"/>
          </w:tcPr>
          <w:p w14:paraId="5D7D8CEA" w14:textId="77777777" w:rsidR="000868BF" w:rsidRPr="00BC13D2" w:rsidRDefault="000868BF" w:rsidP="004904EC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5150CB">
              <w:t>Octah</w:t>
            </w:r>
            <w:r w:rsidR="004904EC">
              <w:t>edral</w:t>
            </w:r>
          </w:p>
        </w:tc>
        <w:tc>
          <w:tcPr>
            <w:tcW w:w="2401" w:type="dxa"/>
          </w:tcPr>
          <w:p w14:paraId="3493DB01" w14:textId="77777777" w:rsidR="000868BF" w:rsidRPr="00F52E86" w:rsidRDefault="000868BF" w:rsidP="004904EC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5150CB">
              <w:t>Squ</w:t>
            </w:r>
            <w:r w:rsidR="004904EC">
              <w:t>are planar</w:t>
            </w:r>
          </w:p>
        </w:tc>
      </w:tr>
    </w:tbl>
    <w:p w14:paraId="308E26D8" w14:textId="77777777" w:rsidR="005348DC" w:rsidRDefault="00A329DB" w:rsidP="00EF6BC2">
      <w:pPr>
        <w:pStyle w:val="ListParagraph"/>
        <w:numPr>
          <w:ilvl w:val="0"/>
          <w:numId w:val="2"/>
        </w:numPr>
        <w:jc w:val="both"/>
      </w:pPr>
      <w:r>
        <w:t xml:space="preserve">The species having octahedral shape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0868BF" w:rsidRPr="00F52E86" w14:paraId="51652885" w14:textId="77777777" w:rsidTr="00DD11C1">
        <w:tc>
          <w:tcPr>
            <w:tcW w:w="2396" w:type="dxa"/>
          </w:tcPr>
          <w:p w14:paraId="5874EC62" w14:textId="77777777" w:rsidR="000868BF" w:rsidRPr="009102DF" w:rsidRDefault="000868BF" w:rsidP="00DD11C1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9102DF">
              <w:t>SF</w:t>
            </w:r>
            <w:r w:rsidR="009102DF">
              <w:rPr>
                <w:vertAlign w:val="subscript"/>
              </w:rPr>
              <w:t>6</w:t>
            </w:r>
          </w:p>
        </w:tc>
        <w:tc>
          <w:tcPr>
            <w:tcW w:w="2401" w:type="dxa"/>
          </w:tcPr>
          <w:p w14:paraId="189D431F" w14:textId="77777777" w:rsidR="000868BF" w:rsidRPr="00F52E86" w:rsidRDefault="000868BF" w:rsidP="009102DF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F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5" w:type="dxa"/>
          </w:tcPr>
          <w:p w14:paraId="6424B5BB" w14:textId="77777777" w:rsidR="000868BF" w:rsidRPr="009102DF" w:rsidRDefault="000868BF" w:rsidP="009102DF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9102DF">
              <w:t>PCl</w:t>
            </w:r>
            <w:r w:rsidR="009102DF">
              <w:rPr>
                <w:vertAlign w:val="subscript"/>
              </w:rPr>
              <w:t>5</w:t>
            </w:r>
          </w:p>
        </w:tc>
        <w:tc>
          <w:tcPr>
            <w:tcW w:w="2401" w:type="dxa"/>
          </w:tcPr>
          <w:p w14:paraId="6F5CACFC" w14:textId="77777777" w:rsidR="000868BF" w:rsidRPr="00F52E86" w:rsidRDefault="000868BF" w:rsidP="004904EC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3-</m:t>
                  </m:r>
                </m:sup>
              </m:sSubSup>
            </m:oMath>
            <w:r w:rsidR="004904EC">
              <w:t xml:space="preserve">  </w:t>
            </w:r>
          </w:p>
        </w:tc>
      </w:tr>
    </w:tbl>
    <w:p w14:paraId="30D06297" w14:textId="77777777" w:rsidR="007A220E" w:rsidRPr="007A220E" w:rsidRDefault="007A220E" w:rsidP="00EF6BC2">
      <w:pPr>
        <w:pStyle w:val="ListParagraph"/>
        <w:numPr>
          <w:ilvl w:val="0"/>
          <w:numId w:val="2"/>
        </w:numPr>
        <w:jc w:val="both"/>
      </w:pPr>
      <w:r>
        <w:t xml:space="preserve">How many unpaired electrons are present in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rPr>
          <w:rFonts w:eastAsiaTheme="minorEastAsia"/>
        </w:rPr>
        <w:t xml:space="preserve"> 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F94B81" w:rsidRPr="00F52E86" w14:paraId="3E87EC06" w14:textId="77777777" w:rsidTr="00DD11C1">
        <w:tc>
          <w:tcPr>
            <w:tcW w:w="2396" w:type="dxa"/>
          </w:tcPr>
          <w:p w14:paraId="45630064" w14:textId="77777777" w:rsidR="00F94B81" w:rsidRPr="00BC13D2" w:rsidRDefault="00F94B81" w:rsidP="00DD11C1">
            <w:pPr>
              <w:pStyle w:val="ListParagraph"/>
              <w:spacing w:line="276" w:lineRule="auto"/>
              <w:ind w:left="0"/>
              <w:jc w:val="both"/>
            </w:pPr>
            <w:r>
              <w:t>a) 1</w:t>
            </w:r>
          </w:p>
        </w:tc>
        <w:tc>
          <w:tcPr>
            <w:tcW w:w="2401" w:type="dxa"/>
          </w:tcPr>
          <w:p w14:paraId="0212C563" w14:textId="77777777" w:rsidR="00F94B81" w:rsidRPr="00F52E86" w:rsidRDefault="00F94B81" w:rsidP="00DD11C1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6A2D13">
              <w:t>2</w:t>
            </w:r>
          </w:p>
        </w:tc>
        <w:tc>
          <w:tcPr>
            <w:tcW w:w="2405" w:type="dxa"/>
          </w:tcPr>
          <w:p w14:paraId="252B1E44" w14:textId="77777777" w:rsidR="00F94B81" w:rsidRPr="00BC13D2" w:rsidRDefault="00F94B81" w:rsidP="006A2D13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6A2D13">
              <w:t>3</w:t>
            </w:r>
          </w:p>
        </w:tc>
        <w:tc>
          <w:tcPr>
            <w:tcW w:w="2401" w:type="dxa"/>
          </w:tcPr>
          <w:p w14:paraId="0234CC22" w14:textId="77777777" w:rsidR="00F94B81" w:rsidRPr="00F52E86" w:rsidRDefault="00F94B81" w:rsidP="006A2D13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r w:rsidR="006A2D13">
              <w:t>4</w:t>
            </w:r>
          </w:p>
        </w:tc>
      </w:tr>
    </w:tbl>
    <w:p w14:paraId="7F767A72" w14:textId="77777777" w:rsidR="00C60794" w:rsidRDefault="00C60794" w:rsidP="00C60794">
      <w:pPr>
        <w:pStyle w:val="ListParagraph"/>
        <w:numPr>
          <w:ilvl w:val="0"/>
          <w:numId w:val="2"/>
        </w:numPr>
        <w:jc w:val="both"/>
      </w:pPr>
      <w:r>
        <w:t>Which of the following has fractional bond order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F94B81" w:rsidRPr="00F52E86" w14:paraId="624E84A4" w14:textId="77777777" w:rsidTr="00DD11C1">
        <w:tc>
          <w:tcPr>
            <w:tcW w:w="2396" w:type="dxa"/>
          </w:tcPr>
          <w:p w14:paraId="7F445734" w14:textId="77777777" w:rsidR="00F94B81" w:rsidRPr="00BC13D2" w:rsidRDefault="00F94B81" w:rsidP="00A45404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+</m:t>
                  </m:r>
                </m:sup>
              </m:sSubSup>
            </m:oMath>
          </w:p>
        </w:tc>
        <w:tc>
          <w:tcPr>
            <w:tcW w:w="2401" w:type="dxa"/>
          </w:tcPr>
          <w:p w14:paraId="7BD26664" w14:textId="77777777" w:rsidR="00F94B81" w:rsidRPr="00F52E86" w:rsidRDefault="00F94B81" w:rsidP="00A45404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2405" w:type="dxa"/>
          </w:tcPr>
          <w:p w14:paraId="51AEF7F3" w14:textId="77777777" w:rsidR="00F94B81" w:rsidRPr="00BC13D2" w:rsidRDefault="00F94B81" w:rsidP="00A45404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2401" w:type="dxa"/>
          </w:tcPr>
          <w:p w14:paraId="406AF53A" w14:textId="77777777" w:rsidR="00F94B81" w:rsidRPr="00F52E86" w:rsidRDefault="00F94B81" w:rsidP="00A45404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</w:tr>
    </w:tbl>
    <w:p w14:paraId="794367DC" w14:textId="77777777" w:rsidR="00C60794" w:rsidRDefault="00C60794" w:rsidP="00C60794">
      <w:pPr>
        <w:pStyle w:val="ListParagraph"/>
        <w:numPr>
          <w:ilvl w:val="0"/>
          <w:numId w:val="2"/>
        </w:numPr>
        <w:spacing w:after="0"/>
        <w:jc w:val="both"/>
      </w:pPr>
      <w:r>
        <w:t xml:space="preserve">Amongst the following compounds, which has the maximum number of </w:t>
      </w:r>
      <w:proofErr w:type="spellStart"/>
      <w:r>
        <w:t>sp</w:t>
      </w:r>
      <w:proofErr w:type="spellEnd"/>
      <w:r>
        <w:t>– hybridized C atoms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4B18EB" w14:paraId="436DAC21" w14:textId="77777777" w:rsidTr="006771C3">
        <w:tc>
          <w:tcPr>
            <w:tcW w:w="4803" w:type="dxa"/>
          </w:tcPr>
          <w:p w14:paraId="29F44C6C" w14:textId="77777777" w:rsidR="004B18EB" w:rsidRPr="0085338B" w:rsidRDefault="004B18EB" w:rsidP="003A2757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3A2757">
              <w:t>(CN)</w:t>
            </w:r>
            <w:r w:rsidR="003A2757">
              <w:rPr>
                <w:vertAlign w:val="subscript"/>
              </w:rPr>
              <w:t>2</w:t>
            </w:r>
          </w:p>
        </w:tc>
        <w:tc>
          <w:tcPr>
            <w:tcW w:w="4800" w:type="dxa"/>
          </w:tcPr>
          <w:p w14:paraId="1C249B7C" w14:textId="77777777" w:rsidR="004B18EB" w:rsidRDefault="004B18EB" w:rsidP="003A2757">
            <w:pPr>
              <w:jc w:val="both"/>
            </w:pPr>
            <w:r>
              <w:t xml:space="preserve">b) </w:t>
            </w:r>
            <w:r w:rsidR="003A2757">
              <w:rPr>
                <w:rFonts w:eastAsiaTheme="minorEastAsia"/>
              </w:rPr>
              <w:t>CH</w:t>
            </w:r>
            <w:r w:rsidR="003A2757">
              <w:rPr>
                <w:rFonts w:eastAsiaTheme="minorEastAsia"/>
                <w:vertAlign w:val="subscript"/>
              </w:rPr>
              <w:t>2</w:t>
            </w:r>
            <w:r w:rsidR="003A2757"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=</m:t>
              </m:r>
            </m:oMath>
            <w:r w:rsidR="003A2757">
              <w:rPr>
                <w:rFonts w:eastAsiaTheme="minorEastAsia"/>
              </w:rPr>
              <w:t xml:space="preserve"> C </w:t>
            </w:r>
            <m:oMath>
              <m:r>
                <w:rPr>
                  <w:rFonts w:ascii="Cambria Math" w:eastAsiaTheme="minorEastAsia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 xml:space="preserve">CH </m:t>
              </m:r>
              <m:r>
                <w:rPr>
                  <w:rFonts w:ascii="Cambria Math" w:eastAsiaTheme="minorEastAsia" w:hAnsi="Cambria Math"/>
                </w:rPr>
                <m:t>–</m:t>
              </m:r>
            </m:oMath>
            <w:r w:rsidR="003A2757">
              <w:rPr>
                <w:rFonts w:eastAsiaTheme="minorEastAsia"/>
              </w:rPr>
              <w:t xml:space="preserve"> CN</w:t>
            </w:r>
          </w:p>
        </w:tc>
      </w:tr>
      <w:tr w:rsidR="004B18EB" w14:paraId="7C1E08FA" w14:textId="77777777" w:rsidTr="006771C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61713DC9" w14:textId="77777777" w:rsidR="004B18EB" w:rsidRDefault="004B18EB" w:rsidP="003A2757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3A2757">
              <w:t xml:space="preserve">HC </w:t>
            </w:r>
            <m:oMath>
              <m:r>
                <w:rPr>
                  <w:rFonts w:ascii="Cambria Math" w:hAnsi="Cambria Math"/>
                </w:rPr>
                <m:t>≡</m:t>
              </m:r>
            </m:oMath>
            <w:r w:rsidR="003A2757">
              <w:rPr>
                <w:rFonts w:eastAsiaTheme="minorEastAsia"/>
              </w:rPr>
              <w:t xml:space="preserve"> C </w:t>
            </w:r>
            <m:oMath>
              <m:r>
                <w:rPr>
                  <w:rFonts w:ascii="Cambria Math" w:eastAsiaTheme="minorEastAsia" w:hAnsi="Cambria Math"/>
                </w:rPr>
                <m:t>–</m:t>
              </m:r>
            </m:oMath>
            <w:r w:rsidR="003A2757">
              <w:rPr>
                <w:rFonts w:eastAsiaTheme="minorEastAsia"/>
              </w:rPr>
              <w:t xml:space="preserve"> CH</w:t>
            </w:r>
            <w:r w:rsidR="003A2757">
              <w:rPr>
                <w:rFonts w:eastAsiaTheme="minorEastAsia"/>
                <w:vertAlign w:val="subscript"/>
              </w:rPr>
              <w:t>2</w:t>
            </w:r>
            <w:r w:rsidR="003A2757"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–</m:t>
              </m:r>
            </m:oMath>
            <w:r w:rsidR="003A2757">
              <w:rPr>
                <w:rFonts w:eastAsiaTheme="minorEastAsia"/>
              </w:rPr>
              <w:t xml:space="preserve"> CH </w:t>
            </w:r>
            <m:oMath>
              <m:r>
                <w:rPr>
                  <w:rFonts w:ascii="Cambria Math" w:eastAsiaTheme="minorEastAsia" w:hAnsi="Cambria Math"/>
                </w:rPr>
                <m:t>=</m:t>
              </m:r>
            </m:oMath>
            <w:r w:rsidR="003A2757">
              <w:rPr>
                <w:rFonts w:eastAsiaTheme="minorEastAsia"/>
              </w:rPr>
              <w:t xml:space="preserve"> CH</w:t>
            </w:r>
            <w:r w:rsidR="003A2757">
              <w:rPr>
                <w:rFonts w:eastAsiaTheme="minorEastAsia"/>
                <w:vertAlign w:val="subscript"/>
              </w:rPr>
              <w:t xml:space="preserve">2 </w:t>
            </w:r>
            <w:r w:rsidR="003A2757">
              <w:rPr>
                <w:rFonts w:eastAsiaTheme="minorEastAsia"/>
              </w:rPr>
              <w:t xml:space="preserve"> 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505C3304" w14:textId="77777777" w:rsidR="004B18EB" w:rsidRDefault="004B18EB" w:rsidP="003A2757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</w:t>
            </w:r>
            <w:r w:rsidR="003A2757">
              <w:t xml:space="preserve">HC </w:t>
            </w:r>
            <m:oMath>
              <m:r>
                <w:rPr>
                  <w:rFonts w:ascii="Cambria Math" w:hAnsi="Cambria Math"/>
                </w:rPr>
                <m:t>≡</m:t>
              </m:r>
            </m:oMath>
            <w:r w:rsidR="003A2757">
              <w:rPr>
                <w:rFonts w:eastAsiaTheme="minorEastAsia"/>
              </w:rPr>
              <w:t xml:space="preserve"> C </w:t>
            </w:r>
            <m:oMath>
              <m:r>
                <w:rPr>
                  <w:rFonts w:ascii="Cambria Math" w:eastAsiaTheme="minorEastAsia" w:hAnsi="Cambria Math"/>
                </w:rPr>
                <m:t>–</m:t>
              </m:r>
            </m:oMath>
            <w:r w:rsidR="003A2757">
              <w:rPr>
                <w:rFonts w:eastAsiaTheme="minorEastAsia"/>
              </w:rPr>
              <w:t xml:space="preserve"> CN</w:t>
            </w:r>
          </w:p>
        </w:tc>
      </w:tr>
    </w:tbl>
    <w:p w14:paraId="274B4792" w14:textId="77777777" w:rsidR="00371137" w:rsidRDefault="00371137" w:rsidP="00371137">
      <w:pPr>
        <w:pStyle w:val="ListParagraph"/>
        <w:numPr>
          <w:ilvl w:val="0"/>
          <w:numId w:val="2"/>
        </w:numPr>
        <w:jc w:val="both"/>
      </w:pPr>
      <w:r>
        <w:t xml:space="preserve">According to </w:t>
      </w:r>
      <w:proofErr w:type="spellStart"/>
      <w:r>
        <w:t>Fa</w:t>
      </w:r>
      <w:r w:rsidR="00543F30">
        <w:t>j</w:t>
      </w:r>
      <w:r>
        <w:t>an’s</w:t>
      </w:r>
      <w:proofErr w:type="spellEnd"/>
      <w:r>
        <w:t xml:space="preserve"> rules, ionic bond </w:t>
      </w:r>
      <w:proofErr w:type="gramStart"/>
      <w:r>
        <w:t>are</w:t>
      </w:r>
      <w:proofErr w:type="gramEnd"/>
      <w:r>
        <w:t xml:space="preserve"> formed when </w:t>
      </w:r>
    </w:p>
    <w:p w14:paraId="0E05837C" w14:textId="77777777" w:rsidR="00371137" w:rsidRDefault="00371137" w:rsidP="00371137">
      <w:pPr>
        <w:pStyle w:val="ListParagraph"/>
        <w:ind w:left="360"/>
        <w:jc w:val="both"/>
      </w:pPr>
      <w:r>
        <w:t>a) Cations have low positive charge and large size</w:t>
      </w:r>
    </w:p>
    <w:p w14:paraId="0491DE8D" w14:textId="77777777" w:rsidR="00371137" w:rsidRDefault="00371137" w:rsidP="00371137">
      <w:pPr>
        <w:pStyle w:val="ListParagraph"/>
        <w:ind w:left="360"/>
        <w:jc w:val="both"/>
      </w:pPr>
      <w:r>
        <w:t>b) Cations have low positive charge and small size</w:t>
      </w:r>
    </w:p>
    <w:p w14:paraId="6B138B08" w14:textId="77777777" w:rsidR="00371137" w:rsidRDefault="00371137" w:rsidP="00371137">
      <w:pPr>
        <w:pStyle w:val="ListParagraph"/>
        <w:ind w:left="360"/>
        <w:jc w:val="both"/>
      </w:pPr>
      <w:r>
        <w:t>c) Cations have high positive charge and large size and anions have a small size</w:t>
      </w:r>
    </w:p>
    <w:p w14:paraId="67C99A81" w14:textId="77777777" w:rsidR="00371137" w:rsidRDefault="00371137" w:rsidP="00371137">
      <w:pPr>
        <w:pStyle w:val="ListParagraph"/>
        <w:ind w:left="360"/>
        <w:jc w:val="both"/>
      </w:pPr>
      <w:r>
        <w:t>d)  Cations have low positive charge and large size and anions have a small size</w:t>
      </w:r>
    </w:p>
    <w:p w14:paraId="3C393695" w14:textId="77777777" w:rsidR="00345A51" w:rsidRDefault="008A7151" w:rsidP="00EF6BC2">
      <w:pPr>
        <w:pStyle w:val="ListParagraph"/>
        <w:numPr>
          <w:ilvl w:val="0"/>
          <w:numId w:val="2"/>
        </w:numPr>
        <w:jc w:val="both"/>
      </w:pPr>
      <w:r>
        <w:t>Which conclusion can we draw from the following reactions?</w:t>
      </w:r>
    </w:p>
    <w:p w14:paraId="79EFC54C" w14:textId="77777777" w:rsidR="008A7151" w:rsidRDefault="008A7151" w:rsidP="008F4C74">
      <w:pPr>
        <w:pStyle w:val="ListParagraph"/>
        <w:ind w:left="360"/>
        <w:jc w:val="both"/>
      </w:pPr>
      <w:r>
        <w:t xml:space="preserve">                         </w:t>
      </w:r>
      <w:r w:rsidR="00631FE5">
        <w:t xml:space="preserve">                             </w:t>
      </w:r>
      <w:r w:rsidR="008F4C74">
        <w:t xml:space="preserve"> </w:t>
      </w:r>
      <w:r>
        <w:t xml:space="preserve"> H</w:t>
      </w:r>
      <w:r>
        <w:rPr>
          <w:vertAlign w:val="subscript"/>
        </w:rPr>
        <w:t>2</w:t>
      </w:r>
      <w:r>
        <w:t xml:space="preserve"> + 4.5</w:t>
      </w:r>
      <w:r w:rsidR="00A10553">
        <w:t xml:space="preserve"> </w:t>
      </w:r>
      <w:r>
        <w:t>e</w:t>
      </w:r>
      <w:r w:rsidR="00A10553">
        <w:t>V</w:t>
      </w:r>
      <w:r>
        <w:t xml:space="preserve"> </w:t>
      </w:r>
      <w:r w:rsidR="00FA4151">
        <w:t>→</w:t>
      </w:r>
      <w:r w:rsidR="008F4C74">
        <w:t xml:space="preserve"> H + H  </w:t>
      </w:r>
      <w:proofErr w:type="gramStart"/>
      <w:r w:rsidR="008F4C74">
        <w:t xml:space="preserve">  ;</w:t>
      </w:r>
      <w:proofErr w:type="gramEnd"/>
      <w:r w:rsidR="008F4C74">
        <w:t xml:space="preserve">   </w:t>
      </w:r>
      <w:r>
        <w:t>H + 13.6</w:t>
      </w:r>
      <w:r w:rsidR="00A10553">
        <w:t xml:space="preserve"> eV</w:t>
      </w:r>
      <w:r w:rsidR="00FA4151">
        <w:t xml:space="preserve"> →</w:t>
      </w:r>
      <w:r>
        <w:t xml:space="preserve"> H</w:t>
      </w:r>
      <w:r w:rsidRPr="008F4C74">
        <w:rPr>
          <w:vertAlign w:val="superscript"/>
        </w:rPr>
        <w:t>+</w:t>
      </w:r>
      <w:r>
        <w:t xml:space="preserve"> + e</w:t>
      </w:r>
      <w:r w:rsidRPr="008F4C74">
        <w:rPr>
          <w:vertAlign w:val="superscript"/>
        </w:rPr>
        <w:t>-</w:t>
      </w:r>
      <w:r>
        <w:t xml:space="preserve"> </w:t>
      </w:r>
    </w:p>
    <w:p w14:paraId="7E70E646" w14:textId="77777777" w:rsidR="008A7151" w:rsidRDefault="008A7151" w:rsidP="00EF6BC2">
      <w:pPr>
        <w:pStyle w:val="ListParagraph"/>
        <w:ind w:left="360"/>
        <w:jc w:val="both"/>
      </w:pPr>
      <w:r>
        <w:t xml:space="preserve">a) </w:t>
      </w:r>
      <w:r w:rsidR="004758ED">
        <w:t>It is more difficult to break up an H</w:t>
      </w:r>
      <w:r w:rsidR="004758ED">
        <w:rPr>
          <w:vertAlign w:val="subscript"/>
        </w:rPr>
        <w:t>2</w:t>
      </w:r>
      <w:r w:rsidR="004758ED">
        <w:t xml:space="preserve"> molecule than it is to ionize a hydrogen atom.</w:t>
      </w:r>
    </w:p>
    <w:p w14:paraId="4C3EFA66" w14:textId="77777777" w:rsidR="0056213C" w:rsidRDefault="0056213C" w:rsidP="00EF6BC2">
      <w:pPr>
        <w:pStyle w:val="ListParagraph"/>
        <w:ind w:left="360"/>
        <w:jc w:val="both"/>
      </w:pPr>
      <w:r>
        <w:t>b) It is easier to break up an H</w:t>
      </w:r>
      <w:r>
        <w:rPr>
          <w:vertAlign w:val="subscript"/>
        </w:rPr>
        <w:t>2</w:t>
      </w:r>
      <w:r>
        <w:t xml:space="preserve"> molecule than it is to ionize a hydrogen atom.</w:t>
      </w:r>
    </w:p>
    <w:p w14:paraId="2718F558" w14:textId="77777777" w:rsidR="0056213C" w:rsidRDefault="0056213C" w:rsidP="00EF6BC2">
      <w:pPr>
        <w:pStyle w:val="ListParagraph"/>
        <w:ind w:left="360"/>
        <w:jc w:val="both"/>
      </w:pPr>
      <w:r>
        <w:t>c) The average energy of formation of H and H</w:t>
      </w:r>
      <w:r>
        <w:rPr>
          <w:vertAlign w:val="superscript"/>
        </w:rPr>
        <w:t>+</w:t>
      </w:r>
      <w:r>
        <w:t xml:space="preserve"> are the same</w:t>
      </w:r>
    </w:p>
    <w:p w14:paraId="03890617" w14:textId="77777777" w:rsidR="0056213C" w:rsidRDefault="0056213C" w:rsidP="00EF6BC2">
      <w:pPr>
        <w:pStyle w:val="ListParagraph"/>
        <w:ind w:left="360"/>
        <w:jc w:val="both"/>
      </w:pPr>
      <w:r>
        <w:t>d) Electrons and protons attraction in an H</w:t>
      </w:r>
      <w:r>
        <w:rPr>
          <w:vertAlign w:val="subscript"/>
        </w:rPr>
        <w:t>2</w:t>
      </w:r>
      <w:r w:rsidR="00A10553">
        <w:t xml:space="preserve"> molecule as well as</w:t>
      </w:r>
      <w:r>
        <w:t xml:space="preserve"> H atom are the same</w:t>
      </w:r>
    </w:p>
    <w:p w14:paraId="3ABB6105" w14:textId="77777777" w:rsidR="0056213C" w:rsidRPr="007A6AAB" w:rsidRDefault="007A6AAB" w:rsidP="00EF6BC2">
      <w:pPr>
        <w:pStyle w:val="ListParagraph"/>
        <w:numPr>
          <w:ilvl w:val="0"/>
          <w:numId w:val="2"/>
        </w:numPr>
        <w:jc w:val="both"/>
      </w:pPr>
      <w:r>
        <w:t xml:space="preserve">In an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rPr>
          <w:rFonts w:eastAsiaTheme="minorEastAsia"/>
        </w:rPr>
        <w:t xml:space="preserve"> ion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4B18EB" w14:paraId="2E5A6A73" w14:textId="77777777" w:rsidTr="006771C3">
        <w:tc>
          <w:tcPr>
            <w:tcW w:w="4803" w:type="dxa"/>
          </w:tcPr>
          <w:p w14:paraId="4185CD4A" w14:textId="77777777" w:rsidR="004B18EB" w:rsidRPr="0085338B" w:rsidRDefault="004B18EB" w:rsidP="007F318C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 w:rsidR="007F318C">
              <w:rPr>
                <w:rFonts w:eastAsiaTheme="minorEastAsia"/>
              </w:rPr>
              <w:t>one electron is bound to two protons</w:t>
            </w:r>
          </w:p>
        </w:tc>
        <w:tc>
          <w:tcPr>
            <w:tcW w:w="4800" w:type="dxa"/>
          </w:tcPr>
          <w:p w14:paraId="45216CDE" w14:textId="77777777" w:rsidR="004B18EB" w:rsidRDefault="004B18EB" w:rsidP="007F318C">
            <w:pPr>
              <w:jc w:val="both"/>
            </w:pPr>
            <w:r>
              <w:t xml:space="preserve">b) </w:t>
            </w:r>
            <w:r w:rsidR="007F318C">
              <w:rPr>
                <w:rFonts w:eastAsiaTheme="minorEastAsia"/>
              </w:rPr>
              <w:t>two electrons are bound to two protons</w:t>
            </w:r>
          </w:p>
        </w:tc>
      </w:tr>
      <w:tr w:rsidR="004B18EB" w14:paraId="0428633C" w14:textId="77777777" w:rsidTr="006771C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5DB28389" w14:textId="77777777" w:rsidR="004B18EB" w:rsidRDefault="004B18EB" w:rsidP="007F318C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7F318C">
              <w:rPr>
                <w:rFonts w:eastAsiaTheme="minorEastAsia"/>
              </w:rPr>
              <w:t>three electrons are bound to two protons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246CFCBB" w14:textId="77777777" w:rsidR="004B18EB" w:rsidRDefault="004B18EB" w:rsidP="007F318C">
            <w:pPr>
              <w:pStyle w:val="ListParagraph"/>
              <w:spacing w:line="276" w:lineRule="auto"/>
              <w:ind w:left="0"/>
              <w:jc w:val="both"/>
            </w:pPr>
            <w:r>
              <w:t>d)</w:t>
            </w:r>
            <w:r w:rsidR="007F318C">
              <w:t xml:space="preserve"> </w:t>
            </w:r>
            <w:r w:rsidR="007F318C">
              <w:rPr>
                <w:rFonts w:eastAsiaTheme="minorEastAsia"/>
              </w:rPr>
              <w:t>none of these</w:t>
            </w:r>
            <w:r>
              <w:t xml:space="preserve"> </w:t>
            </w:r>
          </w:p>
        </w:tc>
      </w:tr>
    </w:tbl>
    <w:p w14:paraId="1C73AB59" w14:textId="77777777" w:rsidR="00A349CB" w:rsidRPr="001548BA" w:rsidRDefault="00A349CB" w:rsidP="00A349CB">
      <w:pPr>
        <w:pBdr>
          <w:top w:val="single" w:sz="12" w:space="1" w:color="auto"/>
        </w:pBdr>
        <w:spacing w:before="240"/>
        <w:jc w:val="both"/>
        <w:rPr>
          <w:sz w:val="28"/>
          <w:szCs w:val="28"/>
        </w:rPr>
      </w:pPr>
      <w:r w:rsidRPr="001548BA">
        <w:rPr>
          <w:sz w:val="28"/>
          <w:szCs w:val="28"/>
        </w:rPr>
        <w:t>C</w:t>
      </w:r>
      <w:r>
        <w:rPr>
          <w:sz w:val="28"/>
          <w:szCs w:val="28"/>
        </w:rPr>
        <w:t xml:space="preserve">HEMICAL BONDING                     </w:t>
      </w:r>
      <w:r w:rsidRPr="001548BA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</w:t>
      </w:r>
      <w:r>
        <w:rPr>
          <w:sz w:val="28"/>
          <w:szCs w:val="28"/>
        </w:rPr>
        <w:t xml:space="preserve">                   Page No. 2</w:t>
      </w:r>
      <w:r w:rsidR="0046099E">
        <w:rPr>
          <w:sz w:val="28"/>
          <w:szCs w:val="28"/>
        </w:rPr>
        <w:t>4</w:t>
      </w:r>
    </w:p>
    <w:p w14:paraId="1C8131CD" w14:textId="77777777" w:rsidR="008F4C74" w:rsidRDefault="008F4C74" w:rsidP="008F4C74">
      <w:pPr>
        <w:pStyle w:val="ListParagraph"/>
        <w:ind w:left="360"/>
        <w:jc w:val="both"/>
      </w:pPr>
    </w:p>
    <w:p w14:paraId="23604F5B" w14:textId="77777777" w:rsidR="008F4C74" w:rsidRDefault="008F4C74" w:rsidP="008F4C74">
      <w:pPr>
        <w:pStyle w:val="ListParagraph"/>
        <w:ind w:left="360"/>
        <w:jc w:val="both"/>
      </w:pPr>
    </w:p>
    <w:p w14:paraId="2EF757FA" w14:textId="77777777" w:rsidR="008F4C74" w:rsidRDefault="008F4C74" w:rsidP="008F4C74">
      <w:pPr>
        <w:pStyle w:val="ListParagraph"/>
        <w:numPr>
          <w:ilvl w:val="0"/>
          <w:numId w:val="2"/>
        </w:numPr>
        <w:jc w:val="both"/>
      </w:pPr>
      <w:r>
        <w:lastRenderedPageBreak/>
        <w:t>Among the following molecules, which is the most ionic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8F4C74" w:rsidRPr="00F52E86" w14:paraId="0236CE5A" w14:textId="77777777" w:rsidTr="001104CA">
        <w:tc>
          <w:tcPr>
            <w:tcW w:w="2396" w:type="dxa"/>
          </w:tcPr>
          <w:p w14:paraId="61F6DCF9" w14:textId="77777777" w:rsidR="008F4C74" w:rsidRPr="00B94E0D" w:rsidRDefault="008F4C74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a) CaCl</w:t>
            </w:r>
            <w:r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56881D6A" w14:textId="77777777" w:rsidR="008F4C74" w:rsidRPr="00B94E0D" w:rsidRDefault="008F4C74" w:rsidP="001104CA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>b) SnCl</w:t>
            </w:r>
            <w:r>
              <w:rPr>
                <w:vertAlign w:val="subscript"/>
              </w:rPr>
              <w:t>2</w:t>
            </w:r>
          </w:p>
        </w:tc>
        <w:tc>
          <w:tcPr>
            <w:tcW w:w="2405" w:type="dxa"/>
          </w:tcPr>
          <w:p w14:paraId="3EDD46FF" w14:textId="77777777" w:rsidR="008F4C74" w:rsidRPr="00BC13D2" w:rsidRDefault="008F4C74" w:rsidP="001104CA">
            <w:pPr>
              <w:pStyle w:val="ListParagraph"/>
              <w:spacing w:line="276" w:lineRule="auto"/>
              <w:ind w:left="0"/>
              <w:jc w:val="both"/>
            </w:pPr>
            <w:r>
              <w:t>c) NaCl</w:t>
            </w:r>
          </w:p>
        </w:tc>
        <w:tc>
          <w:tcPr>
            <w:tcW w:w="2401" w:type="dxa"/>
          </w:tcPr>
          <w:p w14:paraId="49F97629" w14:textId="77777777" w:rsidR="008F4C74" w:rsidRPr="00F52E86" w:rsidRDefault="008F4C74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</w:rPr>
            </w:pPr>
            <w:r>
              <w:t xml:space="preserve">d) </w:t>
            </w:r>
            <w:proofErr w:type="spellStart"/>
            <w:r>
              <w:t>CuCl</w:t>
            </w:r>
            <w:proofErr w:type="spellEnd"/>
          </w:p>
        </w:tc>
      </w:tr>
    </w:tbl>
    <w:p w14:paraId="0B9702CE" w14:textId="77777777" w:rsidR="008F4C74" w:rsidRDefault="008F4C74" w:rsidP="008F4C74">
      <w:pPr>
        <w:pStyle w:val="ListParagraph"/>
        <w:numPr>
          <w:ilvl w:val="0"/>
          <w:numId w:val="2"/>
        </w:numPr>
        <w:jc w:val="both"/>
      </w:pPr>
      <w:r>
        <w:t>Among the following, the molecule with the highest dipole moment i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8F4C74" w:rsidRPr="00F52E86" w14:paraId="1F637577" w14:textId="77777777" w:rsidTr="001104CA">
        <w:tc>
          <w:tcPr>
            <w:tcW w:w="2396" w:type="dxa"/>
          </w:tcPr>
          <w:p w14:paraId="3B533D7B" w14:textId="77777777" w:rsidR="008F4C74" w:rsidRPr="008F7BA8" w:rsidRDefault="008F4C74" w:rsidP="001104CA">
            <w:pPr>
              <w:pStyle w:val="ListParagraph"/>
              <w:spacing w:line="276" w:lineRule="auto"/>
              <w:ind w:left="0"/>
              <w:jc w:val="both"/>
            </w:pPr>
            <w:r>
              <w:t>a) CH</w:t>
            </w:r>
            <w:r>
              <w:rPr>
                <w:vertAlign w:val="subscript"/>
              </w:rPr>
              <w:t>3</w:t>
            </w:r>
            <w:r>
              <w:t>Cl</w:t>
            </w:r>
          </w:p>
        </w:tc>
        <w:tc>
          <w:tcPr>
            <w:tcW w:w="2401" w:type="dxa"/>
          </w:tcPr>
          <w:p w14:paraId="036A5B57" w14:textId="77777777" w:rsidR="008F4C74" w:rsidRPr="00F52E86" w:rsidRDefault="008F4C74" w:rsidP="001104CA">
            <w:pPr>
              <w:pStyle w:val="ListParagraph"/>
              <w:spacing w:line="276" w:lineRule="auto"/>
              <w:ind w:left="0"/>
              <w:jc w:val="both"/>
            </w:pPr>
            <w:r>
              <w:t>b) CH</w:t>
            </w:r>
            <w:r>
              <w:rPr>
                <w:vertAlign w:val="subscript"/>
              </w:rPr>
              <w:t>2</w:t>
            </w:r>
            <w:r>
              <w:t>Cl</w:t>
            </w:r>
            <w:r>
              <w:rPr>
                <w:vertAlign w:val="subscript"/>
              </w:rPr>
              <w:t>2</w:t>
            </w:r>
            <w:r>
              <w:t xml:space="preserve">  </w:t>
            </w:r>
          </w:p>
        </w:tc>
        <w:tc>
          <w:tcPr>
            <w:tcW w:w="2405" w:type="dxa"/>
          </w:tcPr>
          <w:p w14:paraId="223EBD9F" w14:textId="77777777" w:rsidR="008F4C74" w:rsidRPr="00BC13D2" w:rsidRDefault="008F4C74" w:rsidP="001104CA">
            <w:pPr>
              <w:pStyle w:val="ListParagraph"/>
              <w:spacing w:line="276" w:lineRule="auto"/>
              <w:ind w:left="0"/>
              <w:jc w:val="both"/>
            </w:pPr>
            <w:r>
              <w:t>c) CHCl</w:t>
            </w:r>
            <w:r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5BFD4C42" w14:textId="77777777" w:rsidR="008F4C74" w:rsidRPr="008F7BA8" w:rsidRDefault="008F4C74" w:rsidP="001104CA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CCl</w:t>
            </w:r>
            <w:r>
              <w:rPr>
                <w:vertAlign w:val="subscript"/>
              </w:rPr>
              <w:t>4</w:t>
            </w:r>
          </w:p>
        </w:tc>
      </w:tr>
    </w:tbl>
    <w:p w14:paraId="459E28E0" w14:textId="77777777" w:rsidR="00D62FBE" w:rsidRDefault="00D62FBE" w:rsidP="00EF6BC2">
      <w:pPr>
        <w:pStyle w:val="ListParagraph"/>
        <w:numPr>
          <w:ilvl w:val="0"/>
          <w:numId w:val="2"/>
        </w:numPr>
        <w:jc w:val="both"/>
      </w:pPr>
      <w:proofErr w:type="spellStart"/>
      <w:r>
        <w:t>Orthonitrophenol</w:t>
      </w:r>
      <w:proofErr w:type="spellEnd"/>
      <w:r>
        <w:t xml:space="preserve"> is steam volatile but </w:t>
      </w:r>
      <w:proofErr w:type="spellStart"/>
      <w:r>
        <w:t>paranitrophenol</w:t>
      </w:r>
      <w:proofErr w:type="spellEnd"/>
      <w:r>
        <w:t xml:space="preserve"> is not because </w:t>
      </w:r>
    </w:p>
    <w:p w14:paraId="5F9300A0" w14:textId="77777777" w:rsidR="00C614B8" w:rsidRDefault="00D62FBE" w:rsidP="009D6485">
      <w:pPr>
        <w:pStyle w:val="ListParagraph"/>
        <w:numPr>
          <w:ilvl w:val="0"/>
          <w:numId w:val="11"/>
        </w:numPr>
        <w:spacing w:after="0"/>
        <w:jc w:val="both"/>
      </w:pPr>
      <w:proofErr w:type="spellStart"/>
      <w:r>
        <w:t>Orthonitrophenol</w:t>
      </w:r>
      <w:proofErr w:type="spellEnd"/>
      <w:r>
        <w:t xml:space="preserve"> has intramolecular hydrogen bonding while </w:t>
      </w:r>
      <w:proofErr w:type="spellStart"/>
      <w:r>
        <w:t>paranitrophenol</w:t>
      </w:r>
      <w:proofErr w:type="spellEnd"/>
      <w:r>
        <w:t xml:space="preserve"> has</w:t>
      </w:r>
      <w:r w:rsidR="001F7753">
        <w:t xml:space="preserve"> </w:t>
      </w:r>
      <w:r w:rsidR="00C614B8">
        <w:t>intermolecular</w:t>
      </w:r>
    </w:p>
    <w:p w14:paraId="258BDF81" w14:textId="77777777" w:rsidR="00C614B8" w:rsidRDefault="00D62FBE" w:rsidP="00C614B8">
      <w:pPr>
        <w:pStyle w:val="ListParagraph"/>
        <w:spacing w:after="0"/>
        <w:jc w:val="both"/>
      </w:pPr>
      <w:r>
        <w:t xml:space="preserve">hydrogen bonding </w:t>
      </w:r>
    </w:p>
    <w:p w14:paraId="020A287D" w14:textId="77777777" w:rsidR="00C614B8" w:rsidRDefault="00531843" w:rsidP="00C614B8">
      <w:pPr>
        <w:pStyle w:val="ListParagraph"/>
        <w:numPr>
          <w:ilvl w:val="0"/>
          <w:numId w:val="11"/>
        </w:numPr>
        <w:spacing w:after="0"/>
        <w:jc w:val="both"/>
      </w:pPr>
      <w:r>
        <w:t>Both ortho</w:t>
      </w:r>
      <w:r w:rsidR="00B53910">
        <w:t xml:space="preserve"> </w:t>
      </w:r>
      <w:r>
        <w:t xml:space="preserve">- and </w:t>
      </w:r>
      <w:proofErr w:type="spellStart"/>
      <w:r>
        <w:t>paranitrophenol</w:t>
      </w:r>
      <w:proofErr w:type="spellEnd"/>
      <w:r>
        <w:t xml:space="preserve"> have intramolecular hydrogen bonding </w:t>
      </w:r>
    </w:p>
    <w:p w14:paraId="5AC007F8" w14:textId="77777777" w:rsidR="00797AB5" w:rsidRDefault="00531843" w:rsidP="00797AB5">
      <w:pPr>
        <w:pStyle w:val="ListParagraph"/>
        <w:numPr>
          <w:ilvl w:val="0"/>
          <w:numId w:val="11"/>
        </w:numPr>
        <w:spacing w:after="0"/>
        <w:jc w:val="both"/>
      </w:pPr>
      <w:proofErr w:type="spellStart"/>
      <w:r>
        <w:t>Orthonitrophenol</w:t>
      </w:r>
      <w:proofErr w:type="spellEnd"/>
      <w:r>
        <w:t xml:space="preserve"> has intermolecular hydrogen bo</w:t>
      </w:r>
      <w:r w:rsidR="001F7753">
        <w:t xml:space="preserve">nding while </w:t>
      </w:r>
      <w:proofErr w:type="spellStart"/>
      <w:r w:rsidR="001F7753">
        <w:t>paranitrophenol</w:t>
      </w:r>
      <w:proofErr w:type="spellEnd"/>
      <w:r w:rsidR="001F7753">
        <w:t xml:space="preserve"> has</w:t>
      </w:r>
      <w:r w:rsidR="00C614B8">
        <w:t xml:space="preserve"> intramolecular </w:t>
      </w:r>
      <w:r>
        <w:t>hydrogen bonding</w:t>
      </w:r>
    </w:p>
    <w:p w14:paraId="13FE96A8" w14:textId="77777777" w:rsidR="00531843" w:rsidRDefault="00014395" w:rsidP="00797AB5">
      <w:pPr>
        <w:pStyle w:val="ListParagraph"/>
        <w:numPr>
          <w:ilvl w:val="0"/>
          <w:numId w:val="11"/>
        </w:numPr>
        <w:spacing w:after="0"/>
        <w:jc w:val="both"/>
      </w:pPr>
      <w:r>
        <w:t xml:space="preserve">Vander </w:t>
      </w:r>
      <w:proofErr w:type="spellStart"/>
      <w:r>
        <w:t>waal</w:t>
      </w:r>
      <w:r w:rsidR="00270A4D">
        <w:t>s</w:t>
      </w:r>
      <w:proofErr w:type="spellEnd"/>
      <w:r w:rsidR="00270A4D">
        <w:t xml:space="preserve"> forces are dominant in </w:t>
      </w:r>
      <w:proofErr w:type="spellStart"/>
      <w:r w:rsidR="00721FDF">
        <w:t>Orthonitrophenol</w:t>
      </w:r>
      <w:proofErr w:type="spellEnd"/>
      <w:r w:rsidR="00361030">
        <w:t xml:space="preserve"> </w:t>
      </w:r>
    </w:p>
    <w:p w14:paraId="28E6622E" w14:textId="77777777" w:rsidR="00FB442A" w:rsidRPr="002366F2" w:rsidRDefault="00FB442A" w:rsidP="00FB442A">
      <w:pPr>
        <w:pStyle w:val="ListParagraph"/>
        <w:numPr>
          <w:ilvl w:val="0"/>
          <w:numId w:val="2"/>
        </w:numPr>
        <w:jc w:val="both"/>
      </w:pPr>
      <w:r>
        <w:t xml:space="preserve">The shape of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PCl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rPr>
          <w:rFonts w:eastAsiaTheme="minorEastAsia"/>
        </w:rPr>
        <w:t xml:space="preserve"> 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PCl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rPr>
          <w:rFonts w:eastAsiaTheme="minorEastAsia"/>
        </w:rPr>
        <w:t xml:space="preserve"> , AsCl</w:t>
      </w:r>
      <w:r>
        <w:rPr>
          <w:rFonts w:eastAsiaTheme="minorEastAsia"/>
          <w:vertAlign w:val="subscript"/>
        </w:rPr>
        <w:t>5</w:t>
      </w:r>
      <w:r>
        <w:rPr>
          <w:rFonts w:eastAsiaTheme="minorEastAsia"/>
        </w:rPr>
        <w:t xml:space="preserve"> </w:t>
      </w:r>
      <w:r w:rsidR="00014395">
        <w:rPr>
          <w:rFonts w:eastAsiaTheme="minorEastAsia"/>
        </w:rPr>
        <w:t xml:space="preserve">are </w:t>
      </w:r>
      <w:r>
        <w:rPr>
          <w:rFonts w:eastAsiaTheme="minorEastAsia"/>
        </w:rPr>
        <w:t xml:space="preserve">respectively </w:t>
      </w:r>
    </w:p>
    <w:p w14:paraId="29514C90" w14:textId="77777777" w:rsidR="00FB442A" w:rsidRDefault="00FB442A" w:rsidP="00FB442A">
      <w:pPr>
        <w:pStyle w:val="ListParagraph"/>
        <w:spacing w:after="0"/>
        <w:ind w:left="360"/>
        <w:jc w:val="both"/>
        <w:rPr>
          <w:rFonts w:eastAsiaTheme="minorEastAsia"/>
        </w:rPr>
      </w:pPr>
      <w:r>
        <w:rPr>
          <w:rFonts w:eastAsiaTheme="minorEastAsia"/>
        </w:rPr>
        <w:t>a) square planer, tetrahedral and see - saw</w:t>
      </w:r>
    </w:p>
    <w:p w14:paraId="2EF2FF97" w14:textId="77777777" w:rsidR="00FB442A" w:rsidRDefault="00FB442A" w:rsidP="00FB442A">
      <w:pPr>
        <w:pStyle w:val="ListParagraph"/>
        <w:spacing w:after="0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b) tetrahedral, see – saw and trigonal bipyramidal </w:t>
      </w:r>
    </w:p>
    <w:p w14:paraId="3B43FE13" w14:textId="77777777" w:rsidR="00FB442A" w:rsidRDefault="00FB442A" w:rsidP="00FB442A">
      <w:pPr>
        <w:pStyle w:val="ListParagraph"/>
        <w:spacing w:after="0"/>
        <w:ind w:left="360"/>
        <w:jc w:val="both"/>
        <w:rPr>
          <w:rFonts w:eastAsiaTheme="minorEastAsia"/>
        </w:rPr>
      </w:pPr>
      <w:r>
        <w:rPr>
          <w:rFonts w:eastAsiaTheme="minorEastAsia"/>
        </w:rPr>
        <w:t>c) tetrahedral, square planer and pentagonal bipyramidal</w:t>
      </w:r>
    </w:p>
    <w:p w14:paraId="3A76FDE9" w14:textId="77777777" w:rsidR="00FB442A" w:rsidRDefault="00FB442A" w:rsidP="00FB442A">
      <w:pPr>
        <w:pStyle w:val="ListParagraph"/>
        <w:spacing w:after="0"/>
        <w:ind w:left="360"/>
        <w:jc w:val="both"/>
        <w:rPr>
          <w:rFonts w:eastAsiaTheme="minorEastAsia"/>
        </w:rPr>
      </w:pPr>
      <w:r>
        <w:rPr>
          <w:rFonts w:eastAsiaTheme="minorEastAsia"/>
        </w:rPr>
        <w:t>d) trigonal bipyramid</w:t>
      </w:r>
      <w:r w:rsidR="0068224F">
        <w:rPr>
          <w:rFonts w:eastAsiaTheme="minorEastAsia"/>
        </w:rPr>
        <w:t>al, tetrahedral and square pyramidal</w:t>
      </w:r>
      <w:r>
        <w:rPr>
          <w:rFonts w:eastAsiaTheme="minorEastAsia"/>
        </w:rPr>
        <w:t xml:space="preserve"> </w:t>
      </w:r>
    </w:p>
    <w:p w14:paraId="01F7B9C7" w14:textId="77777777" w:rsidR="00FB442A" w:rsidRDefault="00FB442A" w:rsidP="00FB442A">
      <w:pPr>
        <w:pStyle w:val="ListParagraph"/>
        <w:numPr>
          <w:ilvl w:val="0"/>
          <w:numId w:val="2"/>
        </w:numPr>
        <w:spacing w:after="0"/>
        <w:jc w:val="both"/>
      </w:pPr>
      <w:r>
        <w:t>Which of the following pairs are isostructural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C21D9A" w:rsidRPr="008F7BA8" w14:paraId="194A79E5" w14:textId="77777777" w:rsidTr="006771C3">
        <w:tc>
          <w:tcPr>
            <w:tcW w:w="2396" w:type="dxa"/>
          </w:tcPr>
          <w:p w14:paraId="179EAA83" w14:textId="77777777" w:rsidR="00C21D9A" w:rsidRPr="008F7BA8" w:rsidRDefault="00C21D9A" w:rsidP="00CC0FB0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H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CC0FB0">
              <w:rPr>
                <w:rFonts w:eastAsiaTheme="minorEastAsia"/>
              </w:rPr>
              <w:t xml:space="preserve"> and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H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01" w:type="dxa"/>
          </w:tcPr>
          <w:p w14:paraId="3D00254E" w14:textId="77777777" w:rsidR="00C21D9A" w:rsidRPr="00F52E86" w:rsidRDefault="00C21D9A" w:rsidP="00CC0FB0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 w:rsidR="00CC0FB0">
              <w:rPr>
                <w:rFonts w:eastAsiaTheme="minorEastAsia"/>
              </w:rPr>
              <w:t xml:space="preserve"> and NH</w:t>
            </w:r>
            <w:r w:rsidR="00CC0FB0">
              <w:rPr>
                <w:rFonts w:eastAsiaTheme="minorEastAsia"/>
                <w:vertAlign w:val="subscript"/>
              </w:rPr>
              <w:t>3</w:t>
            </w:r>
            <w:r w:rsidR="00CC0FB0">
              <w:rPr>
                <w:rFonts w:eastAsiaTheme="minorEastAsia"/>
              </w:rPr>
              <w:t xml:space="preserve">  </w:t>
            </w:r>
          </w:p>
        </w:tc>
        <w:tc>
          <w:tcPr>
            <w:tcW w:w="2405" w:type="dxa"/>
          </w:tcPr>
          <w:p w14:paraId="49A3F747" w14:textId="77777777" w:rsidR="00C21D9A" w:rsidRPr="00BC13D2" w:rsidRDefault="00C21D9A" w:rsidP="00CC0FB0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 w:rsidR="00CC0FB0">
              <w:rPr>
                <w:rFonts w:eastAsiaTheme="minorEastAsia"/>
              </w:rPr>
              <w:t xml:space="preserve"> and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F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325245BF" w14:textId="77777777" w:rsidR="00C21D9A" w:rsidRPr="008F7BA8" w:rsidRDefault="00C21D9A" w:rsidP="00CC0FB0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CC0FB0">
              <w:rPr>
                <w:rFonts w:eastAsiaTheme="minorEastAsia"/>
              </w:rPr>
              <w:t xml:space="preserve"> and BeF</w:t>
            </w:r>
            <w:r w:rsidR="00CC0FB0">
              <w:rPr>
                <w:rFonts w:eastAsiaTheme="minorEastAsia"/>
                <w:vertAlign w:val="subscript"/>
              </w:rPr>
              <w:t>2</w:t>
            </w:r>
          </w:p>
        </w:tc>
      </w:tr>
    </w:tbl>
    <w:p w14:paraId="593300EF" w14:textId="77777777" w:rsidR="00FB442A" w:rsidRDefault="00FB442A" w:rsidP="00FB442A">
      <w:pPr>
        <w:pStyle w:val="ListParagraph"/>
        <w:numPr>
          <w:ilvl w:val="0"/>
          <w:numId w:val="2"/>
        </w:numPr>
        <w:spacing w:after="0"/>
        <w:jc w:val="both"/>
      </w:pPr>
      <w:r>
        <w:t>The geometry of XeO</w:t>
      </w:r>
      <w:r>
        <w:rPr>
          <w:vertAlign w:val="subscript"/>
        </w:rPr>
        <w:t>2</w:t>
      </w:r>
      <w:r>
        <w:t>F</w:t>
      </w:r>
      <w:r>
        <w:rPr>
          <w:vertAlign w:val="subscript"/>
        </w:rPr>
        <w:t>2</w:t>
      </w:r>
      <w:r>
        <w:t xml:space="preserve">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C21D9A" w:rsidRPr="008F7BA8" w14:paraId="6CE0063C" w14:textId="77777777" w:rsidTr="006771C3">
        <w:tc>
          <w:tcPr>
            <w:tcW w:w="2396" w:type="dxa"/>
          </w:tcPr>
          <w:p w14:paraId="14B7BA40" w14:textId="77777777" w:rsidR="00C21D9A" w:rsidRPr="008F7BA8" w:rsidRDefault="00C21D9A" w:rsidP="004C1D9D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4C1D9D">
              <w:t>plane triangular</w:t>
            </w:r>
          </w:p>
        </w:tc>
        <w:tc>
          <w:tcPr>
            <w:tcW w:w="2401" w:type="dxa"/>
          </w:tcPr>
          <w:p w14:paraId="6770F287" w14:textId="77777777" w:rsidR="00C21D9A" w:rsidRPr="00F52E86" w:rsidRDefault="00C21D9A" w:rsidP="004C1D9D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4C1D9D">
              <w:t xml:space="preserve">see </w:t>
            </w:r>
            <w:r w:rsidR="00CE1410">
              <w:t>–</w:t>
            </w:r>
            <w:r w:rsidR="004C1D9D">
              <w:t xml:space="preserve"> saw</w:t>
            </w:r>
            <w:r w:rsidR="00CE1410">
              <w:t xml:space="preserve">  </w:t>
            </w:r>
          </w:p>
        </w:tc>
        <w:tc>
          <w:tcPr>
            <w:tcW w:w="2405" w:type="dxa"/>
          </w:tcPr>
          <w:p w14:paraId="7315179B" w14:textId="77777777" w:rsidR="00C21D9A" w:rsidRPr="00BC13D2" w:rsidRDefault="00C21D9A" w:rsidP="00CE1410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CE1410">
              <w:t xml:space="preserve">square planer </w:t>
            </w:r>
          </w:p>
        </w:tc>
        <w:tc>
          <w:tcPr>
            <w:tcW w:w="2401" w:type="dxa"/>
          </w:tcPr>
          <w:p w14:paraId="0B378B19" w14:textId="77777777" w:rsidR="00C21D9A" w:rsidRPr="008F7BA8" w:rsidRDefault="00C21D9A" w:rsidP="00CE1410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CE1410">
              <w:t>tetrahedral</w:t>
            </w:r>
          </w:p>
        </w:tc>
      </w:tr>
    </w:tbl>
    <w:p w14:paraId="695C28ED" w14:textId="77777777" w:rsidR="00226164" w:rsidRDefault="00226164" w:rsidP="00226164">
      <w:pPr>
        <w:pStyle w:val="ListParagraph"/>
        <w:numPr>
          <w:ilvl w:val="0"/>
          <w:numId w:val="2"/>
        </w:numPr>
        <w:spacing w:after="0"/>
        <w:jc w:val="both"/>
      </w:pPr>
      <w:r>
        <w:t>The Xe atom in XeOF</w:t>
      </w:r>
      <w:r>
        <w:rPr>
          <w:vertAlign w:val="subscript"/>
        </w:rPr>
        <w:t>4</w:t>
      </w:r>
      <w:r>
        <w:t xml:space="preserve"> involves the hybridization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C21D9A" w:rsidRPr="008F7BA8" w14:paraId="74E1A894" w14:textId="77777777" w:rsidTr="006771C3">
        <w:tc>
          <w:tcPr>
            <w:tcW w:w="2396" w:type="dxa"/>
          </w:tcPr>
          <w:p w14:paraId="0F9AF321" w14:textId="77777777" w:rsidR="00C21D9A" w:rsidRPr="00D24A1B" w:rsidRDefault="00C21D9A" w:rsidP="006771C3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 xml:space="preserve">a) </w:t>
            </w:r>
            <w:r w:rsidR="00D24A1B">
              <w:t>sp</w:t>
            </w:r>
            <w:r w:rsidR="00D24A1B">
              <w:rPr>
                <w:vertAlign w:val="superscript"/>
              </w:rPr>
              <w:t>3</w:t>
            </w:r>
          </w:p>
        </w:tc>
        <w:tc>
          <w:tcPr>
            <w:tcW w:w="2401" w:type="dxa"/>
          </w:tcPr>
          <w:p w14:paraId="466DE319" w14:textId="77777777" w:rsidR="00C21D9A" w:rsidRPr="00D24A1B" w:rsidRDefault="00C21D9A" w:rsidP="00D24A1B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D24A1B">
              <w:t>sp</w:t>
            </w:r>
            <w:r w:rsidR="00D24A1B">
              <w:rPr>
                <w:vertAlign w:val="superscript"/>
              </w:rPr>
              <w:t>3</w:t>
            </w:r>
            <w:r w:rsidR="00D24A1B">
              <w:t>d</w:t>
            </w:r>
          </w:p>
        </w:tc>
        <w:tc>
          <w:tcPr>
            <w:tcW w:w="2405" w:type="dxa"/>
          </w:tcPr>
          <w:p w14:paraId="00AE1312" w14:textId="77777777" w:rsidR="00C21D9A" w:rsidRPr="00D24A1B" w:rsidRDefault="00C21D9A" w:rsidP="00D24A1B">
            <w:pPr>
              <w:pStyle w:val="ListParagraph"/>
              <w:spacing w:line="276" w:lineRule="auto"/>
              <w:ind w:left="0"/>
              <w:jc w:val="both"/>
              <w:rPr>
                <w:vertAlign w:val="superscript"/>
              </w:rPr>
            </w:pPr>
            <w:r>
              <w:t xml:space="preserve">c) </w:t>
            </w:r>
            <w:r w:rsidR="00D24A1B">
              <w:t>sp</w:t>
            </w:r>
            <w:r w:rsidR="00D24A1B">
              <w:rPr>
                <w:vertAlign w:val="superscript"/>
              </w:rPr>
              <w:t>3</w:t>
            </w:r>
            <w:r w:rsidR="00D24A1B">
              <w:t>d</w:t>
            </w:r>
            <w:r w:rsidR="00D24A1B">
              <w:rPr>
                <w:vertAlign w:val="superscript"/>
              </w:rPr>
              <w:t>2</w:t>
            </w:r>
          </w:p>
        </w:tc>
        <w:tc>
          <w:tcPr>
            <w:tcW w:w="2401" w:type="dxa"/>
          </w:tcPr>
          <w:p w14:paraId="311E5CFA" w14:textId="77777777" w:rsidR="00C21D9A" w:rsidRPr="00D24A1B" w:rsidRDefault="00C21D9A" w:rsidP="00D24A1B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perscript"/>
              </w:rPr>
            </w:pPr>
            <w:r>
              <w:t xml:space="preserve">d) </w:t>
            </w:r>
            <w:r w:rsidR="00D24A1B">
              <w:t>sp</w:t>
            </w:r>
            <w:r w:rsidR="00D24A1B">
              <w:rPr>
                <w:vertAlign w:val="superscript"/>
              </w:rPr>
              <w:t>3</w:t>
            </w:r>
            <w:r w:rsidR="00D24A1B">
              <w:t>d</w:t>
            </w:r>
            <w:r w:rsidR="00D24A1B">
              <w:rPr>
                <w:vertAlign w:val="superscript"/>
              </w:rPr>
              <w:t>2</w:t>
            </w:r>
          </w:p>
        </w:tc>
      </w:tr>
    </w:tbl>
    <w:p w14:paraId="100D1F3B" w14:textId="77777777" w:rsidR="00226164" w:rsidRDefault="00226164" w:rsidP="00226164">
      <w:pPr>
        <w:pStyle w:val="ListParagraph"/>
        <w:numPr>
          <w:ilvl w:val="0"/>
          <w:numId w:val="2"/>
        </w:numPr>
        <w:spacing w:after="0"/>
        <w:jc w:val="both"/>
      </w:pPr>
      <w:r>
        <w:t xml:space="preserve">The hybridization of P in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P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3-</m:t>
            </m:r>
          </m:sup>
        </m:sSubSup>
      </m:oMath>
      <w:r>
        <w:rPr>
          <w:rFonts w:eastAsiaTheme="minorEastAsia"/>
        </w:rPr>
        <w:t xml:space="preserve"> </w:t>
      </w:r>
      <w:r w:rsidR="0068224F">
        <w:rPr>
          <w:rFonts w:eastAsiaTheme="minorEastAsia"/>
        </w:rPr>
        <w:t xml:space="preserve">is </w:t>
      </w:r>
      <w:r>
        <w:t>same as i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C21D9A" w:rsidRPr="008F7BA8" w14:paraId="41DD252E" w14:textId="77777777" w:rsidTr="006771C3">
        <w:tc>
          <w:tcPr>
            <w:tcW w:w="2396" w:type="dxa"/>
          </w:tcPr>
          <w:p w14:paraId="6273D40D" w14:textId="77777777" w:rsidR="00C21D9A" w:rsidRPr="008F7BA8" w:rsidRDefault="00C21D9A" w:rsidP="005F0305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5F0305">
              <w:t xml:space="preserve">I in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Cl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109AEAB7" w14:textId="77777777" w:rsidR="00C21D9A" w:rsidRPr="00F52E86" w:rsidRDefault="00C21D9A" w:rsidP="005F0305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5F0305">
              <w:t>S in SO</w:t>
            </w:r>
            <w:r w:rsidR="005F0305">
              <w:rPr>
                <w:vertAlign w:val="subscript"/>
              </w:rPr>
              <w:t>3</w:t>
            </w:r>
            <w:r>
              <w:t xml:space="preserve"> </w:t>
            </w:r>
          </w:p>
        </w:tc>
        <w:tc>
          <w:tcPr>
            <w:tcW w:w="2405" w:type="dxa"/>
          </w:tcPr>
          <w:p w14:paraId="222B28DA" w14:textId="77777777" w:rsidR="00C21D9A" w:rsidRPr="00BC13D2" w:rsidRDefault="00C21D9A" w:rsidP="005F0305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5F0305">
              <w:rPr>
                <w:rFonts w:eastAsiaTheme="minorEastAsia"/>
              </w:rPr>
              <w:t>N in</w:t>
            </w:r>
            <w:r w:rsidR="005F0305">
              <w:t xml:space="preserve"> N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- </m:t>
                  </m:r>
                </m:sup>
              </m:sSubSup>
            </m:oMath>
          </w:p>
        </w:tc>
        <w:tc>
          <w:tcPr>
            <w:tcW w:w="2401" w:type="dxa"/>
          </w:tcPr>
          <w:p w14:paraId="6CCAF9C6" w14:textId="77777777" w:rsidR="00C21D9A" w:rsidRPr="008F7BA8" w:rsidRDefault="00C21D9A" w:rsidP="005F0305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5F0305">
              <w:t xml:space="preserve">S </w:t>
            </w:r>
            <w:r w:rsidR="005F0305">
              <w:rPr>
                <w:rFonts w:eastAsiaTheme="minorEastAsia"/>
              </w:rPr>
              <w:t xml:space="preserve">in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</w:tr>
    </w:tbl>
    <w:p w14:paraId="5BE8201D" w14:textId="77777777" w:rsidR="00280A69" w:rsidRDefault="004B0D0C" w:rsidP="00EF6BC2">
      <w:pPr>
        <w:pStyle w:val="ListParagraph"/>
        <w:numPr>
          <w:ilvl w:val="0"/>
          <w:numId w:val="2"/>
        </w:numPr>
        <w:spacing w:after="0"/>
        <w:jc w:val="both"/>
      </w:pPr>
      <w:r>
        <w:t>Which of the following statement is correct?</w:t>
      </w:r>
    </w:p>
    <w:p w14:paraId="7324E088" w14:textId="77777777" w:rsidR="004B0D0C" w:rsidRDefault="004B0D0C" w:rsidP="00EF6BC2">
      <w:pPr>
        <w:pStyle w:val="ListParagraph"/>
        <w:spacing w:after="0"/>
        <w:ind w:left="360"/>
        <w:jc w:val="both"/>
      </w:pPr>
      <w:r>
        <w:t>a) Polari</w:t>
      </w:r>
      <w:r w:rsidR="0085056B">
        <w:t>z</w:t>
      </w:r>
      <w:r>
        <w:t xml:space="preserve">ation of an anion is maximum </w:t>
      </w:r>
      <w:r w:rsidR="0085056B">
        <w:t>by high charged cation</w:t>
      </w:r>
    </w:p>
    <w:p w14:paraId="68C6C61A" w14:textId="77777777" w:rsidR="0085056B" w:rsidRDefault="006F7A3B" w:rsidP="00EF6BC2">
      <w:pPr>
        <w:pStyle w:val="ListParagraph"/>
        <w:spacing w:after="0"/>
        <w:ind w:left="360"/>
        <w:jc w:val="both"/>
      </w:pPr>
      <w:r>
        <w:t>b</w:t>
      </w:r>
      <w:r w:rsidR="0085056B">
        <w:t xml:space="preserve">) Small sized cation minimizes the polarization </w:t>
      </w:r>
    </w:p>
    <w:p w14:paraId="2CAAC7A9" w14:textId="77777777" w:rsidR="0085056B" w:rsidRDefault="0085056B" w:rsidP="00EF6BC2">
      <w:pPr>
        <w:pStyle w:val="ListParagraph"/>
        <w:spacing w:after="0"/>
        <w:ind w:left="360"/>
        <w:jc w:val="both"/>
      </w:pPr>
      <w:r>
        <w:t>c) A small anion brings about a large degree of polarization</w:t>
      </w:r>
    </w:p>
    <w:p w14:paraId="2EBA6DAC" w14:textId="77777777" w:rsidR="0085056B" w:rsidRDefault="0085056B" w:rsidP="00EF6BC2">
      <w:pPr>
        <w:pStyle w:val="ListParagraph"/>
        <w:spacing w:after="0"/>
        <w:ind w:left="360"/>
        <w:jc w:val="both"/>
      </w:pPr>
      <w:r>
        <w:t>d) A large anion undergoes a small degree of polarization</w:t>
      </w:r>
    </w:p>
    <w:p w14:paraId="410E19B4" w14:textId="77777777" w:rsidR="0085056B" w:rsidRDefault="0018723F" w:rsidP="00EF6BC2">
      <w:pPr>
        <w:pStyle w:val="ListParagraph"/>
        <w:numPr>
          <w:ilvl w:val="0"/>
          <w:numId w:val="2"/>
        </w:numPr>
        <w:spacing w:after="0"/>
        <w:jc w:val="both"/>
      </w:pPr>
      <w:r>
        <w:t>The shape of CO</w:t>
      </w:r>
      <w:r>
        <w:rPr>
          <w:vertAlign w:val="subscript"/>
        </w:rPr>
        <w:t>2</w:t>
      </w:r>
      <w:r>
        <w:t xml:space="preserve"> molecule is similar to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C21D9A" w:rsidRPr="008F7BA8" w14:paraId="3A77B067" w14:textId="77777777" w:rsidTr="006771C3">
        <w:tc>
          <w:tcPr>
            <w:tcW w:w="2396" w:type="dxa"/>
          </w:tcPr>
          <w:p w14:paraId="54FCED66" w14:textId="77777777" w:rsidR="00C21D9A" w:rsidRPr="008F7BA8" w:rsidRDefault="00C21D9A" w:rsidP="00205243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205243">
              <w:t>H</w:t>
            </w:r>
            <w:r w:rsidR="00205243">
              <w:rPr>
                <w:vertAlign w:val="subscript"/>
              </w:rPr>
              <w:t>2</w:t>
            </w:r>
            <w:r w:rsidR="00205243">
              <w:t>O</w:t>
            </w:r>
          </w:p>
        </w:tc>
        <w:tc>
          <w:tcPr>
            <w:tcW w:w="2401" w:type="dxa"/>
          </w:tcPr>
          <w:p w14:paraId="062C4830" w14:textId="77777777" w:rsidR="00C21D9A" w:rsidRPr="00F52E86" w:rsidRDefault="00C21D9A" w:rsidP="00205243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205243">
              <w:t>BeF</w:t>
            </w:r>
            <w:r>
              <w:rPr>
                <w:vertAlign w:val="subscript"/>
              </w:rPr>
              <w:t>2</w:t>
            </w:r>
            <w:r>
              <w:t xml:space="preserve"> </w:t>
            </w:r>
          </w:p>
        </w:tc>
        <w:tc>
          <w:tcPr>
            <w:tcW w:w="2405" w:type="dxa"/>
          </w:tcPr>
          <w:p w14:paraId="6BD9FCA7" w14:textId="77777777" w:rsidR="00C21D9A" w:rsidRPr="00205243" w:rsidRDefault="00C21D9A" w:rsidP="00205243">
            <w:pPr>
              <w:pStyle w:val="ListParagraph"/>
              <w:spacing w:line="276" w:lineRule="auto"/>
              <w:ind w:left="0"/>
              <w:jc w:val="both"/>
              <w:rPr>
                <w:vertAlign w:val="subscript"/>
              </w:rPr>
            </w:pPr>
            <w:r>
              <w:t xml:space="preserve">c) </w:t>
            </w:r>
            <w:r w:rsidR="00205243">
              <w:t>SO</w:t>
            </w:r>
            <w:r w:rsidR="00205243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24BE7ABF" w14:textId="77777777" w:rsidR="00C21D9A" w:rsidRPr="008F7BA8" w:rsidRDefault="00C21D9A" w:rsidP="00205243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205243">
              <w:t>none of these</w:t>
            </w:r>
          </w:p>
        </w:tc>
      </w:tr>
    </w:tbl>
    <w:p w14:paraId="1CB7300B" w14:textId="77777777" w:rsidR="0018723F" w:rsidRDefault="0018723F" w:rsidP="00EF6BC2">
      <w:pPr>
        <w:pStyle w:val="ListParagraph"/>
        <w:numPr>
          <w:ilvl w:val="0"/>
          <w:numId w:val="2"/>
        </w:numPr>
        <w:spacing w:after="0"/>
        <w:jc w:val="both"/>
      </w:pPr>
      <w:r>
        <w:t xml:space="preserve">Which of the </w:t>
      </w:r>
      <w:r w:rsidR="00B16821">
        <w:t>following have identical bond order:</w:t>
      </w:r>
    </w:p>
    <w:p w14:paraId="3ABADA8E" w14:textId="77777777" w:rsidR="00B16821" w:rsidRDefault="0040759B" w:rsidP="00EF6BC2">
      <w:pPr>
        <w:pStyle w:val="ListParagraph"/>
        <w:spacing w:after="0"/>
        <w:ind w:left="360"/>
        <w:jc w:val="both"/>
      </w:pPr>
      <w:r>
        <w:t>(</w:t>
      </w:r>
      <w:proofErr w:type="spellStart"/>
      <w:r>
        <w:t>i</w:t>
      </w:r>
      <w:proofErr w:type="spellEnd"/>
      <w:r>
        <w:t>)</w:t>
      </w:r>
      <w:r w:rsidR="00B16821">
        <w:t xml:space="preserve"> CN</w:t>
      </w:r>
      <w:r w:rsidR="00B16821">
        <w:rPr>
          <w:vertAlign w:val="superscript"/>
        </w:rPr>
        <w:t>-</w:t>
      </w:r>
      <w:r>
        <w:t xml:space="preserve">         </w:t>
      </w:r>
      <w:r w:rsidR="002C596A">
        <w:t xml:space="preserve">                  </w:t>
      </w:r>
      <w:r w:rsidR="00DD434E">
        <w:t xml:space="preserve">      </w:t>
      </w:r>
      <w:proofErr w:type="gramStart"/>
      <w:r w:rsidR="00DD434E">
        <w:t xml:space="preserve"> </w:t>
      </w:r>
      <w:r w:rsidR="002C596A">
        <w:t xml:space="preserve"> </w:t>
      </w:r>
      <w:r>
        <w:t xml:space="preserve"> (</w:t>
      </w:r>
      <w:proofErr w:type="gramEnd"/>
      <w:r>
        <w:t>ii)</w:t>
      </w:r>
      <w:r w:rsidR="00B16821">
        <w:t xml:space="preserve"> </w:t>
      </w:r>
      <w: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>
        <w:rPr>
          <w:rFonts w:eastAsiaTheme="minorEastAsia"/>
        </w:rPr>
        <w:t xml:space="preserve">      </w:t>
      </w:r>
      <w:r w:rsidR="002C596A">
        <w:rPr>
          <w:rFonts w:eastAsiaTheme="minorEastAsia"/>
        </w:rPr>
        <w:t xml:space="preserve">                    </w:t>
      </w:r>
      <w:r w:rsidR="00DD434E">
        <w:rPr>
          <w:rFonts w:eastAsiaTheme="minorEastAsia"/>
        </w:rPr>
        <w:t xml:space="preserve">    </w:t>
      </w:r>
      <w:proofErr w:type="gramStart"/>
      <w:r w:rsidR="00DD434E">
        <w:rPr>
          <w:rFonts w:eastAsiaTheme="minorEastAsia"/>
        </w:rPr>
        <w:t xml:space="preserve"> </w:t>
      </w:r>
      <w:r w:rsidR="002C596A">
        <w:rPr>
          <w:rFonts w:eastAsiaTheme="minorEastAsia"/>
        </w:rPr>
        <w:t xml:space="preserve"> </w:t>
      </w:r>
      <w:r>
        <w:rPr>
          <w:rFonts w:eastAsiaTheme="minorEastAsia"/>
        </w:rPr>
        <w:t xml:space="preserve"> (</w:t>
      </w:r>
      <w:proofErr w:type="gramEnd"/>
      <w:r>
        <w:rPr>
          <w:rFonts w:eastAsiaTheme="minorEastAsia"/>
        </w:rPr>
        <w:t>iii) NO</w:t>
      </w:r>
      <w:r>
        <w:rPr>
          <w:rFonts w:eastAsiaTheme="minorEastAsia"/>
          <w:vertAlign w:val="superscript"/>
        </w:rPr>
        <w:t>+</w:t>
      </w:r>
      <w:r>
        <w:rPr>
          <w:rFonts w:eastAsiaTheme="minorEastAsia"/>
        </w:rPr>
        <w:t xml:space="preserve">  </w:t>
      </w:r>
      <w:r w:rsidR="002C596A">
        <w:rPr>
          <w:rFonts w:eastAsiaTheme="minorEastAsia"/>
        </w:rPr>
        <w:t xml:space="preserve">                        </w:t>
      </w:r>
      <w:r w:rsidR="00DD434E">
        <w:rPr>
          <w:rFonts w:eastAsiaTheme="minorEastAsia"/>
        </w:rPr>
        <w:t xml:space="preserve">     </w:t>
      </w:r>
      <w:r w:rsidR="002C596A">
        <w:rPr>
          <w:rFonts w:eastAsiaTheme="minorEastAsia"/>
        </w:rPr>
        <w:t xml:space="preserve"> </w:t>
      </w:r>
      <w:proofErr w:type="gramStart"/>
      <w:r w:rsidR="002C596A">
        <w:rPr>
          <w:rFonts w:eastAsiaTheme="minorEastAsia"/>
        </w:rPr>
        <w:t xml:space="preserve"> </w:t>
      </w:r>
      <w:r>
        <w:rPr>
          <w:rFonts w:eastAsiaTheme="minorEastAsia"/>
        </w:rPr>
        <w:t xml:space="preserve">  (</w:t>
      </w:r>
      <w:proofErr w:type="gramEnd"/>
      <w:r>
        <w:rPr>
          <w:rFonts w:eastAsiaTheme="minorEastAsia"/>
        </w:rPr>
        <w:t>iv) CN</w:t>
      </w:r>
      <w:r>
        <w:rPr>
          <w:rFonts w:eastAsiaTheme="minorEastAsia"/>
          <w:vertAlign w:val="superscript"/>
        </w:rPr>
        <w:t>+</w:t>
      </w:r>
      <w:r w:rsidR="00B16821">
        <w:t xml:space="preserve">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C21D9A" w:rsidRPr="008F7BA8" w14:paraId="0C8EECB2" w14:textId="77777777" w:rsidTr="006771C3">
        <w:tc>
          <w:tcPr>
            <w:tcW w:w="2396" w:type="dxa"/>
          </w:tcPr>
          <w:p w14:paraId="2D5F5B25" w14:textId="77777777" w:rsidR="00C21D9A" w:rsidRPr="008F7BA8" w:rsidRDefault="00C21D9A" w:rsidP="006B04AD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6B04AD">
              <w:t>(</w:t>
            </w:r>
            <w:proofErr w:type="spellStart"/>
            <w:r w:rsidR="006B04AD">
              <w:t>i</w:t>
            </w:r>
            <w:proofErr w:type="spellEnd"/>
            <w:r w:rsidR="006B04AD">
              <w:t>) and (iii)</w:t>
            </w:r>
          </w:p>
        </w:tc>
        <w:tc>
          <w:tcPr>
            <w:tcW w:w="2401" w:type="dxa"/>
          </w:tcPr>
          <w:p w14:paraId="3E3860F3" w14:textId="77777777" w:rsidR="00C21D9A" w:rsidRPr="00F52E86" w:rsidRDefault="00C21D9A" w:rsidP="006771C3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6B04AD">
              <w:t>(ii) and (iv)</w:t>
            </w:r>
          </w:p>
        </w:tc>
        <w:tc>
          <w:tcPr>
            <w:tcW w:w="2405" w:type="dxa"/>
          </w:tcPr>
          <w:p w14:paraId="13EC2132" w14:textId="77777777" w:rsidR="00C21D9A" w:rsidRPr="00BC13D2" w:rsidRDefault="00C21D9A" w:rsidP="006B04AD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6B04AD">
              <w:t>(</w:t>
            </w:r>
            <w:proofErr w:type="spellStart"/>
            <w:r w:rsidR="006B04AD">
              <w:t>i</w:t>
            </w:r>
            <w:proofErr w:type="spellEnd"/>
            <w:r w:rsidR="006B04AD">
              <w:t>) and (iv)</w:t>
            </w:r>
          </w:p>
        </w:tc>
        <w:tc>
          <w:tcPr>
            <w:tcW w:w="2401" w:type="dxa"/>
          </w:tcPr>
          <w:p w14:paraId="64C2499D" w14:textId="77777777" w:rsidR="00C21D9A" w:rsidRPr="008F7BA8" w:rsidRDefault="00C21D9A" w:rsidP="006B04AD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</w:t>
            </w:r>
            <w:r w:rsidR="006B04AD">
              <w:t>) (ii) and (iii)</w:t>
            </w:r>
          </w:p>
        </w:tc>
      </w:tr>
    </w:tbl>
    <w:p w14:paraId="621B2847" w14:textId="77777777" w:rsidR="007003CB" w:rsidRDefault="007003CB" w:rsidP="007003CB">
      <w:pPr>
        <w:pStyle w:val="ListParagraph"/>
        <w:numPr>
          <w:ilvl w:val="0"/>
          <w:numId w:val="2"/>
        </w:numPr>
        <w:spacing w:after="0"/>
        <w:jc w:val="both"/>
      </w:pPr>
      <w:r>
        <w:t>Which of the following has highest ionic character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C21D9A" w:rsidRPr="008F7BA8" w14:paraId="2E4DC92D" w14:textId="77777777" w:rsidTr="006771C3">
        <w:tc>
          <w:tcPr>
            <w:tcW w:w="2396" w:type="dxa"/>
          </w:tcPr>
          <w:p w14:paraId="46E50DCD" w14:textId="77777777" w:rsidR="00C21D9A" w:rsidRPr="008F7BA8" w:rsidRDefault="00C21D9A" w:rsidP="00DE73D7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DE73D7">
              <w:t>MgCl</w:t>
            </w:r>
            <w:r w:rsidR="00DE73D7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5C4F3B6D" w14:textId="77777777" w:rsidR="00C21D9A" w:rsidRPr="00F52E86" w:rsidRDefault="00C21D9A" w:rsidP="00DE73D7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DE73D7">
              <w:t>CaCl</w:t>
            </w:r>
            <w:r w:rsidR="00DE73D7">
              <w:rPr>
                <w:vertAlign w:val="subscript"/>
              </w:rPr>
              <w:t>2</w:t>
            </w:r>
          </w:p>
        </w:tc>
        <w:tc>
          <w:tcPr>
            <w:tcW w:w="2405" w:type="dxa"/>
          </w:tcPr>
          <w:p w14:paraId="66A7A926" w14:textId="77777777" w:rsidR="00C21D9A" w:rsidRPr="00BC13D2" w:rsidRDefault="00C21D9A" w:rsidP="00DE73D7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DE73D7">
              <w:t>BaCl</w:t>
            </w:r>
            <w:r w:rsidR="00DE73D7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49110DDE" w14:textId="77777777" w:rsidR="00C21D9A" w:rsidRPr="008F7BA8" w:rsidRDefault="00C21D9A" w:rsidP="00DE73D7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DE73D7">
              <w:t>BeCl</w:t>
            </w:r>
            <w:r w:rsidR="00DE73D7">
              <w:rPr>
                <w:vertAlign w:val="subscript"/>
              </w:rPr>
              <w:t>2</w:t>
            </w:r>
          </w:p>
        </w:tc>
      </w:tr>
    </w:tbl>
    <w:p w14:paraId="792BA0C8" w14:textId="77777777" w:rsidR="001F4E6C" w:rsidRDefault="001F4E6C" w:rsidP="00585650">
      <w:pPr>
        <w:spacing w:after="0"/>
        <w:jc w:val="center"/>
        <w:rPr>
          <w:b/>
          <w:sz w:val="36"/>
          <w:szCs w:val="36"/>
          <w:u w:val="double"/>
        </w:rPr>
      </w:pPr>
    </w:p>
    <w:p w14:paraId="19C405E8" w14:textId="77777777" w:rsidR="001F4E6C" w:rsidRDefault="001F4E6C" w:rsidP="00585650">
      <w:pPr>
        <w:spacing w:after="0"/>
        <w:jc w:val="center"/>
        <w:rPr>
          <w:b/>
          <w:sz w:val="36"/>
          <w:szCs w:val="36"/>
          <w:u w:val="double"/>
        </w:rPr>
      </w:pPr>
    </w:p>
    <w:p w14:paraId="10234277" w14:textId="77777777" w:rsidR="001F4E6C" w:rsidRDefault="001F4E6C" w:rsidP="00585650">
      <w:pPr>
        <w:spacing w:after="0"/>
        <w:jc w:val="center"/>
        <w:rPr>
          <w:b/>
          <w:sz w:val="36"/>
          <w:szCs w:val="36"/>
          <w:u w:val="double"/>
        </w:rPr>
      </w:pPr>
    </w:p>
    <w:p w14:paraId="33B99703" w14:textId="77777777" w:rsidR="001F4E6C" w:rsidRPr="001548BA" w:rsidRDefault="001F4E6C" w:rsidP="001F4E6C">
      <w:pPr>
        <w:pBdr>
          <w:top w:val="single" w:sz="12" w:space="1" w:color="auto"/>
        </w:pBdr>
        <w:spacing w:before="240"/>
        <w:jc w:val="both"/>
        <w:rPr>
          <w:sz w:val="28"/>
          <w:szCs w:val="28"/>
        </w:rPr>
      </w:pPr>
      <w:r w:rsidRPr="001548BA">
        <w:rPr>
          <w:sz w:val="28"/>
          <w:szCs w:val="28"/>
        </w:rPr>
        <w:t>C</w:t>
      </w:r>
      <w:r>
        <w:rPr>
          <w:sz w:val="28"/>
          <w:szCs w:val="28"/>
        </w:rPr>
        <w:t xml:space="preserve">HEMICAL BONDING                     </w:t>
      </w:r>
      <w:r w:rsidRPr="001548BA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</w:t>
      </w:r>
      <w:r>
        <w:rPr>
          <w:sz w:val="28"/>
          <w:szCs w:val="28"/>
        </w:rPr>
        <w:t xml:space="preserve">                   Page No. 25</w:t>
      </w:r>
    </w:p>
    <w:p w14:paraId="71E32860" w14:textId="77777777" w:rsidR="001F4E6C" w:rsidRDefault="001F4E6C" w:rsidP="00585650">
      <w:pPr>
        <w:spacing w:after="0"/>
        <w:jc w:val="center"/>
        <w:rPr>
          <w:b/>
          <w:sz w:val="36"/>
          <w:szCs w:val="36"/>
          <w:u w:val="double"/>
        </w:rPr>
      </w:pPr>
    </w:p>
    <w:p w14:paraId="7BE21815" w14:textId="77777777" w:rsidR="00585650" w:rsidRDefault="00585650" w:rsidP="00585650">
      <w:pPr>
        <w:spacing w:after="0"/>
        <w:jc w:val="center"/>
        <w:rPr>
          <w:sz w:val="36"/>
          <w:szCs w:val="36"/>
        </w:rPr>
      </w:pPr>
      <w:r w:rsidRPr="008918EE">
        <w:rPr>
          <w:b/>
          <w:sz w:val="36"/>
          <w:szCs w:val="36"/>
          <w:u w:val="double"/>
        </w:rPr>
        <w:lastRenderedPageBreak/>
        <w:t>Answer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07"/>
        <w:gridCol w:w="1107"/>
        <w:gridCol w:w="1107"/>
        <w:gridCol w:w="1107"/>
        <w:gridCol w:w="1107"/>
        <w:gridCol w:w="1107"/>
        <w:gridCol w:w="1107"/>
        <w:gridCol w:w="1107"/>
        <w:gridCol w:w="1107"/>
      </w:tblGrid>
      <w:tr w:rsidR="0031390E" w14:paraId="3C91746A" w14:textId="77777777" w:rsidTr="008200BE">
        <w:tc>
          <w:tcPr>
            <w:tcW w:w="1107" w:type="dxa"/>
          </w:tcPr>
          <w:p w14:paraId="2BC2D477" w14:textId="77777777" w:rsidR="0031390E" w:rsidRDefault="00677856" w:rsidP="00585650">
            <w:pPr>
              <w:jc w:val="both"/>
            </w:pPr>
            <w:r>
              <w:t xml:space="preserve">  </w:t>
            </w:r>
            <w:r w:rsidR="0031390E">
              <w:t>1.</w:t>
            </w:r>
            <w:r w:rsidR="00AC722E">
              <w:t xml:space="preserve">     b</w:t>
            </w:r>
          </w:p>
        </w:tc>
        <w:tc>
          <w:tcPr>
            <w:tcW w:w="1107" w:type="dxa"/>
          </w:tcPr>
          <w:p w14:paraId="6C5DB65D" w14:textId="77777777" w:rsidR="0031390E" w:rsidRDefault="00677856" w:rsidP="00585650">
            <w:pPr>
              <w:jc w:val="both"/>
            </w:pPr>
            <w:r>
              <w:t xml:space="preserve">  </w:t>
            </w:r>
            <w:r w:rsidR="0031390E">
              <w:t>2.</w:t>
            </w:r>
            <w:r w:rsidR="00AC722E">
              <w:t xml:space="preserve">     c</w:t>
            </w:r>
          </w:p>
        </w:tc>
        <w:tc>
          <w:tcPr>
            <w:tcW w:w="1107" w:type="dxa"/>
          </w:tcPr>
          <w:p w14:paraId="622A0585" w14:textId="77777777" w:rsidR="0031390E" w:rsidRDefault="00677856" w:rsidP="00585650">
            <w:pPr>
              <w:jc w:val="both"/>
            </w:pPr>
            <w:r>
              <w:t xml:space="preserve">  </w:t>
            </w:r>
            <w:r w:rsidR="0031390E">
              <w:t>3.</w:t>
            </w:r>
            <w:r w:rsidR="00AC722E">
              <w:t xml:space="preserve">     a</w:t>
            </w:r>
          </w:p>
        </w:tc>
        <w:tc>
          <w:tcPr>
            <w:tcW w:w="1107" w:type="dxa"/>
          </w:tcPr>
          <w:p w14:paraId="0122A35A" w14:textId="77777777" w:rsidR="0031390E" w:rsidRDefault="00677856" w:rsidP="00585650">
            <w:pPr>
              <w:jc w:val="both"/>
            </w:pPr>
            <w:r>
              <w:t xml:space="preserve">  </w:t>
            </w:r>
            <w:r w:rsidR="0031390E">
              <w:t>4.</w:t>
            </w:r>
            <w:r w:rsidR="00AC722E">
              <w:t xml:space="preserve">     d</w:t>
            </w:r>
          </w:p>
        </w:tc>
        <w:tc>
          <w:tcPr>
            <w:tcW w:w="1107" w:type="dxa"/>
          </w:tcPr>
          <w:p w14:paraId="28E1539E" w14:textId="77777777" w:rsidR="0031390E" w:rsidRDefault="00677856" w:rsidP="00585650">
            <w:pPr>
              <w:jc w:val="both"/>
            </w:pPr>
            <w:r>
              <w:t xml:space="preserve">  </w:t>
            </w:r>
            <w:r w:rsidR="0031390E">
              <w:t>5.</w:t>
            </w:r>
            <w:r w:rsidR="00AC722E">
              <w:t xml:space="preserve">     b</w:t>
            </w:r>
          </w:p>
        </w:tc>
        <w:tc>
          <w:tcPr>
            <w:tcW w:w="1107" w:type="dxa"/>
          </w:tcPr>
          <w:p w14:paraId="67519669" w14:textId="77777777" w:rsidR="0031390E" w:rsidRDefault="00677856" w:rsidP="00585650">
            <w:pPr>
              <w:jc w:val="both"/>
            </w:pPr>
            <w:r>
              <w:t xml:space="preserve">  </w:t>
            </w:r>
            <w:r w:rsidR="0031390E">
              <w:t>6.</w:t>
            </w:r>
            <w:r w:rsidR="00AC722E">
              <w:t xml:space="preserve">     d</w:t>
            </w:r>
          </w:p>
        </w:tc>
        <w:tc>
          <w:tcPr>
            <w:tcW w:w="1107" w:type="dxa"/>
          </w:tcPr>
          <w:p w14:paraId="40042076" w14:textId="77777777" w:rsidR="0031390E" w:rsidRDefault="00677856" w:rsidP="00585650">
            <w:pPr>
              <w:jc w:val="both"/>
            </w:pPr>
            <w:r>
              <w:t xml:space="preserve">  </w:t>
            </w:r>
            <w:r w:rsidR="0031390E">
              <w:t>7.</w:t>
            </w:r>
            <w:r w:rsidR="00735F21">
              <w:t xml:space="preserve">     c</w:t>
            </w:r>
          </w:p>
        </w:tc>
        <w:tc>
          <w:tcPr>
            <w:tcW w:w="1107" w:type="dxa"/>
          </w:tcPr>
          <w:p w14:paraId="795E16A5" w14:textId="77777777" w:rsidR="0031390E" w:rsidRDefault="00677856" w:rsidP="00585650">
            <w:pPr>
              <w:jc w:val="both"/>
            </w:pPr>
            <w:r>
              <w:t xml:space="preserve">  </w:t>
            </w:r>
            <w:r w:rsidR="0031390E">
              <w:t>8.</w:t>
            </w:r>
            <w:r w:rsidR="00735F21">
              <w:t xml:space="preserve">     a</w:t>
            </w:r>
          </w:p>
        </w:tc>
        <w:tc>
          <w:tcPr>
            <w:tcW w:w="1107" w:type="dxa"/>
          </w:tcPr>
          <w:p w14:paraId="2997B898" w14:textId="77777777" w:rsidR="0031390E" w:rsidRDefault="00677856" w:rsidP="00585650">
            <w:pPr>
              <w:jc w:val="both"/>
            </w:pPr>
            <w:r>
              <w:t xml:space="preserve">   </w:t>
            </w:r>
            <w:r w:rsidR="0031390E">
              <w:t>9.</w:t>
            </w:r>
            <w:r w:rsidR="00735F21">
              <w:t xml:space="preserve">     d</w:t>
            </w:r>
          </w:p>
        </w:tc>
      </w:tr>
      <w:tr w:rsidR="0031390E" w14:paraId="65B2807A" w14:textId="77777777" w:rsidTr="008200BE">
        <w:tc>
          <w:tcPr>
            <w:tcW w:w="1107" w:type="dxa"/>
          </w:tcPr>
          <w:p w14:paraId="332BCE24" w14:textId="77777777" w:rsidR="0031390E" w:rsidRDefault="0031390E" w:rsidP="00585650">
            <w:pPr>
              <w:jc w:val="both"/>
            </w:pPr>
            <w:r>
              <w:t>10.</w:t>
            </w:r>
            <w:r w:rsidR="006549FA">
              <w:t xml:space="preserve">     d</w:t>
            </w:r>
          </w:p>
        </w:tc>
        <w:tc>
          <w:tcPr>
            <w:tcW w:w="1107" w:type="dxa"/>
          </w:tcPr>
          <w:p w14:paraId="3290076E" w14:textId="77777777" w:rsidR="0031390E" w:rsidRDefault="00677856" w:rsidP="00585650">
            <w:pPr>
              <w:jc w:val="both"/>
            </w:pPr>
            <w:r>
              <w:t>11.</w:t>
            </w:r>
            <w:r w:rsidR="006549FA">
              <w:t xml:space="preserve">     b</w:t>
            </w:r>
          </w:p>
        </w:tc>
        <w:tc>
          <w:tcPr>
            <w:tcW w:w="1107" w:type="dxa"/>
          </w:tcPr>
          <w:p w14:paraId="5A79E452" w14:textId="77777777" w:rsidR="0031390E" w:rsidRDefault="00677856" w:rsidP="00585650">
            <w:pPr>
              <w:jc w:val="both"/>
            </w:pPr>
            <w:r>
              <w:t>12.</w:t>
            </w:r>
            <w:r w:rsidR="006549FA">
              <w:t xml:space="preserve">     a</w:t>
            </w:r>
          </w:p>
        </w:tc>
        <w:tc>
          <w:tcPr>
            <w:tcW w:w="1107" w:type="dxa"/>
          </w:tcPr>
          <w:p w14:paraId="11390412" w14:textId="77777777" w:rsidR="0031390E" w:rsidRDefault="00677856" w:rsidP="00585650">
            <w:pPr>
              <w:jc w:val="both"/>
            </w:pPr>
            <w:r>
              <w:t>13.</w:t>
            </w:r>
            <w:r w:rsidR="006549FA">
              <w:t xml:space="preserve">     c</w:t>
            </w:r>
          </w:p>
        </w:tc>
        <w:tc>
          <w:tcPr>
            <w:tcW w:w="1107" w:type="dxa"/>
          </w:tcPr>
          <w:p w14:paraId="535DD7B1" w14:textId="77777777" w:rsidR="0031390E" w:rsidRDefault="00677856" w:rsidP="00585650">
            <w:pPr>
              <w:jc w:val="both"/>
            </w:pPr>
            <w:r>
              <w:t>14.</w:t>
            </w:r>
            <w:r w:rsidR="006549FA">
              <w:t xml:space="preserve">     d</w:t>
            </w:r>
          </w:p>
        </w:tc>
        <w:tc>
          <w:tcPr>
            <w:tcW w:w="1107" w:type="dxa"/>
          </w:tcPr>
          <w:p w14:paraId="52288122" w14:textId="77777777" w:rsidR="0031390E" w:rsidRDefault="00677856" w:rsidP="00585650">
            <w:pPr>
              <w:jc w:val="both"/>
            </w:pPr>
            <w:r>
              <w:t>15.</w:t>
            </w:r>
            <w:r w:rsidR="00714480">
              <w:t xml:space="preserve">     c</w:t>
            </w:r>
          </w:p>
        </w:tc>
        <w:tc>
          <w:tcPr>
            <w:tcW w:w="1107" w:type="dxa"/>
          </w:tcPr>
          <w:p w14:paraId="76EEDB67" w14:textId="77777777" w:rsidR="0031390E" w:rsidRDefault="00677856" w:rsidP="00585650">
            <w:pPr>
              <w:jc w:val="both"/>
            </w:pPr>
            <w:r>
              <w:t>16.</w:t>
            </w:r>
            <w:r w:rsidR="00714480">
              <w:t xml:space="preserve">     a</w:t>
            </w:r>
          </w:p>
        </w:tc>
        <w:tc>
          <w:tcPr>
            <w:tcW w:w="1107" w:type="dxa"/>
          </w:tcPr>
          <w:p w14:paraId="4463E764" w14:textId="77777777" w:rsidR="0031390E" w:rsidRDefault="00677856" w:rsidP="00585650">
            <w:pPr>
              <w:jc w:val="both"/>
            </w:pPr>
            <w:r>
              <w:t>17.</w:t>
            </w:r>
            <w:r w:rsidR="00714480">
              <w:t xml:space="preserve">     a</w:t>
            </w:r>
          </w:p>
        </w:tc>
        <w:tc>
          <w:tcPr>
            <w:tcW w:w="1107" w:type="dxa"/>
          </w:tcPr>
          <w:p w14:paraId="47B0D399" w14:textId="77777777" w:rsidR="0031390E" w:rsidRDefault="00677856" w:rsidP="00585650">
            <w:pPr>
              <w:jc w:val="both"/>
            </w:pPr>
            <w:r>
              <w:t>18.</w:t>
            </w:r>
            <w:r w:rsidR="00714480">
              <w:t xml:space="preserve">      d</w:t>
            </w:r>
          </w:p>
        </w:tc>
      </w:tr>
      <w:tr w:rsidR="00103C9B" w14:paraId="1D19E39E" w14:textId="77777777" w:rsidTr="008200BE">
        <w:tc>
          <w:tcPr>
            <w:tcW w:w="1107" w:type="dxa"/>
          </w:tcPr>
          <w:p w14:paraId="0BF7B7BE" w14:textId="77777777" w:rsidR="00103C9B" w:rsidRDefault="00103C9B" w:rsidP="00500F49">
            <w:pPr>
              <w:jc w:val="both"/>
            </w:pPr>
            <w:r>
              <w:t>1</w:t>
            </w:r>
            <w:r w:rsidR="00500F49">
              <w:t>9</w:t>
            </w:r>
            <w:r>
              <w:t>.</w:t>
            </w:r>
            <w:r w:rsidR="006121CB">
              <w:t xml:space="preserve">     b</w:t>
            </w:r>
          </w:p>
        </w:tc>
        <w:tc>
          <w:tcPr>
            <w:tcW w:w="1107" w:type="dxa"/>
          </w:tcPr>
          <w:p w14:paraId="3950AB52" w14:textId="77777777" w:rsidR="00103C9B" w:rsidRDefault="00500F49" w:rsidP="00103C9B">
            <w:pPr>
              <w:jc w:val="both"/>
            </w:pPr>
            <w:r>
              <w:t>20</w:t>
            </w:r>
            <w:r w:rsidR="00103C9B">
              <w:t>.</w:t>
            </w:r>
            <w:r w:rsidR="006121CB">
              <w:t xml:space="preserve">     a</w:t>
            </w:r>
          </w:p>
        </w:tc>
        <w:tc>
          <w:tcPr>
            <w:tcW w:w="1107" w:type="dxa"/>
          </w:tcPr>
          <w:p w14:paraId="66C94493" w14:textId="77777777" w:rsidR="00103C9B" w:rsidRDefault="00500F49" w:rsidP="00500F49">
            <w:pPr>
              <w:jc w:val="both"/>
            </w:pPr>
            <w:r>
              <w:t>2</w:t>
            </w:r>
            <w:r w:rsidR="00103C9B">
              <w:t>1.</w:t>
            </w:r>
            <w:r w:rsidR="006121CB">
              <w:t xml:space="preserve">     c</w:t>
            </w:r>
          </w:p>
        </w:tc>
        <w:tc>
          <w:tcPr>
            <w:tcW w:w="1107" w:type="dxa"/>
          </w:tcPr>
          <w:p w14:paraId="5258A8CC" w14:textId="77777777" w:rsidR="00103C9B" w:rsidRDefault="00500F49" w:rsidP="00103C9B">
            <w:pPr>
              <w:jc w:val="both"/>
            </w:pPr>
            <w:r>
              <w:t>22</w:t>
            </w:r>
            <w:r w:rsidR="00103C9B">
              <w:t>.</w:t>
            </w:r>
            <w:r w:rsidR="006121CB">
              <w:t xml:space="preserve">     b</w:t>
            </w:r>
          </w:p>
        </w:tc>
        <w:tc>
          <w:tcPr>
            <w:tcW w:w="1107" w:type="dxa"/>
          </w:tcPr>
          <w:p w14:paraId="2E507B71" w14:textId="77777777" w:rsidR="00103C9B" w:rsidRDefault="00500F49" w:rsidP="00103C9B">
            <w:pPr>
              <w:jc w:val="both"/>
            </w:pPr>
            <w:r>
              <w:t>23</w:t>
            </w:r>
            <w:r w:rsidR="00103C9B">
              <w:t>.</w:t>
            </w:r>
            <w:r w:rsidR="006121CB">
              <w:t xml:space="preserve">     c</w:t>
            </w:r>
          </w:p>
        </w:tc>
        <w:tc>
          <w:tcPr>
            <w:tcW w:w="1107" w:type="dxa"/>
          </w:tcPr>
          <w:p w14:paraId="609C7604" w14:textId="77777777" w:rsidR="00103C9B" w:rsidRDefault="00500F49" w:rsidP="00103C9B">
            <w:pPr>
              <w:jc w:val="both"/>
            </w:pPr>
            <w:r>
              <w:t>24</w:t>
            </w:r>
            <w:r w:rsidR="00103C9B">
              <w:t>.     c</w:t>
            </w:r>
          </w:p>
        </w:tc>
        <w:tc>
          <w:tcPr>
            <w:tcW w:w="1107" w:type="dxa"/>
          </w:tcPr>
          <w:p w14:paraId="6D685ABB" w14:textId="77777777" w:rsidR="00103C9B" w:rsidRDefault="00500F49" w:rsidP="00103C9B">
            <w:pPr>
              <w:jc w:val="both"/>
            </w:pPr>
            <w:r>
              <w:t>25</w:t>
            </w:r>
            <w:r w:rsidR="00103C9B">
              <w:t>.</w:t>
            </w:r>
            <w:r w:rsidR="006121CB">
              <w:t xml:space="preserve">     c</w:t>
            </w:r>
          </w:p>
        </w:tc>
        <w:tc>
          <w:tcPr>
            <w:tcW w:w="1107" w:type="dxa"/>
          </w:tcPr>
          <w:p w14:paraId="576DAB9F" w14:textId="77777777" w:rsidR="00103C9B" w:rsidRDefault="00500F49" w:rsidP="00103C9B">
            <w:pPr>
              <w:jc w:val="both"/>
            </w:pPr>
            <w:r>
              <w:t>26</w:t>
            </w:r>
            <w:r w:rsidR="00103C9B">
              <w:t>.</w:t>
            </w:r>
            <w:r w:rsidR="006121CB">
              <w:t xml:space="preserve">     b</w:t>
            </w:r>
          </w:p>
        </w:tc>
        <w:tc>
          <w:tcPr>
            <w:tcW w:w="1107" w:type="dxa"/>
          </w:tcPr>
          <w:p w14:paraId="255DDDFC" w14:textId="77777777" w:rsidR="00103C9B" w:rsidRDefault="00500F49" w:rsidP="00103C9B">
            <w:pPr>
              <w:jc w:val="both"/>
            </w:pPr>
            <w:r>
              <w:t>27</w:t>
            </w:r>
            <w:r w:rsidR="00103C9B">
              <w:t>.      d</w:t>
            </w:r>
          </w:p>
        </w:tc>
      </w:tr>
      <w:tr w:rsidR="00103C9B" w14:paraId="4754A4F5" w14:textId="77777777" w:rsidTr="008200BE">
        <w:tc>
          <w:tcPr>
            <w:tcW w:w="1107" w:type="dxa"/>
          </w:tcPr>
          <w:p w14:paraId="053DDA6D" w14:textId="77777777" w:rsidR="00103C9B" w:rsidRDefault="00902EC7" w:rsidP="00103C9B">
            <w:pPr>
              <w:jc w:val="both"/>
            </w:pPr>
            <w:r>
              <w:t>28</w:t>
            </w:r>
            <w:r w:rsidR="00103C9B">
              <w:t>.</w:t>
            </w:r>
            <w:r w:rsidR="006121CB">
              <w:t xml:space="preserve">     c</w:t>
            </w:r>
          </w:p>
        </w:tc>
        <w:tc>
          <w:tcPr>
            <w:tcW w:w="1107" w:type="dxa"/>
          </w:tcPr>
          <w:p w14:paraId="30F139A7" w14:textId="77777777" w:rsidR="00103C9B" w:rsidRDefault="00902EC7" w:rsidP="00103C9B">
            <w:pPr>
              <w:jc w:val="both"/>
            </w:pPr>
            <w:r>
              <w:t>29</w:t>
            </w:r>
            <w:r w:rsidR="00103C9B">
              <w:t>.</w:t>
            </w:r>
            <w:r w:rsidR="006121CB">
              <w:t xml:space="preserve">     a</w:t>
            </w:r>
          </w:p>
        </w:tc>
        <w:tc>
          <w:tcPr>
            <w:tcW w:w="1107" w:type="dxa"/>
          </w:tcPr>
          <w:p w14:paraId="313D7C08" w14:textId="77777777" w:rsidR="00103C9B" w:rsidRDefault="00902EC7" w:rsidP="00103C9B">
            <w:pPr>
              <w:jc w:val="both"/>
            </w:pPr>
            <w:r>
              <w:t>30</w:t>
            </w:r>
            <w:r w:rsidR="00103C9B">
              <w:t>.</w:t>
            </w:r>
            <w:r w:rsidR="00B23353">
              <w:t xml:space="preserve">     c</w:t>
            </w:r>
          </w:p>
        </w:tc>
        <w:tc>
          <w:tcPr>
            <w:tcW w:w="1107" w:type="dxa"/>
          </w:tcPr>
          <w:p w14:paraId="1ECC19DF" w14:textId="77777777" w:rsidR="00103C9B" w:rsidRDefault="00902EC7" w:rsidP="00902EC7">
            <w:pPr>
              <w:jc w:val="both"/>
            </w:pPr>
            <w:r>
              <w:t>3</w:t>
            </w:r>
            <w:r w:rsidR="00103C9B">
              <w:t>1.</w:t>
            </w:r>
            <w:r w:rsidR="00B23353">
              <w:t xml:space="preserve">     d</w:t>
            </w:r>
          </w:p>
        </w:tc>
        <w:tc>
          <w:tcPr>
            <w:tcW w:w="1107" w:type="dxa"/>
          </w:tcPr>
          <w:p w14:paraId="1709471F" w14:textId="77777777" w:rsidR="00103C9B" w:rsidRDefault="00902EC7" w:rsidP="00103C9B">
            <w:pPr>
              <w:jc w:val="both"/>
            </w:pPr>
            <w:r>
              <w:t>32</w:t>
            </w:r>
            <w:r w:rsidR="00103C9B">
              <w:t>.</w:t>
            </w:r>
            <w:r w:rsidR="00B23353">
              <w:t xml:space="preserve">     a</w:t>
            </w:r>
          </w:p>
        </w:tc>
        <w:tc>
          <w:tcPr>
            <w:tcW w:w="1107" w:type="dxa"/>
          </w:tcPr>
          <w:p w14:paraId="59FA3233" w14:textId="77777777" w:rsidR="00103C9B" w:rsidRDefault="00902EC7" w:rsidP="00103C9B">
            <w:pPr>
              <w:jc w:val="both"/>
            </w:pPr>
            <w:r>
              <w:t>33</w:t>
            </w:r>
            <w:r w:rsidR="00103C9B">
              <w:t>.</w:t>
            </w:r>
            <w:r w:rsidR="00B23353">
              <w:t xml:space="preserve">     b</w:t>
            </w:r>
          </w:p>
        </w:tc>
        <w:tc>
          <w:tcPr>
            <w:tcW w:w="1107" w:type="dxa"/>
          </w:tcPr>
          <w:p w14:paraId="6E64A25F" w14:textId="77777777" w:rsidR="00103C9B" w:rsidRDefault="00902EC7" w:rsidP="00103C9B">
            <w:pPr>
              <w:jc w:val="both"/>
            </w:pPr>
            <w:r>
              <w:t>34</w:t>
            </w:r>
            <w:r w:rsidR="00103C9B">
              <w:t>.</w:t>
            </w:r>
            <w:r w:rsidR="00B23353">
              <w:t xml:space="preserve">     c</w:t>
            </w:r>
          </w:p>
        </w:tc>
        <w:tc>
          <w:tcPr>
            <w:tcW w:w="1107" w:type="dxa"/>
          </w:tcPr>
          <w:p w14:paraId="25B5FA2B" w14:textId="77777777" w:rsidR="00103C9B" w:rsidRDefault="00902EC7" w:rsidP="00103C9B">
            <w:pPr>
              <w:jc w:val="both"/>
            </w:pPr>
            <w:r>
              <w:t>35</w:t>
            </w:r>
            <w:r w:rsidR="00103C9B">
              <w:t>.</w:t>
            </w:r>
            <w:r w:rsidR="00B23353">
              <w:t xml:space="preserve">     c</w:t>
            </w:r>
          </w:p>
        </w:tc>
        <w:tc>
          <w:tcPr>
            <w:tcW w:w="1107" w:type="dxa"/>
          </w:tcPr>
          <w:p w14:paraId="514B0D93" w14:textId="77777777" w:rsidR="00103C9B" w:rsidRDefault="00902EC7" w:rsidP="00103C9B">
            <w:pPr>
              <w:jc w:val="both"/>
            </w:pPr>
            <w:r>
              <w:t>36</w:t>
            </w:r>
            <w:r w:rsidR="00103C9B">
              <w:t>.</w:t>
            </w:r>
            <w:r w:rsidR="00B23353">
              <w:t xml:space="preserve">      a</w:t>
            </w:r>
          </w:p>
        </w:tc>
      </w:tr>
      <w:tr w:rsidR="00103C9B" w14:paraId="393E2025" w14:textId="77777777" w:rsidTr="002F024E">
        <w:tc>
          <w:tcPr>
            <w:tcW w:w="1107" w:type="dxa"/>
          </w:tcPr>
          <w:p w14:paraId="15491BB4" w14:textId="77777777" w:rsidR="00103C9B" w:rsidRDefault="00754054" w:rsidP="00103C9B">
            <w:pPr>
              <w:jc w:val="both"/>
            </w:pPr>
            <w:r>
              <w:t>37</w:t>
            </w:r>
            <w:r w:rsidR="00103C9B">
              <w:t>.</w:t>
            </w:r>
            <w:r w:rsidR="00B23353">
              <w:t xml:space="preserve">     c</w:t>
            </w:r>
          </w:p>
        </w:tc>
        <w:tc>
          <w:tcPr>
            <w:tcW w:w="1107" w:type="dxa"/>
          </w:tcPr>
          <w:p w14:paraId="30B893EB" w14:textId="77777777" w:rsidR="00103C9B" w:rsidRDefault="00754054" w:rsidP="00103C9B">
            <w:pPr>
              <w:jc w:val="both"/>
            </w:pPr>
            <w:r>
              <w:t>38</w:t>
            </w:r>
            <w:r w:rsidR="00103C9B">
              <w:t>.</w:t>
            </w:r>
            <w:r w:rsidR="00B23353">
              <w:t xml:space="preserve">     a</w:t>
            </w:r>
          </w:p>
        </w:tc>
        <w:tc>
          <w:tcPr>
            <w:tcW w:w="1107" w:type="dxa"/>
          </w:tcPr>
          <w:p w14:paraId="340F7BCF" w14:textId="77777777" w:rsidR="00103C9B" w:rsidRDefault="00754054" w:rsidP="00103C9B">
            <w:pPr>
              <w:jc w:val="both"/>
            </w:pPr>
            <w:r>
              <w:t>39</w:t>
            </w:r>
            <w:r w:rsidR="00103C9B">
              <w:t>.</w:t>
            </w:r>
            <w:r w:rsidR="006D3521">
              <w:t xml:space="preserve">     d</w:t>
            </w:r>
          </w:p>
        </w:tc>
        <w:tc>
          <w:tcPr>
            <w:tcW w:w="1107" w:type="dxa"/>
          </w:tcPr>
          <w:p w14:paraId="510D7B15" w14:textId="77777777" w:rsidR="00103C9B" w:rsidRDefault="00754054" w:rsidP="00103C9B">
            <w:pPr>
              <w:jc w:val="both"/>
            </w:pPr>
            <w:r>
              <w:t>40</w:t>
            </w:r>
            <w:r w:rsidR="00103C9B">
              <w:t>.</w:t>
            </w:r>
            <w:r w:rsidR="006D3521">
              <w:t xml:space="preserve">     b</w:t>
            </w:r>
          </w:p>
        </w:tc>
        <w:tc>
          <w:tcPr>
            <w:tcW w:w="1107" w:type="dxa"/>
          </w:tcPr>
          <w:p w14:paraId="0D37A807" w14:textId="77777777" w:rsidR="00103C9B" w:rsidRDefault="00754054" w:rsidP="00103C9B">
            <w:pPr>
              <w:jc w:val="both"/>
            </w:pPr>
            <w:r>
              <w:t>41</w:t>
            </w:r>
            <w:r w:rsidR="00103C9B">
              <w:t>.</w:t>
            </w:r>
            <w:r w:rsidR="006D3521">
              <w:t xml:space="preserve">     c</w:t>
            </w:r>
          </w:p>
        </w:tc>
        <w:tc>
          <w:tcPr>
            <w:tcW w:w="1107" w:type="dxa"/>
          </w:tcPr>
          <w:p w14:paraId="2B35CE64" w14:textId="77777777" w:rsidR="00103C9B" w:rsidRDefault="00754054" w:rsidP="00103C9B">
            <w:pPr>
              <w:jc w:val="both"/>
            </w:pPr>
            <w:r>
              <w:t>42</w:t>
            </w:r>
            <w:r w:rsidR="00103C9B">
              <w:t>.</w:t>
            </w:r>
            <w:r w:rsidR="006D3521">
              <w:t xml:space="preserve">     b</w:t>
            </w:r>
          </w:p>
        </w:tc>
        <w:tc>
          <w:tcPr>
            <w:tcW w:w="1107" w:type="dxa"/>
          </w:tcPr>
          <w:p w14:paraId="4A3B8E7F" w14:textId="77777777" w:rsidR="00103C9B" w:rsidRDefault="00754054" w:rsidP="00103C9B">
            <w:pPr>
              <w:jc w:val="both"/>
            </w:pPr>
            <w:r>
              <w:t>43</w:t>
            </w:r>
            <w:r w:rsidR="00103C9B">
              <w:t>.</w:t>
            </w:r>
            <w:r w:rsidR="006D3521">
              <w:t xml:space="preserve">     b</w:t>
            </w:r>
          </w:p>
        </w:tc>
        <w:tc>
          <w:tcPr>
            <w:tcW w:w="1107" w:type="dxa"/>
          </w:tcPr>
          <w:p w14:paraId="69D67281" w14:textId="77777777" w:rsidR="00103C9B" w:rsidRDefault="00754054" w:rsidP="00103C9B">
            <w:pPr>
              <w:jc w:val="both"/>
            </w:pPr>
            <w:r>
              <w:t>44</w:t>
            </w:r>
            <w:r w:rsidR="00103C9B">
              <w:t>.</w:t>
            </w:r>
            <w:r w:rsidR="006D3521">
              <w:t xml:space="preserve">     b</w:t>
            </w:r>
          </w:p>
        </w:tc>
        <w:tc>
          <w:tcPr>
            <w:tcW w:w="1107" w:type="dxa"/>
          </w:tcPr>
          <w:p w14:paraId="62F3ACEE" w14:textId="77777777" w:rsidR="00103C9B" w:rsidRDefault="00754054" w:rsidP="00103C9B">
            <w:pPr>
              <w:jc w:val="both"/>
            </w:pPr>
            <w:r>
              <w:t>45</w:t>
            </w:r>
            <w:r w:rsidR="00103C9B">
              <w:t>.</w:t>
            </w:r>
            <w:r w:rsidR="00A25F85">
              <w:t xml:space="preserve">      a</w:t>
            </w:r>
          </w:p>
        </w:tc>
      </w:tr>
      <w:tr w:rsidR="00103C9B" w14:paraId="6C97AEEB" w14:textId="77777777" w:rsidTr="008200BE">
        <w:tc>
          <w:tcPr>
            <w:tcW w:w="1107" w:type="dxa"/>
          </w:tcPr>
          <w:p w14:paraId="1F6404AF" w14:textId="77777777" w:rsidR="00103C9B" w:rsidRDefault="00C563F1" w:rsidP="00103C9B">
            <w:pPr>
              <w:jc w:val="both"/>
            </w:pPr>
            <w:r>
              <w:t>46</w:t>
            </w:r>
            <w:r w:rsidR="00103C9B">
              <w:t>.</w:t>
            </w:r>
            <w:r w:rsidR="00A25F85">
              <w:t xml:space="preserve">     a</w:t>
            </w:r>
          </w:p>
        </w:tc>
        <w:tc>
          <w:tcPr>
            <w:tcW w:w="1107" w:type="dxa"/>
          </w:tcPr>
          <w:p w14:paraId="5B146DDD" w14:textId="77777777" w:rsidR="00103C9B" w:rsidRDefault="00C563F1" w:rsidP="00103C9B">
            <w:pPr>
              <w:jc w:val="both"/>
            </w:pPr>
            <w:r>
              <w:t>47</w:t>
            </w:r>
            <w:r w:rsidR="00103C9B">
              <w:t>.</w:t>
            </w:r>
            <w:r w:rsidR="00A25F85">
              <w:t xml:space="preserve">     c</w:t>
            </w:r>
          </w:p>
        </w:tc>
        <w:tc>
          <w:tcPr>
            <w:tcW w:w="1107" w:type="dxa"/>
          </w:tcPr>
          <w:p w14:paraId="39C78B48" w14:textId="77777777" w:rsidR="00103C9B" w:rsidRDefault="00C563F1" w:rsidP="00103C9B">
            <w:pPr>
              <w:jc w:val="both"/>
            </w:pPr>
            <w:r>
              <w:t>48</w:t>
            </w:r>
            <w:r w:rsidR="00103C9B">
              <w:t>.</w:t>
            </w:r>
            <w:r w:rsidR="0027507A">
              <w:t xml:space="preserve">     b</w:t>
            </w:r>
          </w:p>
        </w:tc>
        <w:tc>
          <w:tcPr>
            <w:tcW w:w="1107" w:type="dxa"/>
          </w:tcPr>
          <w:p w14:paraId="37371463" w14:textId="77777777" w:rsidR="00103C9B" w:rsidRDefault="00C563F1" w:rsidP="00103C9B">
            <w:pPr>
              <w:jc w:val="both"/>
            </w:pPr>
            <w:r>
              <w:t>49</w:t>
            </w:r>
            <w:r w:rsidR="00103C9B">
              <w:t>.</w:t>
            </w:r>
            <w:r w:rsidR="0027507A">
              <w:t xml:space="preserve">     d</w:t>
            </w:r>
          </w:p>
        </w:tc>
        <w:tc>
          <w:tcPr>
            <w:tcW w:w="1107" w:type="dxa"/>
          </w:tcPr>
          <w:p w14:paraId="5715DB87" w14:textId="77777777" w:rsidR="00103C9B" w:rsidRDefault="00C563F1" w:rsidP="00103C9B">
            <w:pPr>
              <w:jc w:val="both"/>
            </w:pPr>
            <w:r>
              <w:t>50</w:t>
            </w:r>
            <w:r w:rsidR="00103C9B">
              <w:t>.</w:t>
            </w:r>
            <w:r w:rsidR="0027507A">
              <w:t xml:space="preserve">     c</w:t>
            </w:r>
          </w:p>
        </w:tc>
        <w:tc>
          <w:tcPr>
            <w:tcW w:w="1107" w:type="dxa"/>
          </w:tcPr>
          <w:p w14:paraId="7C93A168" w14:textId="77777777" w:rsidR="00103C9B" w:rsidRDefault="00C563F1" w:rsidP="00103C9B">
            <w:pPr>
              <w:jc w:val="both"/>
            </w:pPr>
            <w:r>
              <w:t>51</w:t>
            </w:r>
            <w:r w:rsidR="00103C9B">
              <w:t>.</w:t>
            </w:r>
            <w:r w:rsidR="0027507A">
              <w:t xml:space="preserve">     b</w:t>
            </w:r>
          </w:p>
        </w:tc>
        <w:tc>
          <w:tcPr>
            <w:tcW w:w="1107" w:type="dxa"/>
          </w:tcPr>
          <w:p w14:paraId="46A40B0B" w14:textId="77777777" w:rsidR="00103C9B" w:rsidRDefault="00C563F1" w:rsidP="00103C9B">
            <w:pPr>
              <w:jc w:val="both"/>
            </w:pPr>
            <w:r>
              <w:t>52</w:t>
            </w:r>
            <w:r w:rsidR="00103C9B">
              <w:t>.</w:t>
            </w:r>
            <w:r w:rsidR="0027507A">
              <w:t xml:space="preserve">     c</w:t>
            </w:r>
          </w:p>
        </w:tc>
        <w:tc>
          <w:tcPr>
            <w:tcW w:w="1107" w:type="dxa"/>
          </w:tcPr>
          <w:p w14:paraId="1E486D01" w14:textId="77777777" w:rsidR="00103C9B" w:rsidRDefault="00C563F1" w:rsidP="00103C9B">
            <w:pPr>
              <w:jc w:val="both"/>
            </w:pPr>
            <w:r>
              <w:t>53</w:t>
            </w:r>
            <w:r w:rsidR="00103C9B">
              <w:t>.     a</w:t>
            </w:r>
          </w:p>
        </w:tc>
        <w:tc>
          <w:tcPr>
            <w:tcW w:w="1107" w:type="dxa"/>
          </w:tcPr>
          <w:p w14:paraId="5B8A8831" w14:textId="77777777" w:rsidR="00103C9B" w:rsidRDefault="00C563F1" w:rsidP="00103C9B">
            <w:pPr>
              <w:jc w:val="both"/>
            </w:pPr>
            <w:r>
              <w:t>54</w:t>
            </w:r>
            <w:r w:rsidR="00103C9B">
              <w:t>.</w:t>
            </w:r>
            <w:r w:rsidR="003C0326">
              <w:t xml:space="preserve">      b</w:t>
            </w:r>
          </w:p>
        </w:tc>
      </w:tr>
      <w:tr w:rsidR="009114A6" w14:paraId="70BB644F" w14:textId="77777777" w:rsidTr="0086631D">
        <w:tc>
          <w:tcPr>
            <w:tcW w:w="1107" w:type="dxa"/>
          </w:tcPr>
          <w:p w14:paraId="121E5586" w14:textId="77777777" w:rsidR="009114A6" w:rsidRDefault="00F867F9" w:rsidP="009114A6">
            <w:pPr>
              <w:jc w:val="both"/>
            </w:pPr>
            <w:r>
              <w:t>55</w:t>
            </w:r>
            <w:r w:rsidR="009114A6">
              <w:t>.</w:t>
            </w:r>
            <w:r w:rsidR="00E11A15">
              <w:t xml:space="preserve">     b</w:t>
            </w:r>
          </w:p>
        </w:tc>
        <w:tc>
          <w:tcPr>
            <w:tcW w:w="1107" w:type="dxa"/>
          </w:tcPr>
          <w:p w14:paraId="30C3BBBD" w14:textId="77777777" w:rsidR="009114A6" w:rsidRDefault="00F867F9" w:rsidP="009114A6">
            <w:pPr>
              <w:jc w:val="both"/>
            </w:pPr>
            <w:r>
              <w:t>56</w:t>
            </w:r>
            <w:r w:rsidR="009114A6">
              <w:t>.</w:t>
            </w:r>
            <w:r w:rsidR="00E11A15">
              <w:t xml:space="preserve">     a</w:t>
            </w:r>
          </w:p>
        </w:tc>
        <w:tc>
          <w:tcPr>
            <w:tcW w:w="1107" w:type="dxa"/>
          </w:tcPr>
          <w:p w14:paraId="60061521" w14:textId="77777777" w:rsidR="009114A6" w:rsidRDefault="00F867F9" w:rsidP="009114A6">
            <w:pPr>
              <w:jc w:val="both"/>
            </w:pPr>
            <w:r>
              <w:t>57</w:t>
            </w:r>
            <w:r w:rsidR="009114A6">
              <w:t>.</w:t>
            </w:r>
            <w:r w:rsidR="00E11A15">
              <w:t xml:space="preserve">     d</w:t>
            </w:r>
          </w:p>
        </w:tc>
        <w:tc>
          <w:tcPr>
            <w:tcW w:w="1107" w:type="dxa"/>
          </w:tcPr>
          <w:p w14:paraId="64657A2A" w14:textId="77777777" w:rsidR="009114A6" w:rsidRDefault="00F867F9" w:rsidP="009114A6">
            <w:pPr>
              <w:jc w:val="both"/>
            </w:pPr>
            <w:r>
              <w:t>58</w:t>
            </w:r>
            <w:r w:rsidR="009114A6">
              <w:t>.</w:t>
            </w:r>
            <w:r w:rsidR="00E11A15">
              <w:t xml:space="preserve">     a</w:t>
            </w:r>
          </w:p>
        </w:tc>
        <w:tc>
          <w:tcPr>
            <w:tcW w:w="1107" w:type="dxa"/>
          </w:tcPr>
          <w:p w14:paraId="240C7BAB" w14:textId="77777777" w:rsidR="009114A6" w:rsidRDefault="00F867F9" w:rsidP="009114A6">
            <w:pPr>
              <w:jc w:val="both"/>
            </w:pPr>
            <w:r>
              <w:t>59</w:t>
            </w:r>
            <w:r w:rsidR="009114A6">
              <w:t>.</w:t>
            </w:r>
            <w:r w:rsidR="00E11A15">
              <w:t xml:space="preserve">     b</w:t>
            </w:r>
          </w:p>
        </w:tc>
        <w:tc>
          <w:tcPr>
            <w:tcW w:w="1107" w:type="dxa"/>
          </w:tcPr>
          <w:p w14:paraId="0DF123DE" w14:textId="77777777" w:rsidR="009114A6" w:rsidRDefault="00F867F9" w:rsidP="009114A6">
            <w:pPr>
              <w:jc w:val="both"/>
            </w:pPr>
            <w:r>
              <w:t>60</w:t>
            </w:r>
            <w:r w:rsidR="009114A6">
              <w:t>.     c</w:t>
            </w:r>
          </w:p>
        </w:tc>
        <w:tc>
          <w:tcPr>
            <w:tcW w:w="1107" w:type="dxa"/>
          </w:tcPr>
          <w:p w14:paraId="76F9BFD5" w14:textId="77777777" w:rsidR="009114A6" w:rsidRDefault="00F867F9" w:rsidP="009114A6">
            <w:pPr>
              <w:jc w:val="both"/>
            </w:pPr>
            <w:r>
              <w:t>61</w:t>
            </w:r>
            <w:r w:rsidR="009114A6">
              <w:t>.</w:t>
            </w:r>
            <w:r w:rsidR="004D6AAC">
              <w:t xml:space="preserve">     c</w:t>
            </w:r>
          </w:p>
        </w:tc>
        <w:tc>
          <w:tcPr>
            <w:tcW w:w="1107" w:type="dxa"/>
          </w:tcPr>
          <w:p w14:paraId="66413375" w14:textId="77777777" w:rsidR="009114A6" w:rsidRDefault="00F867F9" w:rsidP="009114A6">
            <w:pPr>
              <w:jc w:val="both"/>
            </w:pPr>
            <w:r>
              <w:t>62</w:t>
            </w:r>
            <w:r w:rsidR="009114A6">
              <w:t>.</w:t>
            </w:r>
            <w:r w:rsidR="004D6AAC">
              <w:t xml:space="preserve">     b</w:t>
            </w:r>
          </w:p>
        </w:tc>
        <w:tc>
          <w:tcPr>
            <w:tcW w:w="1107" w:type="dxa"/>
          </w:tcPr>
          <w:p w14:paraId="6E5FEAB0" w14:textId="77777777" w:rsidR="009114A6" w:rsidRDefault="00F867F9" w:rsidP="009114A6">
            <w:pPr>
              <w:jc w:val="both"/>
            </w:pPr>
            <w:r>
              <w:t>63</w:t>
            </w:r>
            <w:r w:rsidR="009114A6">
              <w:t>.</w:t>
            </w:r>
            <w:r w:rsidR="004D6AAC">
              <w:t xml:space="preserve">      a</w:t>
            </w:r>
          </w:p>
        </w:tc>
      </w:tr>
      <w:tr w:rsidR="009114A6" w14:paraId="0234B295" w14:textId="77777777" w:rsidTr="0086631D">
        <w:tc>
          <w:tcPr>
            <w:tcW w:w="1107" w:type="dxa"/>
          </w:tcPr>
          <w:p w14:paraId="60042CFF" w14:textId="77777777" w:rsidR="009114A6" w:rsidRDefault="00F867F9" w:rsidP="009114A6">
            <w:pPr>
              <w:jc w:val="both"/>
            </w:pPr>
            <w:r>
              <w:t>64</w:t>
            </w:r>
            <w:r w:rsidR="009114A6">
              <w:t>.</w:t>
            </w:r>
            <w:r w:rsidR="004D6AAC">
              <w:t xml:space="preserve">     a</w:t>
            </w:r>
          </w:p>
        </w:tc>
        <w:tc>
          <w:tcPr>
            <w:tcW w:w="1107" w:type="dxa"/>
          </w:tcPr>
          <w:p w14:paraId="1B3F2E0C" w14:textId="77777777" w:rsidR="009114A6" w:rsidRDefault="00F867F9" w:rsidP="009114A6">
            <w:pPr>
              <w:jc w:val="both"/>
            </w:pPr>
            <w:r>
              <w:t>65</w:t>
            </w:r>
            <w:r w:rsidR="009114A6">
              <w:t>.</w:t>
            </w:r>
            <w:r w:rsidR="009732DD">
              <w:t xml:space="preserve">     d</w:t>
            </w:r>
          </w:p>
        </w:tc>
        <w:tc>
          <w:tcPr>
            <w:tcW w:w="1107" w:type="dxa"/>
          </w:tcPr>
          <w:p w14:paraId="61D63C0D" w14:textId="77777777" w:rsidR="009114A6" w:rsidRDefault="00F867F9" w:rsidP="009114A6">
            <w:pPr>
              <w:jc w:val="both"/>
            </w:pPr>
            <w:r>
              <w:t>66</w:t>
            </w:r>
            <w:r w:rsidR="009114A6">
              <w:t>.</w:t>
            </w:r>
            <w:r w:rsidR="009732DD">
              <w:t xml:space="preserve">     d</w:t>
            </w:r>
          </w:p>
        </w:tc>
        <w:tc>
          <w:tcPr>
            <w:tcW w:w="1107" w:type="dxa"/>
          </w:tcPr>
          <w:p w14:paraId="72CAB9AD" w14:textId="77777777" w:rsidR="009114A6" w:rsidRDefault="00F867F9" w:rsidP="009114A6">
            <w:pPr>
              <w:jc w:val="both"/>
            </w:pPr>
            <w:r>
              <w:t>67</w:t>
            </w:r>
            <w:r w:rsidR="009114A6">
              <w:t>.</w:t>
            </w:r>
            <w:r w:rsidR="00871086">
              <w:t xml:space="preserve">     d</w:t>
            </w:r>
          </w:p>
        </w:tc>
        <w:tc>
          <w:tcPr>
            <w:tcW w:w="1107" w:type="dxa"/>
          </w:tcPr>
          <w:p w14:paraId="664224D2" w14:textId="77777777" w:rsidR="009114A6" w:rsidRDefault="00F867F9" w:rsidP="009114A6">
            <w:pPr>
              <w:jc w:val="both"/>
            </w:pPr>
            <w:r>
              <w:t>68</w:t>
            </w:r>
            <w:r w:rsidR="009114A6">
              <w:t>.</w:t>
            </w:r>
            <w:r w:rsidR="00871086">
              <w:t xml:space="preserve">     b</w:t>
            </w:r>
          </w:p>
        </w:tc>
        <w:tc>
          <w:tcPr>
            <w:tcW w:w="1107" w:type="dxa"/>
          </w:tcPr>
          <w:p w14:paraId="128B799D" w14:textId="77777777" w:rsidR="009114A6" w:rsidRDefault="00F867F9" w:rsidP="009114A6">
            <w:pPr>
              <w:jc w:val="both"/>
            </w:pPr>
            <w:r>
              <w:t>69</w:t>
            </w:r>
            <w:r w:rsidR="009114A6">
              <w:t>.</w:t>
            </w:r>
            <w:r w:rsidR="00871086">
              <w:t xml:space="preserve">     a</w:t>
            </w:r>
          </w:p>
        </w:tc>
        <w:tc>
          <w:tcPr>
            <w:tcW w:w="1107" w:type="dxa"/>
          </w:tcPr>
          <w:p w14:paraId="0BC5300A" w14:textId="77777777" w:rsidR="009114A6" w:rsidRDefault="00F867F9" w:rsidP="009114A6">
            <w:pPr>
              <w:jc w:val="both"/>
            </w:pPr>
            <w:r>
              <w:t>70</w:t>
            </w:r>
            <w:r w:rsidR="009114A6">
              <w:t>.</w:t>
            </w:r>
            <w:r w:rsidR="00871086">
              <w:t xml:space="preserve">     c</w:t>
            </w:r>
          </w:p>
        </w:tc>
        <w:tc>
          <w:tcPr>
            <w:tcW w:w="1107" w:type="dxa"/>
          </w:tcPr>
          <w:p w14:paraId="26D0A55C" w14:textId="77777777" w:rsidR="009114A6" w:rsidRDefault="00F867F9" w:rsidP="009114A6">
            <w:pPr>
              <w:jc w:val="both"/>
            </w:pPr>
            <w:r>
              <w:t>71</w:t>
            </w:r>
            <w:r w:rsidR="009114A6">
              <w:t>.     a</w:t>
            </w:r>
          </w:p>
        </w:tc>
        <w:tc>
          <w:tcPr>
            <w:tcW w:w="1107" w:type="dxa"/>
          </w:tcPr>
          <w:p w14:paraId="2D6476F7" w14:textId="77777777" w:rsidR="009114A6" w:rsidRDefault="00F867F9" w:rsidP="009114A6">
            <w:pPr>
              <w:jc w:val="both"/>
            </w:pPr>
            <w:r>
              <w:t>72</w:t>
            </w:r>
            <w:r w:rsidR="009114A6">
              <w:t>.</w:t>
            </w:r>
            <w:r w:rsidR="0008047E">
              <w:t xml:space="preserve">      a</w:t>
            </w:r>
          </w:p>
        </w:tc>
      </w:tr>
      <w:tr w:rsidR="009114A6" w14:paraId="4D7423C2" w14:textId="77777777" w:rsidTr="0086631D">
        <w:tc>
          <w:tcPr>
            <w:tcW w:w="1107" w:type="dxa"/>
          </w:tcPr>
          <w:p w14:paraId="3AB3B13B" w14:textId="77777777" w:rsidR="009114A6" w:rsidRDefault="00F867F9" w:rsidP="009114A6">
            <w:pPr>
              <w:jc w:val="both"/>
            </w:pPr>
            <w:r>
              <w:t>73</w:t>
            </w:r>
            <w:r w:rsidR="009114A6">
              <w:t>.</w:t>
            </w:r>
            <w:r w:rsidR="0008047E">
              <w:t xml:space="preserve">     b</w:t>
            </w:r>
          </w:p>
        </w:tc>
        <w:tc>
          <w:tcPr>
            <w:tcW w:w="1107" w:type="dxa"/>
          </w:tcPr>
          <w:p w14:paraId="1AA2F9A2" w14:textId="77777777" w:rsidR="009114A6" w:rsidRDefault="00F867F9" w:rsidP="009114A6">
            <w:pPr>
              <w:jc w:val="both"/>
            </w:pPr>
            <w:r>
              <w:t>74</w:t>
            </w:r>
            <w:r w:rsidR="009114A6">
              <w:t>.</w:t>
            </w:r>
            <w:r w:rsidR="0008047E">
              <w:t xml:space="preserve">     c</w:t>
            </w:r>
          </w:p>
        </w:tc>
        <w:tc>
          <w:tcPr>
            <w:tcW w:w="1107" w:type="dxa"/>
          </w:tcPr>
          <w:p w14:paraId="794F741F" w14:textId="77777777" w:rsidR="009114A6" w:rsidRDefault="00F867F9" w:rsidP="009114A6">
            <w:pPr>
              <w:jc w:val="both"/>
            </w:pPr>
            <w:r>
              <w:t>75</w:t>
            </w:r>
            <w:r w:rsidR="009114A6">
              <w:t>.</w:t>
            </w:r>
            <w:r w:rsidR="0008047E">
              <w:t xml:space="preserve">     b</w:t>
            </w:r>
          </w:p>
        </w:tc>
        <w:tc>
          <w:tcPr>
            <w:tcW w:w="1107" w:type="dxa"/>
          </w:tcPr>
          <w:p w14:paraId="7826B2E8" w14:textId="77777777" w:rsidR="009114A6" w:rsidRDefault="00F867F9" w:rsidP="009114A6">
            <w:pPr>
              <w:jc w:val="both"/>
            </w:pPr>
            <w:r>
              <w:t>76</w:t>
            </w:r>
            <w:r w:rsidR="009114A6">
              <w:t>.     c</w:t>
            </w:r>
          </w:p>
        </w:tc>
        <w:tc>
          <w:tcPr>
            <w:tcW w:w="1107" w:type="dxa"/>
          </w:tcPr>
          <w:p w14:paraId="7FAA72FA" w14:textId="77777777" w:rsidR="009114A6" w:rsidRDefault="00F867F9" w:rsidP="009114A6">
            <w:pPr>
              <w:jc w:val="both"/>
            </w:pPr>
            <w:r>
              <w:t>77</w:t>
            </w:r>
            <w:r w:rsidR="009114A6">
              <w:t>.     d</w:t>
            </w:r>
          </w:p>
        </w:tc>
        <w:tc>
          <w:tcPr>
            <w:tcW w:w="1107" w:type="dxa"/>
          </w:tcPr>
          <w:p w14:paraId="4909D509" w14:textId="77777777" w:rsidR="009114A6" w:rsidRDefault="00F867F9" w:rsidP="009114A6">
            <w:pPr>
              <w:jc w:val="both"/>
            </w:pPr>
            <w:r>
              <w:t>78</w:t>
            </w:r>
            <w:r w:rsidR="009114A6">
              <w:t>.</w:t>
            </w:r>
            <w:r w:rsidR="00555F8C">
              <w:t xml:space="preserve">     a</w:t>
            </w:r>
          </w:p>
        </w:tc>
        <w:tc>
          <w:tcPr>
            <w:tcW w:w="1107" w:type="dxa"/>
          </w:tcPr>
          <w:p w14:paraId="193E899F" w14:textId="77777777" w:rsidR="009114A6" w:rsidRDefault="00F867F9" w:rsidP="009114A6">
            <w:pPr>
              <w:jc w:val="both"/>
            </w:pPr>
            <w:r>
              <w:t>79</w:t>
            </w:r>
            <w:r w:rsidR="009114A6">
              <w:t>.</w:t>
            </w:r>
            <w:r w:rsidR="00555F8C">
              <w:t xml:space="preserve">     b</w:t>
            </w:r>
          </w:p>
        </w:tc>
        <w:tc>
          <w:tcPr>
            <w:tcW w:w="1107" w:type="dxa"/>
          </w:tcPr>
          <w:p w14:paraId="0F3259F4" w14:textId="77777777" w:rsidR="009114A6" w:rsidRDefault="00F867F9" w:rsidP="009114A6">
            <w:pPr>
              <w:jc w:val="both"/>
            </w:pPr>
            <w:r>
              <w:t>80</w:t>
            </w:r>
            <w:r w:rsidR="009114A6">
              <w:t>.</w:t>
            </w:r>
            <w:r w:rsidR="00555F8C">
              <w:t xml:space="preserve">     a</w:t>
            </w:r>
          </w:p>
        </w:tc>
        <w:tc>
          <w:tcPr>
            <w:tcW w:w="1107" w:type="dxa"/>
          </w:tcPr>
          <w:p w14:paraId="19B19A2B" w14:textId="77777777" w:rsidR="009114A6" w:rsidRDefault="00F867F9" w:rsidP="009114A6">
            <w:pPr>
              <w:jc w:val="both"/>
            </w:pPr>
            <w:r>
              <w:t>81</w:t>
            </w:r>
            <w:r w:rsidR="009114A6">
              <w:t>.</w:t>
            </w:r>
            <w:r w:rsidR="00555F8C">
              <w:t xml:space="preserve">      c</w:t>
            </w:r>
          </w:p>
        </w:tc>
      </w:tr>
    </w:tbl>
    <w:p w14:paraId="7B8CB5E5" w14:textId="77777777" w:rsidR="00DF5C9F" w:rsidRPr="007424D7" w:rsidRDefault="00DF5C9F" w:rsidP="00B13EAC">
      <w:pPr>
        <w:pStyle w:val="ListParagraph"/>
        <w:spacing w:before="240" w:line="360" w:lineRule="auto"/>
        <w:ind w:left="0"/>
        <w:jc w:val="center"/>
        <w:rPr>
          <w:b/>
          <w:sz w:val="40"/>
          <w:szCs w:val="40"/>
          <w:u w:val="single"/>
        </w:rPr>
      </w:pPr>
      <w:r w:rsidRPr="007424D7">
        <w:rPr>
          <w:b/>
          <w:sz w:val="40"/>
          <w:szCs w:val="40"/>
          <w:u w:val="single"/>
        </w:rPr>
        <w:t>More Than One Option</w:t>
      </w:r>
    </w:p>
    <w:p w14:paraId="602B0C06" w14:textId="77777777" w:rsidR="00DF5C9F" w:rsidRDefault="00DF5C9F" w:rsidP="00DF5C9F">
      <w:pPr>
        <w:pStyle w:val="ListParagraph"/>
        <w:numPr>
          <w:ilvl w:val="0"/>
          <w:numId w:val="5"/>
        </w:numPr>
        <w:spacing w:before="240"/>
        <w:jc w:val="both"/>
      </w:pPr>
      <w:r>
        <w:t>PCl</w:t>
      </w:r>
      <w:r>
        <w:rPr>
          <w:vertAlign w:val="subscript"/>
        </w:rPr>
        <w:t>3</w:t>
      </w:r>
      <w:r>
        <w:t xml:space="preserve"> and PCl</w:t>
      </w:r>
      <w:r>
        <w:rPr>
          <w:vertAlign w:val="subscript"/>
        </w:rPr>
        <w:t>5</w:t>
      </w:r>
      <w:r>
        <w:t xml:space="preserve"> both exist but only PH</w:t>
      </w:r>
      <w:r>
        <w:rPr>
          <w:vertAlign w:val="subscript"/>
        </w:rPr>
        <w:t>3</w:t>
      </w:r>
      <w:r>
        <w:t xml:space="preserve"> exist</w:t>
      </w:r>
      <w:r w:rsidR="00606486">
        <w:t>s while PH</w:t>
      </w:r>
      <w:r w:rsidR="00606486">
        <w:rPr>
          <w:vertAlign w:val="subscript"/>
        </w:rPr>
        <w:t>5</w:t>
      </w:r>
      <w:r w:rsidR="00606486">
        <w:t xml:space="preserve"> does not exist.</w:t>
      </w:r>
      <w:r>
        <w:t xml:space="preserve"> This is because</w:t>
      </w:r>
    </w:p>
    <w:p w14:paraId="6E792981" w14:textId="77777777" w:rsidR="00DF5C9F" w:rsidRDefault="00DF5C9F" w:rsidP="00DF5C9F">
      <w:pPr>
        <w:pStyle w:val="ListParagraph"/>
        <w:spacing w:before="240"/>
        <w:ind w:left="360"/>
        <w:jc w:val="both"/>
      </w:pPr>
      <w:r>
        <w:t>a) H is less electronegative than P</w:t>
      </w:r>
    </w:p>
    <w:p w14:paraId="393A2636" w14:textId="77777777" w:rsidR="00DF5C9F" w:rsidRDefault="00DF5C9F" w:rsidP="00DF5C9F">
      <w:pPr>
        <w:pStyle w:val="ListParagraph"/>
        <w:spacing w:before="240"/>
        <w:ind w:left="360"/>
        <w:jc w:val="both"/>
      </w:pPr>
      <w:r>
        <w:t>b) the activat</w:t>
      </w:r>
      <w:r w:rsidR="00606486">
        <w:t xml:space="preserve">ion energy for the formation of </w:t>
      </w:r>
      <w:r>
        <w:t>PH</w:t>
      </w:r>
      <w:r w:rsidR="00606486">
        <w:rPr>
          <w:vertAlign w:val="subscript"/>
        </w:rPr>
        <w:t>5</w:t>
      </w:r>
      <w:r>
        <w:t xml:space="preserve"> is very high </w:t>
      </w:r>
    </w:p>
    <w:p w14:paraId="06D8B246" w14:textId="77777777" w:rsidR="00DF5C9F" w:rsidRDefault="00DF5C9F" w:rsidP="00DF5C9F">
      <w:pPr>
        <w:pStyle w:val="ListParagraph"/>
        <w:spacing w:before="240"/>
        <w:ind w:left="360"/>
        <w:jc w:val="both"/>
      </w:pPr>
      <w:r>
        <w:t>c) PH</w:t>
      </w:r>
      <w:r>
        <w:rPr>
          <w:vertAlign w:val="subscript"/>
        </w:rPr>
        <w:t>5</w:t>
      </w:r>
      <w:r>
        <w:t xml:space="preserve"> immediately decomposes to PH</w:t>
      </w:r>
      <w:r>
        <w:rPr>
          <w:vertAlign w:val="subscript"/>
        </w:rPr>
        <w:t>3</w:t>
      </w:r>
      <w:r>
        <w:t xml:space="preserve"> and H</w:t>
      </w:r>
      <w:r>
        <w:rPr>
          <w:vertAlign w:val="subscript"/>
        </w:rPr>
        <w:t>2</w:t>
      </w:r>
      <w:r>
        <w:t xml:space="preserve"> because its equilibrium constant for the decomposition </w:t>
      </w:r>
      <w:proofErr w:type="gramStart"/>
      <w:r>
        <w:t xml:space="preserve">is </w:t>
      </w:r>
      <w:r w:rsidR="00DA2FE6">
        <w:t xml:space="preserve"> </w:t>
      </w:r>
      <w:r>
        <w:t>very</w:t>
      </w:r>
      <w:proofErr w:type="gramEnd"/>
      <w:r>
        <w:t xml:space="preserve"> high</w:t>
      </w:r>
    </w:p>
    <w:p w14:paraId="423BD3F0" w14:textId="77777777" w:rsidR="00DF5C9F" w:rsidRDefault="00DF5C9F" w:rsidP="00DF5C9F">
      <w:pPr>
        <w:pStyle w:val="ListParagraph"/>
        <w:spacing w:before="240"/>
        <w:ind w:left="360"/>
        <w:jc w:val="both"/>
      </w:pPr>
      <w:r>
        <w:t>d) An element is able to utilize its d- orbitals for bonding only with elements which are more electronegative than it</w:t>
      </w:r>
    </w:p>
    <w:p w14:paraId="0C3E73FC" w14:textId="77777777" w:rsidR="00DF5C9F" w:rsidRDefault="00DF5C9F" w:rsidP="00DF5C9F">
      <w:pPr>
        <w:pStyle w:val="ListParagraph"/>
        <w:numPr>
          <w:ilvl w:val="0"/>
          <w:numId w:val="5"/>
        </w:numPr>
        <w:spacing w:before="240"/>
        <w:jc w:val="both"/>
      </w:pPr>
      <w:r>
        <w:t>Which of the following molecule or ion is not linear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C21D9A" w:rsidRPr="008F7BA8" w14:paraId="298BDA5B" w14:textId="77777777" w:rsidTr="006771C3">
        <w:tc>
          <w:tcPr>
            <w:tcW w:w="2396" w:type="dxa"/>
          </w:tcPr>
          <w:p w14:paraId="52F43D33" w14:textId="77777777" w:rsidR="00C21D9A" w:rsidRPr="008F7BA8" w:rsidRDefault="00C21D9A" w:rsidP="006760F7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6760F7">
              <w:t>BeCl</w:t>
            </w:r>
            <w:r w:rsidR="006760F7">
              <w:rPr>
                <w:vertAlign w:val="subscript"/>
              </w:rPr>
              <w:t>2</w:t>
            </w:r>
            <w:r w:rsidR="006760F7">
              <w:t xml:space="preserve">   </w:t>
            </w:r>
          </w:p>
        </w:tc>
        <w:tc>
          <w:tcPr>
            <w:tcW w:w="2401" w:type="dxa"/>
          </w:tcPr>
          <w:p w14:paraId="7EDC9F45" w14:textId="77777777" w:rsidR="00C21D9A" w:rsidRPr="00F52E86" w:rsidRDefault="00C21D9A" w:rsidP="006760F7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C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t xml:space="preserve"> </w:t>
            </w:r>
          </w:p>
        </w:tc>
        <w:tc>
          <w:tcPr>
            <w:tcW w:w="2405" w:type="dxa"/>
          </w:tcPr>
          <w:p w14:paraId="70D720C9" w14:textId="77777777" w:rsidR="00C21D9A" w:rsidRPr="00BC13D2" w:rsidRDefault="00C21D9A" w:rsidP="002F08D4">
            <w:pPr>
              <w:pStyle w:val="ListParagraph"/>
              <w:spacing w:line="276" w:lineRule="auto"/>
              <w:ind w:left="0"/>
              <w:jc w:val="both"/>
            </w:pPr>
            <w:r>
              <w:t>c) C</w:t>
            </w:r>
            <w:r w:rsidR="002F08D4">
              <w:t>S</w:t>
            </w:r>
            <w:r w:rsidR="002F08D4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0811AFA4" w14:textId="77777777" w:rsidR="00C21D9A" w:rsidRPr="008F7BA8" w:rsidRDefault="00C21D9A" w:rsidP="002F08D4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C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</w:tr>
    </w:tbl>
    <w:p w14:paraId="75449C3D" w14:textId="77777777" w:rsidR="00DF5C9F" w:rsidRDefault="00DF5C9F" w:rsidP="00DA4274">
      <w:pPr>
        <w:pStyle w:val="ListParagraph"/>
        <w:numPr>
          <w:ilvl w:val="0"/>
          <w:numId w:val="5"/>
        </w:numPr>
        <w:jc w:val="both"/>
      </w:pPr>
      <w:r>
        <w:t>Which of the following is non – polar but contains polar bonds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C21D9A" w:rsidRPr="008F7BA8" w14:paraId="3C8C046F" w14:textId="77777777" w:rsidTr="006771C3">
        <w:tc>
          <w:tcPr>
            <w:tcW w:w="2396" w:type="dxa"/>
          </w:tcPr>
          <w:p w14:paraId="642ABF6D" w14:textId="77777777" w:rsidR="00C21D9A" w:rsidRPr="008F7BA8" w:rsidRDefault="00C21D9A" w:rsidP="00CF5C51">
            <w:pPr>
              <w:pStyle w:val="ListParagraph"/>
              <w:spacing w:line="276" w:lineRule="auto"/>
              <w:ind w:left="0"/>
              <w:jc w:val="both"/>
            </w:pPr>
            <w:r>
              <w:t>a) HCl</w:t>
            </w:r>
          </w:p>
        </w:tc>
        <w:tc>
          <w:tcPr>
            <w:tcW w:w="2401" w:type="dxa"/>
          </w:tcPr>
          <w:p w14:paraId="56FEAEC2" w14:textId="77777777" w:rsidR="00C21D9A" w:rsidRPr="00F52E86" w:rsidRDefault="00C21D9A" w:rsidP="00CF5C51">
            <w:pPr>
              <w:pStyle w:val="ListParagraph"/>
              <w:spacing w:line="276" w:lineRule="auto"/>
              <w:ind w:left="0"/>
              <w:jc w:val="both"/>
            </w:pPr>
            <w:r>
              <w:t>b) H</w:t>
            </w:r>
            <w:r>
              <w:rPr>
                <w:vertAlign w:val="subscript"/>
              </w:rPr>
              <w:t>2</w:t>
            </w:r>
            <w:r w:rsidR="00CF5C51">
              <w:t>O</w:t>
            </w:r>
            <w:r>
              <w:t xml:space="preserve">  </w:t>
            </w:r>
          </w:p>
        </w:tc>
        <w:tc>
          <w:tcPr>
            <w:tcW w:w="2405" w:type="dxa"/>
          </w:tcPr>
          <w:p w14:paraId="0383337A" w14:textId="77777777" w:rsidR="00C21D9A" w:rsidRPr="00BC13D2" w:rsidRDefault="00C21D9A" w:rsidP="006771C3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CF5C51">
              <w:t>SO</w:t>
            </w:r>
            <w:r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5B5A917B" w14:textId="77777777" w:rsidR="00C21D9A" w:rsidRPr="008F7BA8" w:rsidRDefault="00C21D9A" w:rsidP="00CF5C51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>d) C</w:t>
            </w:r>
            <w:r w:rsidR="00CF5C51">
              <w:t>O</w:t>
            </w:r>
            <w:r w:rsidR="00CF5C51">
              <w:rPr>
                <w:vertAlign w:val="subscript"/>
              </w:rPr>
              <w:t>2</w:t>
            </w:r>
          </w:p>
        </w:tc>
      </w:tr>
    </w:tbl>
    <w:p w14:paraId="6292ED9D" w14:textId="77777777" w:rsidR="00DF5C9F" w:rsidRDefault="00DF5C9F" w:rsidP="006760F7">
      <w:pPr>
        <w:pStyle w:val="ListParagraph"/>
        <w:numPr>
          <w:ilvl w:val="0"/>
          <w:numId w:val="5"/>
        </w:numPr>
        <w:jc w:val="both"/>
      </w:pPr>
      <w:r>
        <w:t>The 90˚(</w:t>
      </w:r>
      <w:r w:rsidR="001D1EBA">
        <w:t>approx.</w:t>
      </w:r>
      <w:r>
        <w:t>) angles between bond pair – bond pair of electrons exists i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C21D9A" w:rsidRPr="008F7BA8" w14:paraId="50BA4111" w14:textId="77777777" w:rsidTr="006771C3">
        <w:tc>
          <w:tcPr>
            <w:tcW w:w="2396" w:type="dxa"/>
          </w:tcPr>
          <w:p w14:paraId="39B29154" w14:textId="77777777" w:rsidR="00C21D9A" w:rsidRPr="008F7BA8" w:rsidRDefault="00C21D9A" w:rsidP="00AE4609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AE4609">
              <w:t>CIF</w:t>
            </w:r>
            <w:r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127E0F92" w14:textId="77777777" w:rsidR="00C21D9A" w:rsidRPr="00F52E86" w:rsidRDefault="00C21D9A" w:rsidP="00AE4609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t xml:space="preserve"> </w:t>
            </w:r>
          </w:p>
        </w:tc>
        <w:tc>
          <w:tcPr>
            <w:tcW w:w="2405" w:type="dxa"/>
          </w:tcPr>
          <w:p w14:paraId="09281588" w14:textId="77777777" w:rsidR="00C21D9A" w:rsidRPr="00BC13D2" w:rsidRDefault="00C21D9A" w:rsidP="006771C3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AE4609">
              <w:t>BrF</w:t>
            </w:r>
            <w:r>
              <w:rPr>
                <w:vertAlign w:val="subscript"/>
              </w:rPr>
              <w:t>3</w:t>
            </w:r>
          </w:p>
        </w:tc>
        <w:tc>
          <w:tcPr>
            <w:tcW w:w="2401" w:type="dxa"/>
          </w:tcPr>
          <w:p w14:paraId="61CEAC70" w14:textId="77777777" w:rsidR="00C21D9A" w:rsidRPr="008F7BA8" w:rsidRDefault="00C21D9A" w:rsidP="00AE4609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Cl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</w:tr>
    </w:tbl>
    <w:p w14:paraId="145F1719" w14:textId="77777777" w:rsidR="00DF5C9F" w:rsidRPr="00DE3704" w:rsidRDefault="00DF5C9F" w:rsidP="006760F7">
      <w:pPr>
        <w:pStyle w:val="ListParagraph"/>
        <w:numPr>
          <w:ilvl w:val="0"/>
          <w:numId w:val="5"/>
        </w:numPr>
        <w:jc w:val="both"/>
      </w:pPr>
      <w:r>
        <w:t xml:space="preserve">The shape of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l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rPr>
          <w:rFonts w:eastAsiaTheme="minorEastAsia"/>
        </w:rPr>
        <w:t xml:space="preserve">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EE7568" w14:paraId="16936106" w14:textId="77777777" w:rsidTr="006771C3">
        <w:tc>
          <w:tcPr>
            <w:tcW w:w="4803" w:type="dxa"/>
          </w:tcPr>
          <w:p w14:paraId="1F05DF78" w14:textId="77777777" w:rsidR="00EE7568" w:rsidRPr="0085338B" w:rsidRDefault="00EE7568" w:rsidP="00EE7568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w:r>
              <w:rPr>
                <w:rFonts w:eastAsiaTheme="minorEastAsia"/>
              </w:rPr>
              <w:t>square planer</w:t>
            </w:r>
          </w:p>
        </w:tc>
        <w:tc>
          <w:tcPr>
            <w:tcW w:w="4800" w:type="dxa"/>
          </w:tcPr>
          <w:p w14:paraId="3F5AB9B6" w14:textId="77777777" w:rsidR="00EE7568" w:rsidRDefault="00EE7568" w:rsidP="00EE7568">
            <w:pPr>
              <w:jc w:val="both"/>
            </w:pPr>
            <w:r>
              <w:t>b) square pyramidal</w:t>
            </w:r>
          </w:p>
        </w:tc>
      </w:tr>
      <w:tr w:rsidR="00EE7568" w14:paraId="765ABD07" w14:textId="77777777" w:rsidTr="006771C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2EFDD7DB" w14:textId="77777777" w:rsidR="00EE7568" w:rsidRDefault="00EE7568" w:rsidP="00EE7568">
            <w:pPr>
              <w:pStyle w:val="ListParagraph"/>
              <w:spacing w:line="276" w:lineRule="auto"/>
              <w:ind w:left="0"/>
              <w:jc w:val="both"/>
            </w:pPr>
            <w:r>
              <w:t>c) tetrahedral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5B4EBAA2" w14:textId="77777777" w:rsidR="00EE7568" w:rsidRDefault="00EE7568" w:rsidP="00EE7568">
            <w:pPr>
              <w:pStyle w:val="ListParagraph"/>
              <w:spacing w:line="276" w:lineRule="auto"/>
              <w:ind w:left="0"/>
              <w:jc w:val="both"/>
            </w:pPr>
            <w:r>
              <w:t>d) triangular bipyramidal</w:t>
            </w:r>
          </w:p>
        </w:tc>
      </w:tr>
    </w:tbl>
    <w:p w14:paraId="1212B021" w14:textId="77777777" w:rsidR="00D03813" w:rsidRDefault="00D03813" w:rsidP="00AE4609">
      <w:pPr>
        <w:pStyle w:val="ListParagraph"/>
        <w:numPr>
          <w:ilvl w:val="0"/>
          <w:numId w:val="5"/>
        </w:numPr>
        <w:jc w:val="both"/>
      </w:pPr>
      <w:r>
        <w:t>Which of the following species is paramagnetic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C21D9A" w:rsidRPr="008F7BA8" w14:paraId="038FB4A2" w14:textId="77777777" w:rsidTr="006771C3">
        <w:tc>
          <w:tcPr>
            <w:tcW w:w="2396" w:type="dxa"/>
          </w:tcPr>
          <w:p w14:paraId="71FB9BC1" w14:textId="77777777" w:rsidR="00C21D9A" w:rsidRPr="00202C6A" w:rsidRDefault="00C21D9A" w:rsidP="00202C6A">
            <w:pPr>
              <w:pStyle w:val="ListParagraph"/>
              <w:spacing w:line="276" w:lineRule="auto"/>
              <w:ind w:left="0"/>
              <w:jc w:val="both"/>
            </w:pPr>
            <w:r>
              <w:t>a) C</w:t>
            </w:r>
            <w:r w:rsidR="00202C6A">
              <w:t>N</w:t>
            </w:r>
            <w:r w:rsidR="00202C6A">
              <w:rPr>
                <w:vertAlign w:val="superscript"/>
              </w:rPr>
              <w:t xml:space="preserve"> –</w:t>
            </w:r>
            <w:r w:rsidR="00202C6A">
              <w:t xml:space="preserve"> </w:t>
            </w:r>
          </w:p>
        </w:tc>
        <w:tc>
          <w:tcPr>
            <w:tcW w:w="2401" w:type="dxa"/>
          </w:tcPr>
          <w:p w14:paraId="5C933D0A" w14:textId="77777777" w:rsidR="00C21D9A" w:rsidRPr="00F52E86" w:rsidRDefault="00C21D9A" w:rsidP="00EE7568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EE7568">
              <w:t>NO</w:t>
            </w:r>
          </w:p>
        </w:tc>
        <w:tc>
          <w:tcPr>
            <w:tcW w:w="2405" w:type="dxa"/>
          </w:tcPr>
          <w:p w14:paraId="17998147" w14:textId="77777777" w:rsidR="00C21D9A" w:rsidRPr="00BC13D2" w:rsidRDefault="00C21D9A" w:rsidP="00EE7568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2401" w:type="dxa"/>
          </w:tcPr>
          <w:p w14:paraId="77012FB2" w14:textId="77777777" w:rsidR="00C21D9A" w:rsidRPr="008F7BA8" w:rsidRDefault="00C21D9A" w:rsidP="006771C3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EE7568">
              <w:t>O</w:t>
            </w:r>
            <w:r w:rsidR="00EE7568">
              <w:rPr>
                <w:vertAlign w:val="subscript"/>
              </w:rPr>
              <w:t>2</w:t>
            </w:r>
          </w:p>
        </w:tc>
      </w:tr>
    </w:tbl>
    <w:p w14:paraId="3B114CCB" w14:textId="77777777" w:rsidR="00173E0B" w:rsidRPr="00173E0B" w:rsidRDefault="00173E0B" w:rsidP="00EE7568">
      <w:pPr>
        <w:pStyle w:val="ListParagraph"/>
        <w:numPr>
          <w:ilvl w:val="0"/>
          <w:numId w:val="5"/>
        </w:numPr>
        <w:jc w:val="both"/>
      </w:pPr>
      <w:r>
        <w:t xml:space="preserve">Shape of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rPr>
          <w:rFonts w:eastAsiaTheme="minorEastAsia"/>
        </w:rPr>
        <w:t xml:space="preserve">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4B18EB" w14:paraId="3AB063CB" w14:textId="77777777" w:rsidTr="006771C3">
        <w:tc>
          <w:tcPr>
            <w:tcW w:w="4803" w:type="dxa"/>
          </w:tcPr>
          <w:p w14:paraId="21BBEC74" w14:textId="77777777" w:rsidR="004B18EB" w:rsidRPr="0085338B" w:rsidRDefault="004B18EB" w:rsidP="006771C3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>a</w:t>
            </w:r>
            <w:r w:rsidR="00D53ED9">
              <w:t>) tetrahedral</w:t>
            </w:r>
          </w:p>
        </w:tc>
        <w:tc>
          <w:tcPr>
            <w:tcW w:w="4800" w:type="dxa"/>
          </w:tcPr>
          <w:p w14:paraId="416AD669" w14:textId="77777777" w:rsidR="004B18EB" w:rsidRDefault="00D53ED9" w:rsidP="00D53ED9">
            <w:pPr>
              <w:jc w:val="both"/>
            </w:pPr>
            <w:r>
              <w:t>b) triangular bipyramidal</w:t>
            </w:r>
          </w:p>
        </w:tc>
      </w:tr>
      <w:tr w:rsidR="004B18EB" w14:paraId="7DD5DA4D" w14:textId="77777777" w:rsidTr="006771C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1BF140EF" w14:textId="77777777" w:rsidR="004B18EB" w:rsidRDefault="00D53ED9" w:rsidP="00D53ED9">
            <w:pPr>
              <w:pStyle w:val="ListParagraph"/>
              <w:spacing w:line="276" w:lineRule="auto"/>
              <w:ind w:left="0"/>
              <w:jc w:val="both"/>
            </w:pPr>
            <w:r>
              <w:t>c) distorted trigonal bipyramidal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1154D0AB" w14:textId="77777777" w:rsidR="004B18EB" w:rsidRDefault="004B18EB" w:rsidP="00D53ED9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</w:t>
            </w:r>
            <w:r w:rsidR="00D53ED9">
              <w:t>Linear</w:t>
            </w:r>
          </w:p>
        </w:tc>
      </w:tr>
    </w:tbl>
    <w:p w14:paraId="1024C64B" w14:textId="77777777" w:rsidR="00002929" w:rsidRDefault="00002929" w:rsidP="00B61C31">
      <w:pPr>
        <w:pStyle w:val="ListParagraph"/>
        <w:numPr>
          <w:ilvl w:val="0"/>
          <w:numId w:val="5"/>
        </w:numPr>
        <w:jc w:val="both"/>
        <w:rPr>
          <w:rFonts w:eastAsiaTheme="minorEastAsia"/>
        </w:rPr>
      </w:pPr>
      <w:r>
        <w:rPr>
          <w:rFonts w:eastAsiaTheme="minorEastAsia"/>
        </w:rPr>
        <w:t>The stability of O</w:t>
      </w:r>
      <w:proofErr w:type="gramStart"/>
      <w:r>
        <w:rPr>
          <w:rFonts w:eastAsiaTheme="minorEastAsia"/>
          <w:vertAlign w:val="subscript"/>
        </w:rPr>
        <w:t xml:space="preserve">2 </w:t>
      </w:r>
      <w:r>
        <w:rPr>
          <w:rFonts w:eastAsiaTheme="minorEastAsia"/>
        </w:rPr>
        <w:t>,</w:t>
      </w:r>
      <w:proofErr w:type="gramEnd"/>
      <w:r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>
        <w:rPr>
          <w:rFonts w:eastAsiaTheme="minorEastAsia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rPr>
          <w:rFonts w:eastAsiaTheme="minorEastAsia"/>
        </w:rPr>
        <w:t xml:space="preserve">  and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>
        <w:rPr>
          <w:rFonts w:eastAsiaTheme="minorEastAsia"/>
        </w:rPr>
        <w:t xml:space="preserve"> in their respective dissociation reaction is in the order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4B18EB" w14:paraId="28CA2FC9" w14:textId="77777777" w:rsidTr="006771C3">
        <w:tc>
          <w:tcPr>
            <w:tcW w:w="4803" w:type="dxa"/>
          </w:tcPr>
          <w:p w14:paraId="6DD7EAB5" w14:textId="77777777" w:rsidR="004B18EB" w:rsidRPr="0085338B" w:rsidRDefault="004B18EB" w:rsidP="00D53ED9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 w:rsidR="00D53ED9">
              <w:rPr>
                <w:rFonts w:eastAsiaTheme="minorEastAsia"/>
              </w:rPr>
              <w:t xml:space="preserve"> &lt; O</w:t>
            </w:r>
            <w:r w:rsidR="00D53ED9">
              <w:rPr>
                <w:rFonts w:eastAsiaTheme="minorEastAsia"/>
                <w:vertAlign w:val="subscript"/>
              </w:rPr>
              <w:t xml:space="preserve">2 </w:t>
            </w:r>
            <w:r w:rsidR="00D53ED9">
              <w:rPr>
                <w:rFonts w:eastAsiaTheme="minorEastAsia"/>
              </w:rPr>
              <w:t xml:space="preserve">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D53ED9">
              <w:rPr>
                <w:rFonts w:eastAsiaTheme="minorEastAsia"/>
              </w:rPr>
              <w:t xml:space="preserve">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4800" w:type="dxa"/>
          </w:tcPr>
          <w:p w14:paraId="0F541C31" w14:textId="77777777" w:rsidR="004B18EB" w:rsidRDefault="004B18EB" w:rsidP="00D53ED9">
            <w:pPr>
              <w:jc w:val="both"/>
            </w:pPr>
            <w:r>
              <w:t xml:space="preserve">b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 w:rsidR="00D53ED9">
              <w:rPr>
                <w:rFonts w:eastAsiaTheme="minorEastAsia"/>
              </w:rPr>
              <w:t xml:space="preserve"> 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D53ED9">
              <w:rPr>
                <w:rFonts w:eastAsiaTheme="minorEastAsia"/>
              </w:rPr>
              <w:t xml:space="preserve"> &lt; O</w:t>
            </w:r>
            <w:r w:rsidR="00D53ED9">
              <w:rPr>
                <w:rFonts w:eastAsiaTheme="minorEastAsia"/>
                <w:vertAlign w:val="subscript"/>
              </w:rPr>
              <w:t xml:space="preserve">2 </w:t>
            </w:r>
            <w:r w:rsidR="00D53ED9">
              <w:rPr>
                <w:rFonts w:eastAsiaTheme="minorEastAsia"/>
              </w:rPr>
              <w:t xml:space="preserve">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</w:tr>
      <w:tr w:rsidR="004B18EB" w14:paraId="370573C9" w14:textId="77777777" w:rsidTr="006771C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6F97FD65" w14:textId="77777777" w:rsidR="004B18EB" w:rsidRDefault="004B18EB" w:rsidP="00D53ED9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 w:rsidR="00D53ED9">
              <w:rPr>
                <w:rFonts w:eastAsiaTheme="minorEastAsia"/>
              </w:rPr>
              <w:t xml:space="preserve"> 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D53ED9">
              <w:rPr>
                <w:rFonts w:eastAsiaTheme="minorEastAsia"/>
              </w:rPr>
              <w:t xml:space="preserve"> &lt; O</w:t>
            </w:r>
            <w:r w:rsidR="00D53ED9">
              <w:rPr>
                <w:rFonts w:eastAsiaTheme="minorEastAsia"/>
                <w:vertAlign w:val="subscript"/>
              </w:rPr>
              <w:t xml:space="preserve">2 </w:t>
            </w:r>
            <w:r w:rsidR="00D53ED9">
              <w:rPr>
                <w:rFonts w:eastAsiaTheme="minorEastAsia"/>
              </w:rPr>
              <w:t xml:space="preserve">&l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34E1018E" w14:textId="77777777" w:rsidR="004B18EB" w:rsidRDefault="004B18EB" w:rsidP="00D53ED9">
            <w:pPr>
              <w:pStyle w:val="ListParagraph"/>
              <w:spacing w:line="276" w:lineRule="auto"/>
              <w:ind w:left="0"/>
              <w:jc w:val="both"/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  <w:r w:rsidR="00D53ED9">
              <w:rPr>
                <w:rFonts w:eastAsiaTheme="minorEastAsia"/>
              </w:rPr>
              <w:t xml:space="preserve"> &gt; O</w:t>
            </w:r>
            <w:r w:rsidR="00D53ED9">
              <w:rPr>
                <w:rFonts w:eastAsiaTheme="minorEastAsia"/>
                <w:vertAlign w:val="subscript"/>
              </w:rPr>
              <w:t xml:space="preserve">2 </w:t>
            </w:r>
            <w:r w:rsidR="00D53ED9">
              <w:rPr>
                <w:rFonts w:eastAsiaTheme="minorEastAsia"/>
              </w:rPr>
              <w:t xml:space="preserve">&g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D53ED9">
              <w:rPr>
                <w:rFonts w:eastAsiaTheme="minorEastAsia"/>
              </w:rPr>
              <w:t xml:space="preserve"> &gt;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</w:tr>
    </w:tbl>
    <w:p w14:paraId="6737BFA2" w14:textId="77777777" w:rsidR="00002929" w:rsidRDefault="00002929" w:rsidP="00D53ED9">
      <w:pPr>
        <w:pStyle w:val="ListParagraph"/>
        <w:numPr>
          <w:ilvl w:val="0"/>
          <w:numId w:val="5"/>
        </w:numPr>
        <w:jc w:val="both"/>
      </w:pPr>
      <w:r>
        <w:t>Which among the following has bond order zero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C21D9A" w:rsidRPr="008F7BA8" w14:paraId="47335AF5" w14:textId="77777777" w:rsidTr="006771C3">
        <w:tc>
          <w:tcPr>
            <w:tcW w:w="2396" w:type="dxa"/>
          </w:tcPr>
          <w:p w14:paraId="60BF8CFB" w14:textId="77777777" w:rsidR="00C21D9A" w:rsidRPr="008F7BA8" w:rsidRDefault="00C21D9A" w:rsidP="002C7A19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2401" w:type="dxa"/>
          </w:tcPr>
          <w:p w14:paraId="2F905EF0" w14:textId="77777777" w:rsidR="00C21D9A" w:rsidRPr="00F52E86" w:rsidRDefault="00C21D9A" w:rsidP="002C7A19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proofErr w:type="spellStart"/>
            <w:r w:rsidR="002C7A19">
              <w:t>Ar</w:t>
            </w:r>
            <w:proofErr w:type="spellEnd"/>
          </w:p>
        </w:tc>
        <w:tc>
          <w:tcPr>
            <w:tcW w:w="2405" w:type="dxa"/>
          </w:tcPr>
          <w:p w14:paraId="5096EA4A" w14:textId="77777777" w:rsidR="00C21D9A" w:rsidRPr="00BC13D2" w:rsidRDefault="00C21D9A" w:rsidP="002C7A19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e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1</m:t>
                  </m:r>
                </m:sup>
              </m:sSubSup>
            </m:oMath>
          </w:p>
        </w:tc>
        <w:tc>
          <w:tcPr>
            <w:tcW w:w="2401" w:type="dxa"/>
          </w:tcPr>
          <w:p w14:paraId="48A6EF33" w14:textId="77777777" w:rsidR="00C21D9A" w:rsidRPr="008F7BA8" w:rsidRDefault="00C21D9A" w:rsidP="006771C3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1</m:t>
                  </m:r>
                </m:sup>
              </m:sSubSup>
            </m:oMath>
          </w:p>
        </w:tc>
      </w:tr>
    </w:tbl>
    <w:p w14:paraId="18354445" w14:textId="77777777" w:rsidR="00A965B2" w:rsidRDefault="002D6D16" w:rsidP="00202C6A">
      <w:pPr>
        <w:pStyle w:val="ListParagraph"/>
        <w:numPr>
          <w:ilvl w:val="0"/>
          <w:numId w:val="5"/>
        </w:numPr>
        <w:jc w:val="both"/>
      </w:pPr>
      <w:r>
        <w:t>In which species the hybrid state of central atom is sp</w:t>
      </w:r>
      <w:r>
        <w:rPr>
          <w:vertAlign w:val="superscript"/>
        </w:rPr>
        <w:t>3</w:t>
      </w:r>
      <w:r>
        <w:t>d: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C21D9A" w:rsidRPr="008F7BA8" w14:paraId="0A2B4E12" w14:textId="77777777" w:rsidTr="006771C3">
        <w:tc>
          <w:tcPr>
            <w:tcW w:w="2396" w:type="dxa"/>
          </w:tcPr>
          <w:p w14:paraId="4E88C7AF" w14:textId="77777777" w:rsidR="00C21D9A" w:rsidRPr="008F7BA8" w:rsidRDefault="00C21D9A" w:rsidP="005C5D53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01" w:type="dxa"/>
          </w:tcPr>
          <w:p w14:paraId="70615C63" w14:textId="77777777" w:rsidR="00C21D9A" w:rsidRPr="00F52E86" w:rsidRDefault="00C21D9A" w:rsidP="005C5D53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5C5D53">
              <w:t>SF</w:t>
            </w:r>
            <w:r w:rsidR="005C5D53">
              <w:rPr>
                <w:vertAlign w:val="subscript"/>
              </w:rPr>
              <w:t>4</w:t>
            </w:r>
            <w:r>
              <w:t xml:space="preserve"> </w:t>
            </w:r>
          </w:p>
        </w:tc>
        <w:tc>
          <w:tcPr>
            <w:tcW w:w="2405" w:type="dxa"/>
          </w:tcPr>
          <w:p w14:paraId="62223DAB" w14:textId="77777777" w:rsidR="00C21D9A" w:rsidRPr="00BC13D2" w:rsidRDefault="00C21D9A" w:rsidP="005C5D53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5C5D53">
              <w:t>PF</w:t>
            </w:r>
            <w:r w:rsidR="005C5D53">
              <w:rPr>
                <w:vertAlign w:val="subscript"/>
              </w:rPr>
              <w:t>5</w:t>
            </w:r>
          </w:p>
        </w:tc>
        <w:tc>
          <w:tcPr>
            <w:tcW w:w="2401" w:type="dxa"/>
          </w:tcPr>
          <w:p w14:paraId="56A4C520" w14:textId="77777777" w:rsidR="00C21D9A" w:rsidRPr="008F7BA8" w:rsidRDefault="00C21D9A" w:rsidP="006C03F3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6C03F3">
              <w:t>IF</w:t>
            </w:r>
            <w:r w:rsidR="006C03F3">
              <w:rPr>
                <w:vertAlign w:val="subscript"/>
              </w:rPr>
              <w:t>5</w:t>
            </w:r>
          </w:p>
        </w:tc>
      </w:tr>
    </w:tbl>
    <w:p w14:paraId="3A5EBC2A" w14:textId="77777777" w:rsidR="00A74D69" w:rsidRDefault="005643D4" w:rsidP="00A74D69">
      <w:pPr>
        <w:pStyle w:val="ListParagraph"/>
        <w:numPr>
          <w:ilvl w:val="0"/>
          <w:numId w:val="5"/>
        </w:numPr>
        <w:jc w:val="both"/>
      </w:pPr>
      <w:r>
        <w:t>KF</w:t>
      </w:r>
      <w:r w:rsidR="00A74D69">
        <w:t xml:space="preserve"> combines with HF to form KHF</w:t>
      </w:r>
      <w:r w:rsidR="00A74D69" w:rsidRPr="00511403">
        <w:rPr>
          <w:vertAlign w:val="subscript"/>
        </w:rPr>
        <w:t>2</w:t>
      </w:r>
      <w:r w:rsidR="00A74D69">
        <w:t>. The compound contains</w:t>
      </w:r>
      <w:r w:rsidR="00F66D87">
        <w:t xml:space="preserve"> the</w:t>
      </w:r>
      <w:r w:rsidR="00A74D69">
        <w:t xml:space="preserve"> specie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C21D9A" w:rsidRPr="008F7BA8" w14:paraId="58A77A85" w14:textId="77777777" w:rsidTr="006771C3">
        <w:tc>
          <w:tcPr>
            <w:tcW w:w="2396" w:type="dxa"/>
          </w:tcPr>
          <w:p w14:paraId="5F6576DD" w14:textId="77777777" w:rsidR="00C21D9A" w:rsidRPr="008F7BA8" w:rsidRDefault="00C21D9A" w:rsidP="00EB5C17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EB5C17">
              <w:t>K</w:t>
            </w:r>
            <w:proofErr w:type="gramStart"/>
            <w:r w:rsidR="00EB5C17">
              <w:rPr>
                <w:vertAlign w:val="superscript"/>
              </w:rPr>
              <w:t>+</w:t>
            </w:r>
            <w:r w:rsidR="00EB5C17">
              <w:t xml:space="preserve"> ,</w:t>
            </w:r>
            <w:proofErr w:type="gramEnd"/>
            <w:r w:rsidR="00EB5C17">
              <w:t xml:space="preserve"> F</w:t>
            </w:r>
            <w:r w:rsidR="00EB5C17">
              <w:rPr>
                <w:vertAlign w:val="superscript"/>
              </w:rPr>
              <w:t>-</w:t>
            </w:r>
            <w:r w:rsidR="00EB5C17">
              <w:t xml:space="preserve"> &amp; H</w:t>
            </w:r>
            <w:r w:rsidR="00EB5C17">
              <w:rPr>
                <w:vertAlign w:val="superscript"/>
              </w:rPr>
              <w:t>+</w:t>
            </w:r>
          </w:p>
        </w:tc>
        <w:tc>
          <w:tcPr>
            <w:tcW w:w="2401" w:type="dxa"/>
          </w:tcPr>
          <w:p w14:paraId="528DF3CC" w14:textId="77777777" w:rsidR="00C21D9A" w:rsidRPr="00F52E86" w:rsidRDefault="00C21D9A" w:rsidP="00EB5C17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EB5C17">
              <w:t>K</w:t>
            </w:r>
            <w:proofErr w:type="gramStart"/>
            <w:r w:rsidR="00EB5C17">
              <w:rPr>
                <w:vertAlign w:val="superscript"/>
              </w:rPr>
              <w:t>+</w:t>
            </w:r>
            <w:r w:rsidR="00EB5C17">
              <w:t xml:space="preserve"> ,</w:t>
            </w:r>
            <w:proofErr w:type="gramEnd"/>
            <w:r w:rsidR="00EB5C17">
              <w:t xml:space="preserve"> F</w:t>
            </w:r>
            <w:r w:rsidR="00EB5C17">
              <w:rPr>
                <w:vertAlign w:val="superscript"/>
              </w:rPr>
              <w:t>-</w:t>
            </w:r>
            <w:r w:rsidR="00EB5C17">
              <w:t xml:space="preserve"> &amp; HF</w:t>
            </w:r>
          </w:p>
        </w:tc>
        <w:tc>
          <w:tcPr>
            <w:tcW w:w="2405" w:type="dxa"/>
          </w:tcPr>
          <w:p w14:paraId="2ACEA816" w14:textId="77777777" w:rsidR="00C21D9A" w:rsidRPr="00BC13D2" w:rsidRDefault="00C21D9A" w:rsidP="00074E89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074E89">
              <w:t>K</w:t>
            </w:r>
            <w:r w:rsidR="00074E89">
              <w:rPr>
                <w:vertAlign w:val="superscript"/>
              </w:rPr>
              <w:t>+</w:t>
            </w:r>
            <w:r w:rsidR="00074E89">
              <w:t xml:space="preserve"> &amp; [ H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074E89">
              <w:rPr>
                <w:rFonts w:eastAsiaTheme="minorEastAsia"/>
              </w:rPr>
              <w:t xml:space="preserve"> </w:t>
            </w:r>
            <w:r w:rsidR="00074E89">
              <w:t>]</w:t>
            </w:r>
          </w:p>
        </w:tc>
        <w:tc>
          <w:tcPr>
            <w:tcW w:w="2401" w:type="dxa"/>
          </w:tcPr>
          <w:p w14:paraId="551318B3" w14:textId="77777777" w:rsidR="00C21D9A" w:rsidRPr="008F7BA8" w:rsidRDefault="00C21D9A" w:rsidP="00EB5C17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EB5C17">
              <w:t>1 cation &amp; 1 anion</w:t>
            </w:r>
          </w:p>
        </w:tc>
      </w:tr>
    </w:tbl>
    <w:p w14:paraId="2C1424F2" w14:textId="77777777" w:rsidR="004C4196" w:rsidRPr="001548BA" w:rsidRDefault="004C4196" w:rsidP="004C4196">
      <w:pPr>
        <w:pBdr>
          <w:top w:val="single" w:sz="12" w:space="1" w:color="auto"/>
        </w:pBdr>
        <w:spacing w:before="240"/>
        <w:jc w:val="both"/>
        <w:rPr>
          <w:sz w:val="28"/>
          <w:szCs w:val="28"/>
        </w:rPr>
      </w:pPr>
      <w:r w:rsidRPr="001548BA">
        <w:rPr>
          <w:sz w:val="28"/>
          <w:szCs w:val="28"/>
        </w:rPr>
        <w:t>C</w:t>
      </w:r>
      <w:r>
        <w:rPr>
          <w:sz w:val="28"/>
          <w:szCs w:val="28"/>
        </w:rPr>
        <w:t xml:space="preserve">HEMICAL BONDING                     </w:t>
      </w:r>
      <w:r w:rsidRPr="001548BA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</w:t>
      </w:r>
      <w:r>
        <w:rPr>
          <w:sz w:val="28"/>
          <w:szCs w:val="28"/>
        </w:rPr>
        <w:t xml:space="preserve">                   Page No. 26</w:t>
      </w:r>
    </w:p>
    <w:p w14:paraId="1BDA2F95" w14:textId="77777777" w:rsidR="004C4196" w:rsidRPr="004C4196" w:rsidRDefault="004C4196" w:rsidP="004C4196">
      <w:pPr>
        <w:pStyle w:val="ListParagraph"/>
        <w:ind w:left="360"/>
        <w:jc w:val="both"/>
        <w:rPr>
          <w:b/>
        </w:rPr>
      </w:pPr>
    </w:p>
    <w:p w14:paraId="30E61B95" w14:textId="77777777" w:rsidR="002D6D16" w:rsidRDefault="00350F8D" w:rsidP="005C5D53">
      <w:pPr>
        <w:pStyle w:val="ListParagraph"/>
        <w:numPr>
          <w:ilvl w:val="0"/>
          <w:numId w:val="5"/>
        </w:numPr>
        <w:jc w:val="both"/>
      </w:pPr>
      <w:r>
        <w:lastRenderedPageBreak/>
        <w:t>Among the following species, identify the isostructural pairs</w:t>
      </w:r>
    </w:p>
    <w:p w14:paraId="06BCE67E" w14:textId="77777777" w:rsidR="00350F8D" w:rsidRDefault="00350F8D" w:rsidP="00473154">
      <w:pPr>
        <w:pStyle w:val="ListParagraph"/>
        <w:spacing w:before="240"/>
        <w:ind w:left="360"/>
        <w:jc w:val="both"/>
        <w:rPr>
          <w:rFonts w:eastAsiaTheme="minorEastAsia"/>
        </w:rPr>
      </w:pPr>
      <w:r>
        <w:t xml:space="preserve">                               </w:t>
      </w:r>
      <w:r w:rsidR="008177D9">
        <w:t>NF</w:t>
      </w:r>
      <w:proofErr w:type="gramStart"/>
      <w:r w:rsidR="008177D9">
        <w:rPr>
          <w:vertAlign w:val="subscript"/>
        </w:rPr>
        <w:t>3</w:t>
      </w:r>
      <w:r w:rsidR="008177D9">
        <w:t xml:space="preserve"> </w:t>
      </w:r>
      <w:r w:rsidR="00A260C6">
        <w:t>,</w:t>
      </w:r>
      <w:proofErr w:type="gramEnd"/>
      <w:r w:rsidR="00A260C6"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="00A260C6">
        <w:rPr>
          <w:rFonts w:eastAsiaTheme="minorEastAsia"/>
        </w:rPr>
        <w:t xml:space="preserve"> , BF</w:t>
      </w:r>
      <w:proofErr w:type="gramStart"/>
      <w:r w:rsidR="00A260C6">
        <w:rPr>
          <w:rFonts w:eastAsiaTheme="minorEastAsia"/>
          <w:vertAlign w:val="subscript"/>
        </w:rPr>
        <w:t>3</w:t>
      </w:r>
      <w:r w:rsidR="00A260C6">
        <w:rPr>
          <w:rFonts w:eastAsiaTheme="minorEastAsia"/>
        </w:rPr>
        <w:t xml:space="preserve"> ,</w:t>
      </w:r>
      <w:proofErr w:type="gramEnd"/>
      <w:r w:rsidR="00A260C6">
        <w:rPr>
          <w:rFonts w:eastAsiaTheme="minorEastAsia"/>
        </w:rPr>
        <w:t xml:space="preserve"> H</w:t>
      </w:r>
      <w:r w:rsidR="00A260C6">
        <w:rPr>
          <w:rFonts w:eastAsiaTheme="minorEastAsia"/>
          <w:vertAlign w:val="subscript"/>
        </w:rPr>
        <w:t>3</w:t>
      </w:r>
      <w:r w:rsidR="00A260C6">
        <w:rPr>
          <w:rFonts w:eastAsiaTheme="minorEastAsia"/>
        </w:rPr>
        <w:t>O</w:t>
      </w:r>
      <w:proofErr w:type="gramStart"/>
      <w:r w:rsidR="00A260C6">
        <w:rPr>
          <w:rFonts w:eastAsiaTheme="minorEastAsia"/>
          <w:vertAlign w:val="superscript"/>
        </w:rPr>
        <w:t>+</w:t>
      </w:r>
      <w:r w:rsidR="00A260C6">
        <w:rPr>
          <w:rFonts w:eastAsiaTheme="minorEastAsia"/>
        </w:rPr>
        <w:t xml:space="preserve"> ,</w:t>
      </w:r>
      <w:proofErr w:type="gramEnd"/>
      <w:r w:rsidR="00A260C6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="00A260C6">
        <w:rPr>
          <w:rFonts w:eastAsiaTheme="minorEastAsia"/>
        </w:rPr>
        <w:t xml:space="preserve"> 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="00145080">
        <w:rPr>
          <w:rFonts w:eastAsiaTheme="minorEastAsia"/>
        </w:rPr>
        <w:t xml:space="preserve">     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4B18EB" w14:paraId="6079EF9D" w14:textId="77777777" w:rsidTr="006771C3">
        <w:tc>
          <w:tcPr>
            <w:tcW w:w="4803" w:type="dxa"/>
          </w:tcPr>
          <w:p w14:paraId="17E32E91" w14:textId="77777777" w:rsidR="004B18EB" w:rsidRPr="0085338B" w:rsidRDefault="004B18EB" w:rsidP="004B18EB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>a) [ NF</w:t>
            </w:r>
            <w:proofErr w:type="gramStart"/>
            <w:r>
              <w:rPr>
                <w:vertAlign w:val="subscript"/>
              </w:rPr>
              <w:t>3</w:t>
            </w:r>
            <w:r>
              <w:t xml:space="preserve"> ,</w:t>
            </w:r>
            <w:proofErr w:type="gramEnd"/>
            <w: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</w:t>
            </w:r>
            <w:r>
              <w:t xml:space="preserve">] and [ </w:t>
            </w:r>
            <w:r>
              <w:rPr>
                <w:rFonts w:eastAsiaTheme="minorEastAsia"/>
              </w:rPr>
              <w:t>BF</w:t>
            </w:r>
            <w:proofErr w:type="gramStart"/>
            <w:r>
              <w:rPr>
                <w:rFonts w:eastAsiaTheme="minorEastAsia"/>
                <w:vertAlign w:val="subscript"/>
              </w:rPr>
              <w:t>3</w:t>
            </w:r>
            <w:r>
              <w:rPr>
                <w:rFonts w:eastAsiaTheme="minorEastAsia"/>
              </w:rPr>
              <w:t xml:space="preserve"> ,</w:t>
            </w:r>
            <w:proofErr w:type="gramEnd"/>
            <w:r>
              <w:rPr>
                <w:rFonts w:eastAsiaTheme="minorEastAsia"/>
              </w:rPr>
              <w:t xml:space="preserve"> H</w:t>
            </w:r>
            <w:r>
              <w:rPr>
                <w:rFonts w:eastAsiaTheme="minorEastAsia"/>
                <w:vertAlign w:val="subscript"/>
              </w:rPr>
              <w:t>3</w:t>
            </w:r>
            <w:r>
              <w:rPr>
                <w:rFonts w:eastAsiaTheme="minorEastAsia"/>
              </w:rPr>
              <w:t>O</w:t>
            </w:r>
            <w:proofErr w:type="gramStart"/>
            <w:r>
              <w:rPr>
                <w:rFonts w:eastAsiaTheme="minorEastAsia"/>
                <w:vertAlign w:val="superscript"/>
              </w:rPr>
              <w:t>+</w:t>
            </w:r>
            <w:r>
              <w:rPr>
                <w:rFonts w:eastAsiaTheme="minorEastAsia"/>
              </w:rPr>
              <w:t xml:space="preserve"> </w:t>
            </w:r>
            <w:r>
              <w:t>]</w:t>
            </w:r>
            <w:proofErr w:type="gramEnd"/>
          </w:p>
        </w:tc>
        <w:tc>
          <w:tcPr>
            <w:tcW w:w="4800" w:type="dxa"/>
          </w:tcPr>
          <w:p w14:paraId="017E2C66" w14:textId="77777777" w:rsidR="004B18EB" w:rsidRDefault="004B18EB" w:rsidP="004B18EB">
            <w:pPr>
              <w:jc w:val="both"/>
            </w:pPr>
            <w:r>
              <w:t>b) [</w:t>
            </w:r>
            <w:r>
              <w:rPr>
                <w:rFonts w:eastAsiaTheme="minorEastAsia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</w:t>
            </w:r>
            <w:r>
              <w:t xml:space="preserve">] and [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, BF</w:t>
            </w:r>
            <w:proofErr w:type="gramStart"/>
            <w:r>
              <w:rPr>
                <w:rFonts w:eastAsiaTheme="minorEastAsia"/>
                <w:vertAlign w:val="subscript"/>
              </w:rPr>
              <w:t>3</w:t>
            </w:r>
            <w:r>
              <w:rPr>
                <w:rFonts w:eastAsiaTheme="minorEastAsia"/>
              </w:rPr>
              <w:t xml:space="preserve"> </w:t>
            </w:r>
            <w:r>
              <w:t>]</w:t>
            </w:r>
            <w:proofErr w:type="gramEnd"/>
            <w:r>
              <w:t xml:space="preserve"> </w:t>
            </w:r>
          </w:p>
        </w:tc>
      </w:tr>
      <w:tr w:rsidR="004B18EB" w14:paraId="340FDA57" w14:textId="77777777" w:rsidTr="006771C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40EA3A78" w14:textId="77777777" w:rsidR="004B18EB" w:rsidRDefault="004B18EB" w:rsidP="004B18EB">
            <w:pPr>
              <w:pStyle w:val="ListParagraph"/>
              <w:spacing w:line="276" w:lineRule="auto"/>
              <w:ind w:left="0"/>
              <w:jc w:val="both"/>
            </w:pPr>
            <w:r>
              <w:t>c) [ NF</w:t>
            </w:r>
            <w:proofErr w:type="gramStart"/>
            <w:r>
              <w:rPr>
                <w:vertAlign w:val="subscript"/>
              </w:rPr>
              <w:t>3</w:t>
            </w:r>
            <w:r>
              <w:t xml:space="preserve"> ,</w:t>
            </w:r>
            <w:proofErr w:type="gramEnd"/>
            <w:r>
              <w:t xml:space="preserve"> </w:t>
            </w:r>
            <w:r>
              <w:rPr>
                <w:rFonts w:eastAsiaTheme="minorEastAsia"/>
              </w:rPr>
              <w:t>H</w:t>
            </w:r>
            <w:r>
              <w:rPr>
                <w:rFonts w:eastAsiaTheme="minorEastAsia"/>
                <w:vertAlign w:val="subscript"/>
              </w:rPr>
              <w:t>3</w:t>
            </w:r>
            <w:r>
              <w:rPr>
                <w:rFonts w:eastAsiaTheme="minorEastAsia"/>
              </w:rPr>
              <w:t>O</w:t>
            </w:r>
            <w:proofErr w:type="gramStart"/>
            <w:r>
              <w:rPr>
                <w:rFonts w:eastAsiaTheme="minorEastAsia"/>
                <w:vertAlign w:val="superscript"/>
              </w:rPr>
              <w:t xml:space="preserve">+ </w:t>
            </w:r>
            <w:r>
              <w:t>]</w:t>
            </w:r>
            <w:proofErr w:type="gramEnd"/>
            <w:r>
              <w:t xml:space="preserve"> and [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, BF</w:t>
            </w:r>
            <w:proofErr w:type="gramStart"/>
            <w:r>
              <w:rPr>
                <w:rFonts w:eastAsiaTheme="minorEastAsia"/>
                <w:vertAlign w:val="subscript"/>
              </w:rPr>
              <w:t>3</w:t>
            </w:r>
            <w:r>
              <w:rPr>
                <w:rFonts w:eastAsiaTheme="minorEastAsia"/>
              </w:rPr>
              <w:t xml:space="preserve"> </w:t>
            </w:r>
            <w:r>
              <w:t>]</w:t>
            </w:r>
            <w:proofErr w:type="gramEnd"/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74D1EA21" w14:textId="77777777" w:rsidR="004B18EB" w:rsidRDefault="004B18EB" w:rsidP="004B18EB">
            <w:pPr>
              <w:pStyle w:val="ListParagraph"/>
              <w:spacing w:line="276" w:lineRule="auto"/>
              <w:ind w:left="0"/>
              <w:jc w:val="both"/>
            </w:pPr>
            <w:r>
              <w:t>d) [ NF</w:t>
            </w:r>
            <w:proofErr w:type="gramStart"/>
            <w:r>
              <w:rPr>
                <w:vertAlign w:val="subscript"/>
              </w:rPr>
              <w:t>3</w:t>
            </w:r>
            <w:r>
              <w:t xml:space="preserve"> ,</w:t>
            </w:r>
            <w:proofErr w:type="gramEnd"/>
            <w:r>
              <w:rPr>
                <w:rFonts w:eastAsiaTheme="minorEastAsia"/>
              </w:rPr>
              <w:t xml:space="preserve"> H</w:t>
            </w:r>
            <w:r>
              <w:rPr>
                <w:rFonts w:eastAsiaTheme="minorEastAsia"/>
                <w:vertAlign w:val="subscript"/>
              </w:rPr>
              <w:t>3</w:t>
            </w:r>
            <w:r>
              <w:rPr>
                <w:rFonts w:eastAsiaTheme="minorEastAsia"/>
              </w:rPr>
              <w:t>O</w:t>
            </w:r>
            <w:proofErr w:type="gramStart"/>
            <w:r>
              <w:rPr>
                <w:rFonts w:eastAsiaTheme="minorEastAsia"/>
                <w:vertAlign w:val="superscript"/>
              </w:rPr>
              <w:t>+</w:t>
            </w:r>
            <w:r>
              <w:rPr>
                <w:rFonts w:eastAsiaTheme="minorEastAsia"/>
              </w:rPr>
              <w:t xml:space="preserve"> </w:t>
            </w:r>
            <w:r>
              <w:t>]</w:t>
            </w:r>
            <w:proofErr w:type="gramEnd"/>
            <w:r>
              <w:t xml:space="preserve"> and [</w:t>
            </w:r>
            <w:r>
              <w:rPr>
                <w:rFonts w:eastAsiaTheme="minorEastAsia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>
              <w:rPr>
                <w:rFonts w:eastAsiaTheme="minorEastAsia"/>
              </w:rPr>
              <w:t xml:space="preserve"> </w:t>
            </w:r>
            <w:r>
              <w:t>]</w:t>
            </w:r>
          </w:p>
        </w:tc>
      </w:tr>
    </w:tbl>
    <w:p w14:paraId="5F381A3D" w14:textId="77777777" w:rsidR="00D063AD" w:rsidRDefault="00D063AD" w:rsidP="004B18EB">
      <w:pPr>
        <w:pStyle w:val="ListParagraph"/>
        <w:numPr>
          <w:ilvl w:val="0"/>
          <w:numId w:val="5"/>
        </w:numPr>
        <w:jc w:val="both"/>
      </w:pPr>
      <w:r>
        <w:t>Which of the following molecule involves sp</w:t>
      </w:r>
      <w:r>
        <w:rPr>
          <w:vertAlign w:val="superscript"/>
        </w:rPr>
        <w:t>2</w:t>
      </w:r>
      <w:r>
        <w:t xml:space="preserve"> hybridization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C21D9A" w:rsidRPr="008F7BA8" w14:paraId="5314418E" w14:textId="77777777" w:rsidTr="006771C3">
        <w:tc>
          <w:tcPr>
            <w:tcW w:w="2396" w:type="dxa"/>
          </w:tcPr>
          <w:p w14:paraId="06537FD0" w14:textId="77777777" w:rsidR="00C21D9A" w:rsidRPr="008F7BA8" w:rsidRDefault="00C21D9A" w:rsidP="00634CDD">
            <w:pPr>
              <w:pStyle w:val="ListParagraph"/>
              <w:spacing w:line="276" w:lineRule="auto"/>
              <w:ind w:left="0"/>
              <w:jc w:val="both"/>
            </w:pPr>
            <w:r>
              <w:t xml:space="preserve">a) </w:t>
            </w:r>
            <w:r w:rsidR="00634CDD">
              <w:t>CO</w:t>
            </w:r>
            <w:r w:rsidR="00634CDD"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4C5B0662" w14:textId="77777777" w:rsidR="00C21D9A" w:rsidRPr="00F52E86" w:rsidRDefault="00C21D9A" w:rsidP="00634CDD">
            <w:pPr>
              <w:pStyle w:val="ListParagraph"/>
              <w:spacing w:line="276" w:lineRule="auto"/>
              <w:ind w:left="0"/>
              <w:jc w:val="both"/>
            </w:pPr>
            <w:r>
              <w:t xml:space="preserve">b) </w:t>
            </w:r>
            <w:r w:rsidR="00634CDD">
              <w:t>SO</w:t>
            </w:r>
            <w:r w:rsidR="00634CDD">
              <w:rPr>
                <w:vertAlign w:val="subscript"/>
              </w:rPr>
              <w:t>2</w:t>
            </w:r>
          </w:p>
        </w:tc>
        <w:tc>
          <w:tcPr>
            <w:tcW w:w="2405" w:type="dxa"/>
          </w:tcPr>
          <w:p w14:paraId="5B10C3CD" w14:textId="77777777" w:rsidR="00C21D9A" w:rsidRPr="00BC13D2" w:rsidRDefault="00C21D9A" w:rsidP="00634CDD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634CDD">
              <w:t>N</w:t>
            </w:r>
            <w:r w:rsidR="00634CDD">
              <w:rPr>
                <w:vertAlign w:val="subscript"/>
              </w:rPr>
              <w:t>2</w:t>
            </w:r>
            <w:r w:rsidR="00634CDD">
              <w:t>O</w:t>
            </w:r>
          </w:p>
        </w:tc>
        <w:tc>
          <w:tcPr>
            <w:tcW w:w="2401" w:type="dxa"/>
          </w:tcPr>
          <w:p w14:paraId="2D348663" w14:textId="77777777" w:rsidR="00C21D9A" w:rsidRPr="00634CDD" w:rsidRDefault="00C21D9A" w:rsidP="00634CDD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w:r w:rsidR="00634CDD">
              <w:t>SO</w:t>
            </w:r>
            <w:r w:rsidR="00634CDD">
              <w:rPr>
                <w:vertAlign w:val="subscript"/>
              </w:rPr>
              <w:t>3</w:t>
            </w:r>
          </w:p>
        </w:tc>
      </w:tr>
    </w:tbl>
    <w:p w14:paraId="4B23CA43" w14:textId="77777777" w:rsidR="00B8059F" w:rsidRDefault="00B8059F" w:rsidP="00B8059F">
      <w:pPr>
        <w:pStyle w:val="ListParagraph"/>
        <w:numPr>
          <w:ilvl w:val="0"/>
          <w:numId w:val="5"/>
        </w:numPr>
        <w:jc w:val="both"/>
      </w:pPr>
      <w:r>
        <w:t>Which of the following species has unpaired electron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401"/>
        <w:gridCol w:w="2405"/>
        <w:gridCol w:w="2401"/>
      </w:tblGrid>
      <w:tr w:rsidR="00B8059F" w:rsidRPr="008F7BA8" w14:paraId="778456DF" w14:textId="77777777" w:rsidTr="0086631D">
        <w:tc>
          <w:tcPr>
            <w:tcW w:w="2396" w:type="dxa"/>
          </w:tcPr>
          <w:p w14:paraId="371358D6" w14:textId="77777777" w:rsidR="00B8059F" w:rsidRPr="008F7BA8" w:rsidRDefault="00B8059F" w:rsidP="0086631D">
            <w:pPr>
              <w:pStyle w:val="ListParagraph"/>
              <w:spacing w:line="276" w:lineRule="auto"/>
              <w:ind w:left="0"/>
              <w:jc w:val="both"/>
            </w:pPr>
            <w:r>
              <w:t>a) N</w:t>
            </w:r>
            <w:r>
              <w:rPr>
                <w:vertAlign w:val="subscript"/>
              </w:rPr>
              <w:t>2</w:t>
            </w:r>
          </w:p>
        </w:tc>
        <w:tc>
          <w:tcPr>
            <w:tcW w:w="2401" w:type="dxa"/>
          </w:tcPr>
          <w:p w14:paraId="7C43E42D" w14:textId="77777777" w:rsidR="00B8059F" w:rsidRPr="00F52E86" w:rsidRDefault="00B8059F" w:rsidP="0086631D">
            <w:pPr>
              <w:pStyle w:val="ListParagraph"/>
              <w:spacing w:line="276" w:lineRule="auto"/>
              <w:ind w:left="0"/>
              <w:jc w:val="both"/>
            </w:pPr>
            <w:r>
              <w:t>b) F</w:t>
            </w:r>
            <w:r>
              <w:rPr>
                <w:vertAlign w:val="subscript"/>
              </w:rPr>
              <w:t>2</w:t>
            </w:r>
            <w:r>
              <w:t xml:space="preserve">  </w:t>
            </w:r>
          </w:p>
        </w:tc>
        <w:tc>
          <w:tcPr>
            <w:tcW w:w="2405" w:type="dxa"/>
          </w:tcPr>
          <w:p w14:paraId="53959BC4" w14:textId="77777777" w:rsidR="00B8059F" w:rsidRPr="00BC13D2" w:rsidRDefault="00B8059F" w:rsidP="0086631D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2401" w:type="dxa"/>
          </w:tcPr>
          <w:p w14:paraId="2D858D24" w14:textId="77777777" w:rsidR="00B8059F" w:rsidRPr="008F7BA8" w:rsidRDefault="00B8059F" w:rsidP="0086631D">
            <w:pPr>
              <w:pStyle w:val="ListParagraph"/>
              <w:spacing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>
              <w:t xml:space="preserve">d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1+</m:t>
                  </m:r>
                </m:sup>
              </m:sSubSup>
            </m:oMath>
          </w:p>
        </w:tc>
      </w:tr>
    </w:tbl>
    <w:p w14:paraId="2B059D14" w14:textId="77777777" w:rsidR="00A9676C" w:rsidRDefault="00A9676C" w:rsidP="00A9676C">
      <w:pPr>
        <w:pStyle w:val="ListParagraph"/>
        <w:numPr>
          <w:ilvl w:val="0"/>
          <w:numId w:val="5"/>
        </w:numPr>
      </w:pPr>
      <w:r>
        <w:t>NH</w:t>
      </w:r>
      <w:r w:rsidRPr="00085B0B">
        <w:rPr>
          <w:vertAlign w:val="subscript"/>
        </w:rPr>
        <w:t>3</w:t>
      </w:r>
      <w:r>
        <w:t xml:space="preserve"> and BF</w:t>
      </w:r>
      <w:r w:rsidRPr="00085B0B">
        <w:rPr>
          <w:vertAlign w:val="subscript"/>
        </w:rPr>
        <w:t>3</w:t>
      </w:r>
      <w:r>
        <w:t xml:space="preserve"> form adduct readily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3"/>
        <w:gridCol w:w="4800"/>
      </w:tblGrid>
      <w:tr w:rsidR="00187400" w14:paraId="7DCD2AB7" w14:textId="77777777" w:rsidTr="00D102F1">
        <w:tc>
          <w:tcPr>
            <w:tcW w:w="4803" w:type="dxa"/>
          </w:tcPr>
          <w:p w14:paraId="1167C9AE" w14:textId="77777777" w:rsidR="00187400" w:rsidRPr="0085338B" w:rsidRDefault="00187400" w:rsidP="00187400">
            <w:pPr>
              <w:pStyle w:val="ListParagraph"/>
              <w:ind w:left="0"/>
              <w:jc w:val="both"/>
              <w:rPr>
                <w:vertAlign w:val="subscript"/>
              </w:rPr>
            </w:pPr>
            <w:r>
              <w:t>a) Hybridization of NH</w:t>
            </w:r>
            <w:r>
              <w:rPr>
                <w:vertAlign w:val="subscript"/>
              </w:rPr>
              <w:t>3</w:t>
            </w:r>
            <w:r>
              <w:t xml:space="preserve"> remains same</w:t>
            </w:r>
          </w:p>
        </w:tc>
        <w:tc>
          <w:tcPr>
            <w:tcW w:w="4800" w:type="dxa"/>
          </w:tcPr>
          <w:p w14:paraId="55B0E1A4" w14:textId="77777777" w:rsidR="00187400" w:rsidRDefault="00187400" w:rsidP="00187400">
            <w:pPr>
              <w:jc w:val="both"/>
            </w:pPr>
            <w:r>
              <w:t xml:space="preserve">b) through </w:t>
            </w:r>
            <w:r w:rsidR="002B4C1A">
              <w:t>co –ordination bond between B and N</w:t>
            </w:r>
          </w:p>
        </w:tc>
      </w:tr>
      <w:tr w:rsidR="00187400" w14:paraId="1BBAA83F" w14:textId="77777777" w:rsidTr="00D102F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25"/>
        </w:trPr>
        <w:tc>
          <w:tcPr>
            <w:tcW w:w="4803" w:type="dxa"/>
            <w:tcBorders>
              <w:top w:val="nil"/>
              <w:left w:val="nil"/>
              <w:bottom w:val="nil"/>
              <w:right w:val="nil"/>
            </w:tcBorders>
          </w:tcPr>
          <w:p w14:paraId="42EC9C07" w14:textId="77777777" w:rsidR="00187400" w:rsidRDefault="00187400" w:rsidP="002B4C1A">
            <w:pPr>
              <w:pStyle w:val="ListParagraph"/>
              <w:spacing w:line="276" w:lineRule="auto"/>
              <w:ind w:left="0"/>
              <w:jc w:val="both"/>
            </w:pPr>
            <w:r>
              <w:t xml:space="preserve">c) </w:t>
            </w:r>
            <w:r w:rsidR="002B4C1A">
              <w:t>Hybridization of NH</w:t>
            </w:r>
            <w:r w:rsidR="002B4C1A">
              <w:rPr>
                <w:vertAlign w:val="subscript"/>
              </w:rPr>
              <w:t>3</w:t>
            </w:r>
            <w:r w:rsidR="002B4C1A">
              <w:t xml:space="preserve"> changes from sp</w:t>
            </w:r>
            <w:r w:rsidR="002B4C1A">
              <w:rPr>
                <w:vertAlign w:val="superscript"/>
              </w:rPr>
              <w:t>3</w:t>
            </w:r>
            <w:r w:rsidR="002B4C1A">
              <w:t xml:space="preserve"> to sp</w:t>
            </w:r>
            <w:r w:rsidR="002B4C1A">
              <w:rPr>
                <w:vertAlign w:val="superscript"/>
              </w:rPr>
              <w:t>2</w:t>
            </w:r>
          </w:p>
        </w:tc>
        <w:tc>
          <w:tcPr>
            <w:tcW w:w="4800" w:type="dxa"/>
            <w:tcBorders>
              <w:top w:val="nil"/>
              <w:left w:val="nil"/>
              <w:bottom w:val="nil"/>
              <w:right w:val="nil"/>
            </w:tcBorders>
          </w:tcPr>
          <w:p w14:paraId="0A2A819A" w14:textId="77777777" w:rsidR="00187400" w:rsidRDefault="00187400" w:rsidP="00187400">
            <w:pPr>
              <w:pStyle w:val="ListParagraph"/>
              <w:spacing w:line="276" w:lineRule="auto"/>
              <w:ind w:left="0"/>
              <w:jc w:val="both"/>
            </w:pPr>
            <w:r>
              <w:t>d) Hybridization of B changes from sp</w:t>
            </w:r>
            <w:r>
              <w:rPr>
                <w:vertAlign w:val="superscript"/>
              </w:rPr>
              <w:t>2</w:t>
            </w:r>
            <w:r>
              <w:t xml:space="preserve"> to sp</w:t>
            </w:r>
            <w:r>
              <w:rPr>
                <w:vertAlign w:val="superscript"/>
              </w:rPr>
              <w:t>3</w:t>
            </w:r>
            <w:r>
              <w:t xml:space="preserve">     </w:t>
            </w:r>
          </w:p>
        </w:tc>
      </w:tr>
    </w:tbl>
    <w:p w14:paraId="62D52E4F" w14:textId="77777777" w:rsidR="00A9592E" w:rsidRDefault="00F24287" w:rsidP="00471F9E">
      <w:pPr>
        <w:pStyle w:val="ListParagraph"/>
        <w:numPr>
          <w:ilvl w:val="0"/>
          <w:numId w:val="38"/>
        </w:numPr>
        <w:spacing w:before="240" w:after="0" w:line="240" w:lineRule="auto"/>
        <w:jc w:val="both"/>
      </w:pPr>
      <w:r>
        <w:t xml:space="preserve">                        </w:t>
      </w:r>
      <w:r w:rsidR="00A9592E">
        <w:t>Column I                                                              Column II</w:t>
      </w:r>
    </w:p>
    <w:tbl>
      <w:tblPr>
        <w:tblStyle w:val="TableGrid"/>
        <w:tblW w:w="0" w:type="auto"/>
        <w:tblInd w:w="1620" w:type="dxa"/>
        <w:tblLook w:val="04A0" w:firstRow="1" w:lastRow="0" w:firstColumn="1" w:lastColumn="0" w:noHBand="0" w:noVBand="1"/>
      </w:tblPr>
      <w:tblGrid>
        <w:gridCol w:w="3676"/>
        <w:gridCol w:w="3676"/>
      </w:tblGrid>
      <w:tr w:rsidR="00A9592E" w14:paraId="1166E6B1" w14:textId="77777777" w:rsidTr="0086631D">
        <w:trPr>
          <w:trHeight w:val="279"/>
        </w:trPr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275E7A19" w14:textId="77777777" w:rsidR="00A9592E" w:rsidRPr="006963E1" w:rsidRDefault="004211A2" w:rsidP="004211A2">
            <w:pPr>
              <w:jc w:val="both"/>
              <w:rPr>
                <w:vertAlign w:val="subscript"/>
              </w:rPr>
            </w:pPr>
            <w:r>
              <w:t xml:space="preserve">  (</w:t>
            </w:r>
            <w:proofErr w:type="spellStart"/>
            <w:r>
              <w:t>i</w:t>
            </w:r>
            <w:proofErr w:type="spellEnd"/>
            <w:r>
              <w:t>)     SO</w:t>
            </w:r>
            <w:r>
              <w:rPr>
                <w:vertAlign w:val="subscript"/>
              </w:rPr>
              <w:t>2</w:t>
            </w:r>
          </w:p>
        </w:tc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6E7ECC0C" w14:textId="77777777" w:rsidR="00A9592E" w:rsidRPr="00F91B35" w:rsidRDefault="00A9592E" w:rsidP="00755F7B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 xml:space="preserve">(a)     </w:t>
            </w:r>
            <w:r w:rsidR="00755F7B">
              <w:t>sp</w:t>
            </w:r>
            <w:proofErr w:type="gramStart"/>
            <w:r w:rsidR="00755F7B">
              <w:rPr>
                <w:vertAlign w:val="superscript"/>
              </w:rPr>
              <w:t>2</w:t>
            </w:r>
            <w:r w:rsidR="00755F7B">
              <w:t xml:space="preserve"> ,</w:t>
            </w:r>
            <w:proofErr w:type="gramEnd"/>
            <w:r w:rsidR="00755F7B">
              <w:t xml:space="preserve"> angular          </w:t>
            </w:r>
          </w:p>
        </w:tc>
      </w:tr>
      <w:tr w:rsidR="00A9592E" w14:paraId="0BA94521" w14:textId="77777777" w:rsidTr="0086631D">
        <w:trPr>
          <w:trHeight w:val="296"/>
        </w:trPr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33ACD15E" w14:textId="77777777" w:rsidR="00A9592E" w:rsidRPr="006963E1" w:rsidRDefault="004211A2" w:rsidP="0086631D">
            <w:pPr>
              <w:jc w:val="both"/>
              <w:rPr>
                <w:vertAlign w:val="subscript"/>
              </w:rPr>
            </w:pPr>
            <w:r>
              <w:t xml:space="preserve"> (ii)     SO</w:t>
            </w:r>
            <w:r>
              <w:rPr>
                <w:vertAlign w:val="subscript"/>
              </w:rPr>
              <w:t>3</w:t>
            </w:r>
          </w:p>
        </w:tc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07E8DE6A" w14:textId="77777777" w:rsidR="00A9592E" w:rsidRPr="00724DB6" w:rsidRDefault="00A9592E" w:rsidP="00755F7B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 xml:space="preserve">(b)     </w:t>
            </w:r>
            <w:r w:rsidR="00755F7B">
              <w:t>sp</w:t>
            </w:r>
            <w:proofErr w:type="gramStart"/>
            <w:r w:rsidR="00755F7B">
              <w:rPr>
                <w:vertAlign w:val="superscript"/>
              </w:rPr>
              <w:t>3</w:t>
            </w:r>
            <w:r w:rsidR="00755F7B">
              <w:t xml:space="preserve"> ,</w:t>
            </w:r>
            <w:proofErr w:type="gramEnd"/>
            <w:r w:rsidR="00755F7B">
              <w:t xml:space="preserve"> tetrahedral</w:t>
            </w:r>
          </w:p>
        </w:tc>
      </w:tr>
      <w:tr w:rsidR="00A9592E" w14:paraId="1A6A8056" w14:textId="77777777" w:rsidTr="0086631D">
        <w:trPr>
          <w:trHeight w:val="279"/>
        </w:trPr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77CDB470" w14:textId="77777777" w:rsidR="00A9592E" w:rsidRDefault="00A9592E" w:rsidP="00FD0D9A">
            <w:pPr>
              <w:pStyle w:val="ListParagraph"/>
              <w:ind w:left="0"/>
              <w:jc w:val="both"/>
            </w:pPr>
            <w:r>
              <w:t xml:space="preserve">(iii)   </w:t>
            </w:r>
            <m:oMath>
              <m:r>
                <w:rPr>
                  <w:rFonts w:ascii="Cambria Math" w:hAnsi="Cambria Math"/>
                </w:rPr>
                <m:t xml:space="preserve"> </m:t>
              </m:r>
            </m:oMath>
            <w:r w:rsidR="00FD0D9A">
              <w:rPr>
                <w:rFonts w:eastAsiaTheme="minorEastAsia"/>
              </w:rPr>
              <w:t xml:space="preserve"> </w:t>
            </w:r>
            <w:r w:rsidR="00FD0D9A">
              <w:t>PCl</w:t>
            </w:r>
            <w:r w:rsidR="00FD0D9A">
              <w:rPr>
                <w:vertAlign w:val="subscript"/>
              </w:rPr>
              <w:t>5</w:t>
            </w:r>
          </w:p>
        </w:tc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29902865" w14:textId="77777777" w:rsidR="00A9592E" w:rsidRPr="00724DB6" w:rsidRDefault="00A9592E" w:rsidP="00E57010">
            <w:pPr>
              <w:pStyle w:val="ListParagraph"/>
              <w:ind w:left="0"/>
              <w:jc w:val="both"/>
            </w:pPr>
            <w:r>
              <w:t xml:space="preserve">(c)     </w:t>
            </w:r>
            <w:r w:rsidR="00E57010">
              <w:t>sp</w:t>
            </w:r>
            <w:r w:rsidR="00E57010">
              <w:rPr>
                <w:vertAlign w:val="superscript"/>
              </w:rPr>
              <w:t>3</w:t>
            </w:r>
            <w:proofErr w:type="gramStart"/>
            <w:r w:rsidR="00E57010">
              <w:t>d ,</w:t>
            </w:r>
            <w:proofErr w:type="gramEnd"/>
            <w:r w:rsidR="00E57010">
              <w:t xml:space="preserve"> triangular bipyramidal</w:t>
            </w:r>
          </w:p>
        </w:tc>
      </w:tr>
      <w:tr w:rsidR="00A9592E" w14:paraId="753286E7" w14:textId="77777777" w:rsidTr="0086631D">
        <w:trPr>
          <w:trHeight w:val="296"/>
        </w:trPr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02CA2E53" w14:textId="77777777" w:rsidR="00A9592E" w:rsidRDefault="00A9592E" w:rsidP="00FD0D9A">
            <w:pPr>
              <w:pStyle w:val="ListParagraph"/>
              <w:ind w:left="0"/>
              <w:jc w:val="both"/>
            </w:pPr>
            <w:r>
              <w:t xml:space="preserve">(iv)   </w:t>
            </w:r>
            <m:oMath>
              <m:r>
                <w:rPr>
                  <w:rFonts w:ascii="Cambria Math" w:hAnsi="Cambria Math"/>
                </w:rPr>
                <m:t xml:space="preserve">  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Cl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215FD9C8" w14:textId="77777777" w:rsidR="00A9592E" w:rsidRPr="001C38AC" w:rsidRDefault="00A9592E" w:rsidP="00E57010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 xml:space="preserve">(d)     </w:t>
            </w:r>
            <w:r w:rsidR="00E57010">
              <w:t>sp</w:t>
            </w:r>
            <w:r w:rsidR="00E57010">
              <w:rPr>
                <w:vertAlign w:val="superscript"/>
              </w:rPr>
              <w:t>3</w:t>
            </w:r>
            <w:proofErr w:type="gramStart"/>
            <w:r w:rsidR="00E57010">
              <w:t>d ,</w:t>
            </w:r>
            <w:proofErr w:type="gramEnd"/>
            <w:r w:rsidR="00E57010">
              <w:t xml:space="preserve"> see – saw</w:t>
            </w:r>
          </w:p>
        </w:tc>
      </w:tr>
      <w:tr w:rsidR="00A9592E" w14:paraId="587D2D0D" w14:textId="77777777" w:rsidTr="0086631D">
        <w:trPr>
          <w:trHeight w:val="296"/>
        </w:trPr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2E6E3412" w14:textId="77777777" w:rsidR="00A9592E" w:rsidRDefault="00A9592E" w:rsidP="0086631D">
            <w:pPr>
              <w:pStyle w:val="ListParagraph"/>
              <w:spacing w:line="480" w:lineRule="auto"/>
              <w:ind w:left="0"/>
              <w:jc w:val="both"/>
            </w:pPr>
          </w:p>
        </w:tc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54D05C99" w14:textId="77777777" w:rsidR="00A9592E" w:rsidRDefault="00A9592E" w:rsidP="003C76F8">
            <w:pPr>
              <w:pStyle w:val="ListParagraph"/>
              <w:spacing w:line="480" w:lineRule="auto"/>
              <w:ind w:left="0"/>
              <w:jc w:val="both"/>
            </w:pPr>
            <w:r>
              <w:t xml:space="preserve">(e)     </w:t>
            </w:r>
            <w:r w:rsidR="00E57010">
              <w:t>sp</w:t>
            </w:r>
            <w:proofErr w:type="gramStart"/>
            <w:r w:rsidR="00E57010">
              <w:rPr>
                <w:vertAlign w:val="superscript"/>
              </w:rPr>
              <w:t>2</w:t>
            </w:r>
            <w:r w:rsidR="00E57010">
              <w:t xml:space="preserve"> ,</w:t>
            </w:r>
            <w:proofErr w:type="gramEnd"/>
            <w:r w:rsidR="00E57010">
              <w:t xml:space="preserve"> </w:t>
            </w:r>
            <w:r w:rsidR="003C76F8">
              <w:t>t</w:t>
            </w:r>
            <w:r w:rsidR="00E57010">
              <w:t>riangular planer</w:t>
            </w:r>
          </w:p>
        </w:tc>
      </w:tr>
    </w:tbl>
    <w:p w14:paraId="553632E6" w14:textId="77777777" w:rsidR="00A9592E" w:rsidRDefault="00A9592E" w:rsidP="00471F9E">
      <w:pPr>
        <w:pStyle w:val="ListParagraph"/>
        <w:numPr>
          <w:ilvl w:val="0"/>
          <w:numId w:val="38"/>
        </w:numPr>
        <w:spacing w:after="0" w:line="240" w:lineRule="auto"/>
        <w:jc w:val="both"/>
      </w:pPr>
      <w:r>
        <w:t xml:space="preserve">                       Column I                                                               Column II</w:t>
      </w:r>
    </w:p>
    <w:tbl>
      <w:tblPr>
        <w:tblStyle w:val="TableGrid"/>
        <w:tblW w:w="0" w:type="auto"/>
        <w:tblInd w:w="1620" w:type="dxa"/>
        <w:tblLook w:val="04A0" w:firstRow="1" w:lastRow="0" w:firstColumn="1" w:lastColumn="0" w:noHBand="0" w:noVBand="1"/>
      </w:tblPr>
      <w:tblGrid>
        <w:gridCol w:w="3675"/>
        <w:gridCol w:w="3676"/>
      </w:tblGrid>
      <w:tr w:rsidR="00A9592E" w:rsidRPr="00F91B35" w14:paraId="4E543B81" w14:textId="77777777" w:rsidTr="0086631D">
        <w:trPr>
          <w:trHeight w:val="279"/>
        </w:trPr>
        <w:tc>
          <w:tcPr>
            <w:tcW w:w="3675" w:type="dxa"/>
            <w:tcBorders>
              <w:top w:val="nil"/>
              <w:left w:val="nil"/>
              <w:bottom w:val="nil"/>
              <w:right w:val="nil"/>
            </w:tcBorders>
          </w:tcPr>
          <w:p w14:paraId="1B4B7FF8" w14:textId="77777777" w:rsidR="00A9592E" w:rsidRPr="00843B43" w:rsidRDefault="00A9592E" w:rsidP="00047738">
            <w:pPr>
              <w:jc w:val="both"/>
            </w:pPr>
            <w:r>
              <w:t xml:space="preserve">  (</w:t>
            </w:r>
            <w:proofErr w:type="spellStart"/>
            <w:r>
              <w:t>i</w:t>
            </w:r>
            <w:proofErr w:type="spellEnd"/>
            <w:r>
              <w:t xml:space="preserve">)     </w:t>
            </w:r>
            <w:r w:rsidR="00E2792E">
              <w:t>CH</w:t>
            </w:r>
            <w:r w:rsidR="00E2792E">
              <w:rPr>
                <w:vertAlign w:val="subscript"/>
              </w:rPr>
              <w:t>4</w:t>
            </w:r>
          </w:p>
        </w:tc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3A78FB7A" w14:textId="77777777" w:rsidR="00A9592E" w:rsidRPr="00F91B35" w:rsidRDefault="00A9592E" w:rsidP="00D71951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 xml:space="preserve">(a)     </w:t>
            </w:r>
            <w:r w:rsidR="00DE4EFF">
              <w:t>Tetrahedral</w:t>
            </w:r>
          </w:p>
        </w:tc>
      </w:tr>
      <w:tr w:rsidR="00A9592E" w:rsidRPr="00724DB6" w14:paraId="54DF4ECD" w14:textId="77777777" w:rsidTr="0086631D">
        <w:trPr>
          <w:trHeight w:val="296"/>
        </w:trPr>
        <w:tc>
          <w:tcPr>
            <w:tcW w:w="3675" w:type="dxa"/>
            <w:tcBorders>
              <w:top w:val="nil"/>
              <w:left w:val="nil"/>
              <w:bottom w:val="nil"/>
              <w:right w:val="nil"/>
            </w:tcBorders>
          </w:tcPr>
          <w:p w14:paraId="107BA8F2" w14:textId="77777777" w:rsidR="00A9592E" w:rsidRPr="006963E1" w:rsidRDefault="00A9592E" w:rsidP="00047738">
            <w:pPr>
              <w:jc w:val="both"/>
              <w:rPr>
                <w:vertAlign w:val="subscript"/>
              </w:rPr>
            </w:pPr>
            <w:r>
              <w:t xml:space="preserve"> (ii)     </w:t>
            </w:r>
            <w:r w:rsidR="00E2792E">
              <w:t>NH</w:t>
            </w:r>
            <w:r w:rsidR="00E2792E">
              <w:rPr>
                <w:vertAlign w:val="subscript"/>
              </w:rPr>
              <w:t>3</w:t>
            </w:r>
          </w:p>
        </w:tc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730D00A9" w14:textId="77777777" w:rsidR="00A9592E" w:rsidRPr="00724DB6" w:rsidRDefault="00A9592E" w:rsidP="00DE4EFF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 xml:space="preserve">(b)     </w:t>
            </w:r>
            <w:r w:rsidR="00DE4EFF">
              <w:t>Hydrogen bonding</w:t>
            </w:r>
          </w:p>
        </w:tc>
      </w:tr>
      <w:tr w:rsidR="00A9592E" w:rsidRPr="00724DB6" w14:paraId="2626C281" w14:textId="77777777" w:rsidTr="0086631D">
        <w:trPr>
          <w:trHeight w:val="279"/>
        </w:trPr>
        <w:tc>
          <w:tcPr>
            <w:tcW w:w="3675" w:type="dxa"/>
            <w:tcBorders>
              <w:top w:val="nil"/>
              <w:left w:val="nil"/>
              <w:bottom w:val="nil"/>
              <w:right w:val="nil"/>
            </w:tcBorders>
          </w:tcPr>
          <w:p w14:paraId="15DEEE9C" w14:textId="77777777" w:rsidR="00A9592E" w:rsidRDefault="00A9592E" w:rsidP="00047738">
            <w:pPr>
              <w:pStyle w:val="ListParagraph"/>
              <w:ind w:left="0"/>
              <w:jc w:val="both"/>
            </w:pPr>
            <w:r>
              <w:t xml:space="preserve">(iii)   </w:t>
            </w:r>
            <m:oMath>
              <m:r>
                <w:rPr>
                  <w:rFonts w:ascii="Cambria Math" w:hAnsi="Cambria Math"/>
                </w:rPr>
                <m:t xml:space="preserve">  </m:t>
              </m:r>
            </m:oMath>
            <w:r w:rsidR="00E2792E">
              <w:rPr>
                <w:rFonts w:eastAsiaTheme="minorEastAsia"/>
              </w:rPr>
              <w:t>HCl</w:t>
            </w:r>
          </w:p>
        </w:tc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24748BDF" w14:textId="77777777" w:rsidR="00A9592E" w:rsidRPr="00724DB6" w:rsidRDefault="00A9592E" w:rsidP="00DE4EFF">
            <w:pPr>
              <w:pStyle w:val="ListParagraph"/>
              <w:ind w:left="0"/>
              <w:jc w:val="both"/>
            </w:pPr>
            <w:r>
              <w:t xml:space="preserve">(c)     </w:t>
            </w:r>
            <w:r w:rsidR="00DE4EFF">
              <w:t xml:space="preserve">See – saw </w:t>
            </w:r>
          </w:p>
        </w:tc>
      </w:tr>
      <w:tr w:rsidR="00A9592E" w:rsidRPr="001C38AC" w14:paraId="4741BB35" w14:textId="77777777" w:rsidTr="0086631D">
        <w:trPr>
          <w:trHeight w:val="296"/>
        </w:trPr>
        <w:tc>
          <w:tcPr>
            <w:tcW w:w="3675" w:type="dxa"/>
            <w:tcBorders>
              <w:top w:val="nil"/>
              <w:left w:val="nil"/>
              <w:bottom w:val="nil"/>
              <w:right w:val="nil"/>
            </w:tcBorders>
          </w:tcPr>
          <w:p w14:paraId="38009632" w14:textId="77777777" w:rsidR="00A9592E" w:rsidRDefault="00A9592E" w:rsidP="00047738">
            <w:pPr>
              <w:pStyle w:val="ListParagraph"/>
              <w:ind w:left="0"/>
              <w:jc w:val="both"/>
            </w:pPr>
            <w:r>
              <w:t xml:space="preserve">(iv)   </w:t>
            </w:r>
            <m:oMath>
              <m:r>
                <w:rPr>
                  <w:rFonts w:ascii="Cambria Math" w:hAnsi="Cambria Math"/>
                </w:rPr>
                <m:t xml:space="preserve">  </m:t>
              </m:r>
            </m:oMath>
            <w:r w:rsidR="00E2792E">
              <w:t>SF</w:t>
            </w:r>
            <w:r w:rsidR="00E2792E">
              <w:rPr>
                <w:vertAlign w:val="subscript"/>
              </w:rPr>
              <w:t>4</w:t>
            </w:r>
          </w:p>
        </w:tc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098ED302" w14:textId="77777777" w:rsidR="00A9592E" w:rsidRPr="001C38AC" w:rsidRDefault="00A9592E" w:rsidP="00DE4EFF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 xml:space="preserve">(d)     </w:t>
            </w:r>
            <w:r w:rsidR="00DE4EFF">
              <w:t>Linear</w:t>
            </w:r>
          </w:p>
        </w:tc>
      </w:tr>
      <w:tr w:rsidR="00A9592E" w14:paraId="3589C5C1" w14:textId="77777777" w:rsidTr="0086631D">
        <w:trPr>
          <w:trHeight w:val="296"/>
        </w:trPr>
        <w:tc>
          <w:tcPr>
            <w:tcW w:w="3675" w:type="dxa"/>
            <w:tcBorders>
              <w:top w:val="nil"/>
              <w:left w:val="nil"/>
              <w:bottom w:val="nil"/>
              <w:right w:val="nil"/>
            </w:tcBorders>
          </w:tcPr>
          <w:p w14:paraId="3FB7C508" w14:textId="77777777" w:rsidR="00A9592E" w:rsidRDefault="00A9592E" w:rsidP="0086631D">
            <w:pPr>
              <w:pStyle w:val="ListParagraph"/>
              <w:spacing w:line="480" w:lineRule="auto"/>
              <w:ind w:left="0"/>
              <w:jc w:val="both"/>
            </w:pPr>
          </w:p>
        </w:tc>
        <w:tc>
          <w:tcPr>
            <w:tcW w:w="3676" w:type="dxa"/>
            <w:tcBorders>
              <w:top w:val="nil"/>
              <w:left w:val="nil"/>
              <w:bottom w:val="nil"/>
              <w:right w:val="nil"/>
            </w:tcBorders>
          </w:tcPr>
          <w:p w14:paraId="080EA983" w14:textId="77777777" w:rsidR="00A9592E" w:rsidRDefault="00A9592E" w:rsidP="00BC12C8">
            <w:pPr>
              <w:pStyle w:val="ListParagraph"/>
              <w:spacing w:line="480" w:lineRule="auto"/>
              <w:ind w:left="0"/>
              <w:jc w:val="both"/>
            </w:pPr>
            <w:r>
              <w:t xml:space="preserve">(e)     </w:t>
            </w:r>
            <w:r w:rsidR="00BC12C8">
              <w:t>Triangular planer</w:t>
            </w:r>
          </w:p>
        </w:tc>
      </w:tr>
    </w:tbl>
    <w:p w14:paraId="01745BAD" w14:textId="77777777" w:rsidR="002120D7" w:rsidRDefault="00080642" w:rsidP="00471F9E">
      <w:pPr>
        <w:pStyle w:val="ListParagraph"/>
        <w:numPr>
          <w:ilvl w:val="0"/>
          <w:numId w:val="38"/>
        </w:numPr>
        <w:spacing w:before="240" w:after="0" w:line="240" w:lineRule="auto"/>
        <w:jc w:val="both"/>
      </w:pPr>
      <w:r>
        <w:t xml:space="preserve">                          Column I                                                               Column II</w:t>
      </w:r>
    </w:p>
    <w:tbl>
      <w:tblPr>
        <w:tblStyle w:val="TableGrid"/>
        <w:tblW w:w="93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08"/>
        <w:gridCol w:w="4756"/>
      </w:tblGrid>
      <w:tr w:rsidR="007C2600" w14:paraId="2C45569B" w14:textId="77777777" w:rsidTr="00874D2B">
        <w:trPr>
          <w:trHeight w:val="261"/>
        </w:trPr>
        <w:tc>
          <w:tcPr>
            <w:tcW w:w="4608" w:type="dxa"/>
          </w:tcPr>
          <w:p w14:paraId="67EDB82A" w14:textId="77777777" w:rsidR="007C2600" w:rsidRPr="006963E1" w:rsidRDefault="007C2600" w:rsidP="007C2600">
            <w:pPr>
              <w:jc w:val="both"/>
              <w:rPr>
                <w:vertAlign w:val="subscript"/>
              </w:rPr>
            </w:pPr>
            <w:r>
              <w:t xml:space="preserve">  </w:t>
            </w:r>
            <w:r w:rsidR="00874D2B">
              <w:t xml:space="preserve">                                </w:t>
            </w:r>
            <w:r>
              <w:t>(</w:t>
            </w:r>
            <w:proofErr w:type="spellStart"/>
            <w:r>
              <w:t>i</w:t>
            </w:r>
            <w:proofErr w:type="spellEnd"/>
            <w:r>
              <w:t>)     N</w:t>
            </w:r>
            <w:r>
              <w:rPr>
                <w:vertAlign w:val="subscript"/>
              </w:rPr>
              <w:t>2</w:t>
            </w:r>
          </w:p>
        </w:tc>
        <w:tc>
          <w:tcPr>
            <w:tcW w:w="4756" w:type="dxa"/>
          </w:tcPr>
          <w:p w14:paraId="25BF0591" w14:textId="77777777" w:rsidR="007C2600" w:rsidRPr="00F91B35" w:rsidRDefault="007C2600" w:rsidP="008C0455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 xml:space="preserve">(a) </w:t>
            </w:r>
            <w:r w:rsidR="00595B1C">
              <w:t xml:space="preserve">    </w:t>
            </w:r>
            <w:r>
              <w:t>zero dipole moment with non- polar bonds</w:t>
            </w:r>
          </w:p>
        </w:tc>
      </w:tr>
      <w:tr w:rsidR="000039E0" w14:paraId="3650FEFB" w14:textId="77777777" w:rsidTr="00874D2B">
        <w:trPr>
          <w:trHeight w:val="246"/>
        </w:trPr>
        <w:tc>
          <w:tcPr>
            <w:tcW w:w="4608" w:type="dxa"/>
          </w:tcPr>
          <w:p w14:paraId="7B18445C" w14:textId="77777777" w:rsidR="000039E0" w:rsidRPr="006963E1" w:rsidRDefault="00874D2B" w:rsidP="000039E0">
            <w:pPr>
              <w:jc w:val="both"/>
              <w:rPr>
                <w:vertAlign w:val="subscript"/>
              </w:rPr>
            </w:pPr>
            <w:r>
              <w:t xml:space="preserve">                                </w:t>
            </w:r>
            <w:r w:rsidR="000039E0">
              <w:t xml:space="preserve"> (ii)     CO</w:t>
            </w:r>
            <w:r w:rsidR="000039E0">
              <w:rPr>
                <w:vertAlign w:val="subscript"/>
              </w:rPr>
              <w:t>2</w:t>
            </w:r>
          </w:p>
        </w:tc>
        <w:tc>
          <w:tcPr>
            <w:tcW w:w="4756" w:type="dxa"/>
          </w:tcPr>
          <w:p w14:paraId="6D036545" w14:textId="77777777" w:rsidR="000039E0" w:rsidRPr="00724DB6" w:rsidRDefault="000039E0" w:rsidP="000039E0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 xml:space="preserve">(b) </w:t>
            </w:r>
            <w:r w:rsidR="008C0455">
              <w:t xml:space="preserve">    </w:t>
            </w:r>
            <w:r>
              <w:t>zero dipole moment with polar bonds</w:t>
            </w:r>
          </w:p>
        </w:tc>
      </w:tr>
      <w:tr w:rsidR="000039E0" w14:paraId="1666DDB3" w14:textId="77777777" w:rsidTr="00874D2B">
        <w:trPr>
          <w:trHeight w:val="261"/>
        </w:trPr>
        <w:tc>
          <w:tcPr>
            <w:tcW w:w="4608" w:type="dxa"/>
          </w:tcPr>
          <w:p w14:paraId="5C52A0D9" w14:textId="77777777" w:rsidR="000039E0" w:rsidRPr="00AE3034" w:rsidRDefault="00874D2B" w:rsidP="000039E0">
            <w:pPr>
              <w:pStyle w:val="ListParagraph"/>
              <w:ind w:left="0"/>
              <w:jc w:val="both"/>
            </w:pPr>
            <w:r>
              <w:t xml:space="preserve">                                </w:t>
            </w:r>
            <w:r w:rsidR="000039E0">
              <w:t>(iii)     H</w:t>
            </w:r>
            <w:r w:rsidR="000039E0">
              <w:rPr>
                <w:vertAlign w:val="subscript"/>
              </w:rPr>
              <w:t>2</w:t>
            </w:r>
            <w:r w:rsidR="000039E0">
              <w:t>O</w:t>
            </w:r>
          </w:p>
        </w:tc>
        <w:tc>
          <w:tcPr>
            <w:tcW w:w="4756" w:type="dxa"/>
          </w:tcPr>
          <w:p w14:paraId="68F1917A" w14:textId="77777777" w:rsidR="000039E0" w:rsidRPr="00724DB6" w:rsidRDefault="000039E0" w:rsidP="008C0455">
            <w:pPr>
              <w:pStyle w:val="ListParagraph"/>
              <w:ind w:left="0"/>
              <w:jc w:val="both"/>
            </w:pPr>
            <w:r>
              <w:t xml:space="preserve">(c)     </w:t>
            </w:r>
            <w:r w:rsidR="008C0455">
              <w:t>tetrahedral</w:t>
            </w:r>
          </w:p>
        </w:tc>
      </w:tr>
      <w:tr w:rsidR="000039E0" w14:paraId="42A716BD" w14:textId="77777777" w:rsidTr="00874D2B">
        <w:trPr>
          <w:trHeight w:val="246"/>
        </w:trPr>
        <w:tc>
          <w:tcPr>
            <w:tcW w:w="4608" w:type="dxa"/>
          </w:tcPr>
          <w:p w14:paraId="0353D07B" w14:textId="77777777" w:rsidR="000039E0" w:rsidRPr="00D27AE6" w:rsidRDefault="00874D2B" w:rsidP="000039E0">
            <w:pPr>
              <w:pStyle w:val="ListParagraph"/>
              <w:ind w:left="0"/>
              <w:jc w:val="both"/>
            </w:pPr>
            <w:r>
              <w:t xml:space="preserve">                                </w:t>
            </w:r>
            <w:r w:rsidR="000039E0">
              <w:t xml:space="preserve">(iv)   </w:t>
            </w:r>
            <m:oMath>
              <m:r>
                <w:rPr>
                  <w:rFonts w:ascii="Cambria Math" w:hAnsi="Cambria Math"/>
                </w:rPr>
                <m:t xml:space="preserve">  </m:t>
              </m:r>
            </m:oMath>
            <w:r w:rsidR="000039E0">
              <w:t>XeF</w:t>
            </w:r>
            <w:r w:rsidR="000039E0">
              <w:rPr>
                <w:vertAlign w:val="subscript"/>
              </w:rPr>
              <w:t>4</w:t>
            </w:r>
          </w:p>
        </w:tc>
        <w:tc>
          <w:tcPr>
            <w:tcW w:w="4756" w:type="dxa"/>
          </w:tcPr>
          <w:p w14:paraId="4171B7DB" w14:textId="77777777" w:rsidR="000039E0" w:rsidRPr="001C38AC" w:rsidRDefault="000039E0" w:rsidP="000039E0">
            <w:pPr>
              <w:pStyle w:val="ListParagraph"/>
              <w:ind w:left="0"/>
              <w:jc w:val="both"/>
              <w:rPr>
                <w:vertAlign w:val="superscript"/>
              </w:rPr>
            </w:pPr>
            <w:r>
              <w:t>(</w:t>
            </w:r>
            <w:r w:rsidR="008C0455">
              <w:t>d)     square planar</w:t>
            </w:r>
          </w:p>
        </w:tc>
      </w:tr>
      <w:tr w:rsidR="000039E0" w14:paraId="34A62DA6" w14:textId="77777777" w:rsidTr="00874D2B">
        <w:trPr>
          <w:trHeight w:val="261"/>
        </w:trPr>
        <w:tc>
          <w:tcPr>
            <w:tcW w:w="4608" w:type="dxa"/>
          </w:tcPr>
          <w:p w14:paraId="1F203AC3" w14:textId="77777777" w:rsidR="000039E0" w:rsidRDefault="000039E0" w:rsidP="000039E0">
            <w:pPr>
              <w:pStyle w:val="ListParagraph"/>
              <w:spacing w:line="480" w:lineRule="auto"/>
              <w:ind w:left="0"/>
              <w:jc w:val="both"/>
            </w:pPr>
          </w:p>
        </w:tc>
        <w:tc>
          <w:tcPr>
            <w:tcW w:w="4756" w:type="dxa"/>
          </w:tcPr>
          <w:p w14:paraId="327B061C" w14:textId="77777777" w:rsidR="000039E0" w:rsidRDefault="000039E0" w:rsidP="000039E0">
            <w:pPr>
              <w:pStyle w:val="ListParagraph"/>
              <w:spacing w:line="480" w:lineRule="auto"/>
              <w:ind w:left="0"/>
              <w:jc w:val="both"/>
            </w:pPr>
            <w:r>
              <w:t xml:space="preserve">(e) </w:t>
            </w:r>
            <w:r w:rsidR="00174B24">
              <w:t xml:space="preserve">    angular</w:t>
            </w:r>
          </w:p>
        </w:tc>
      </w:tr>
    </w:tbl>
    <w:p w14:paraId="66320C19" w14:textId="77777777" w:rsidR="002C5EEA" w:rsidRDefault="002C5EEA" w:rsidP="00D4000F">
      <w:pPr>
        <w:pStyle w:val="ListParagraph"/>
        <w:spacing w:line="360" w:lineRule="auto"/>
        <w:ind w:left="360"/>
        <w:jc w:val="center"/>
      </w:pPr>
      <w:r w:rsidRPr="004B0D43">
        <w:rPr>
          <w:b/>
          <w:sz w:val="36"/>
          <w:szCs w:val="36"/>
          <w:u w:val="double"/>
        </w:rPr>
        <w:t>Answers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0"/>
        <w:gridCol w:w="1920"/>
        <w:gridCol w:w="1921"/>
        <w:gridCol w:w="1921"/>
        <w:gridCol w:w="1921"/>
      </w:tblGrid>
      <w:tr w:rsidR="00241D7F" w14:paraId="12DF6858" w14:textId="77777777" w:rsidTr="00F07DAF">
        <w:tc>
          <w:tcPr>
            <w:tcW w:w="1992" w:type="dxa"/>
            <w:vAlign w:val="center"/>
          </w:tcPr>
          <w:p w14:paraId="29071046" w14:textId="77777777" w:rsidR="00241D7F" w:rsidRDefault="00F07DAF" w:rsidP="00F07DAF">
            <w:pPr>
              <w:pStyle w:val="ListParagraph"/>
              <w:spacing w:line="360" w:lineRule="auto"/>
              <w:ind w:left="0"/>
            </w:pPr>
            <w:r>
              <w:t xml:space="preserve">  </w:t>
            </w:r>
            <w:r w:rsidR="00241D7F">
              <w:t>1.</w:t>
            </w:r>
            <w:r w:rsidR="00206174">
              <w:t xml:space="preserve">     </w:t>
            </w:r>
            <w:proofErr w:type="gramStart"/>
            <w:r w:rsidR="00206174">
              <w:t>a ,</w:t>
            </w:r>
            <w:proofErr w:type="gramEnd"/>
            <w:r w:rsidR="00206174">
              <w:t xml:space="preserve"> d</w:t>
            </w:r>
          </w:p>
        </w:tc>
        <w:tc>
          <w:tcPr>
            <w:tcW w:w="1992" w:type="dxa"/>
            <w:vAlign w:val="center"/>
          </w:tcPr>
          <w:p w14:paraId="0F080435" w14:textId="77777777" w:rsidR="00241D7F" w:rsidRDefault="00F07DAF" w:rsidP="00F07DAF">
            <w:pPr>
              <w:pStyle w:val="ListParagraph"/>
              <w:spacing w:line="360" w:lineRule="auto"/>
              <w:ind w:left="0"/>
            </w:pPr>
            <w:r>
              <w:t xml:space="preserve">  </w:t>
            </w:r>
            <w:r w:rsidR="00241D7F">
              <w:t>2.</w:t>
            </w:r>
            <w:r w:rsidR="00206174">
              <w:t xml:space="preserve">     d</w:t>
            </w:r>
          </w:p>
        </w:tc>
        <w:tc>
          <w:tcPr>
            <w:tcW w:w="1993" w:type="dxa"/>
            <w:vAlign w:val="center"/>
          </w:tcPr>
          <w:p w14:paraId="41961043" w14:textId="77777777" w:rsidR="00241D7F" w:rsidRDefault="00F07DAF" w:rsidP="00F07DAF">
            <w:pPr>
              <w:pStyle w:val="ListParagraph"/>
              <w:spacing w:line="360" w:lineRule="auto"/>
              <w:ind w:left="0"/>
            </w:pPr>
            <w:r>
              <w:t xml:space="preserve">  </w:t>
            </w:r>
            <w:r w:rsidR="00241D7F">
              <w:t>3.</w:t>
            </w:r>
            <w:r w:rsidR="00206174">
              <w:t xml:space="preserve">     </w:t>
            </w:r>
            <w:proofErr w:type="gramStart"/>
            <w:r w:rsidR="00206174">
              <w:t>c ,</w:t>
            </w:r>
            <w:proofErr w:type="gramEnd"/>
            <w:r w:rsidR="00206174">
              <w:t xml:space="preserve"> d</w:t>
            </w:r>
          </w:p>
        </w:tc>
        <w:tc>
          <w:tcPr>
            <w:tcW w:w="1993" w:type="dxa"/>
            <w:vAlign w:val="center"/>
          </w:tcPr>
          <w:p w14:paraId="34FABE38" w14:textId="77777777" w:rsidR="00241D7F" w:rsidRDefault="00F07DAF" w:rsidP="00F07DAF">
            <w:pPr>
              <w:pStyle w:val="ListParagraph"/>
              <w:spacing w:line="360" w:lineRule="auto"/>
              <w:ind w:left="0"/>
            </w:pPr>
            <w:r>
              <w:t xml:space="preserve">  </w:t>
            </w:r>
            <w:r w:rsidR="00241D7F">
              <w:t>4.</w:t>
            </w:r>
            <w:r w:rsidR="00206174">
              <w:t xml:space="preserve">     </w:t>
            </w:r>
            <w:proofErr w:type="gramStart"/>
            <w:r w:rsidR="00206174">
              <w:t>a ,</w:t>
            </w:r>
            <w:proofErr w:type="gramEnd"/>
            <w:r w:rsidR="00206174">
              <w:t xml:space="preserve"> c</w:t>
            </w:r>
          </w:p>
        </w:tc>
        <w:tc>
          <w:tcPr>
            <w:tcW w:w="1993" w:type="dxa"/>
            <w:vAlign w:val="center"/>
          </w:tcPr>
          <w:p w14:paraId="1260490E" w14:textId="77777777" w:rsidR="00241D7F" w:rsidRDefault="00F07DAF" w:rsidP="00F07DAF">
            <w:pPr>
              <w:pStyle w:val="ListParagraph"/>
              <w:spacing w:line="360" w:lineRule="auto"/>
              <w:ind w:left="0"/>
            </w:pPr>
            <w:r>
              <w:t xml:space="preserve">  </w:t>
            </w:r>
            <w:r w:rsidR="00241D7F">
              <w:t>5.</w:t>
            </w:r>
            <w:r w:rsidR="00206174">
              <w:t xml:space="preserve">     c</w:t>
            </w:r>
          </w:p>
        </w:tc>
      </w:tr>
      <w:tr w:rsidR="00241D7F" w14:paraId="3E5B2E43" w14:textId="77777777" w:rsidTr="00F07DAF">
        <w:tc>
          <w:tcPr>
            <w:tcW w:w="1992" w:type="dxa"/>
            <w:vAlign w:val="center"/>
          </w:tcPr>
          <w:p w14:paraId="1FB2ABAC" w14:textId="77777777" w:rsidR="00241D7F" w:rsidRDefault="00F07DAF" w:rsidP="00F07DAF">
            <w:pPr>
              <w:pStyle w:val="ListParagraph"/>
              <w:spacing w:line="360" w:lineRule="auto"/>
              <w:ind w:left="0"/>
            </w:pPr>
            <w:r>
              <w:t xml:space="preserve">  </w:t>
            </w:r>
            <w:r w:rsidR="00241D7F">
              <w:t>6.</w:t>
            </w:r>
            <w:r w:rsidR="00206174">
              <w:t xml:space="preserve">     </w:t>
            </w:r>
            <w:proofErr w:type="gramStart"/>
            <w:r w:rsidR="00206174">
              <w:t>b ,</w:t>
            </w:r>
            <w:proofErr w:type="gramEnd"/>
            <w:r w:rsidR="00206174">
              <w:t xml:space="preserve"> d</w:t>
            </w:r>
          </w:p>
        </w:tc>
        <w:tc>
          <w:tcPr>
            <w:tcW w:w="1992" w:type="dxa"/>
            <w:vAlign w:val="center"/>
          </w:tcPr>
          <w:p w14:paraId="2470A5B3" w14:textId="77777777" w:rsidR="00241D7F" w:rsidRDefault="00F07DAF" w:rsidP="00F07DAF">
            <w:pPr>
              <w:pStyle w:val="ListParagraph"/>
              <w:spacing w:line="360" w:lineRule="auto"/>
              <w:ind w:left="0"/>
            </w:pPr>
            <w:r>
              <w:t xml:space="preserve">  </w:t>
            </w:r>
            <w:r w:rsidR="00241D7F">
              <w:t>7.</w:t>
            </w:r>
            <w:r w:rsidR="00D010BB">
              <w:t xml:space="preserve">     </w:t>
            </w:r>
            <w:proofErr w:type="gramStart"/>
            <w:r w:rsidR="00D010BB">
              <w:t>c ,</w:t>
            </w:r>
            <w:proofErr w:type="gramEnd"/>
            <w:r w:rsidR="00D010BB">
              <w:t xml:space="preserve"> d</w:t>
            </w:r>
          </w:p>
        </w:tc>
        <w:tc>
          <w:tcPr>
            <w:tcW w:w="1993" w:type="dxa"/>
            <w:vAlign w:val="center"/>
          </w:tcPr>
          <w:p w14:paraId="1091910F" w14:textId="77777777" w:rsidR="00241D7F" w:rsidRDefault="00F07DAF" w:rsidP="00F07DAF">
            <w:pPr>
              <w:pStyle w:val="ListParagraph"/>
              <w:spacing w:line="360" w:lineRule="auto"/>
              <w:ind w:left="0"/>
            </w:pPr>
            <w:r>
              <w:t xml:space="preserve">  </w:t>
            </w:r>
            <w:r w:rsidR="00241D7F">
              <w:t>8.</w:t>
            </w:r>
            <w:r w:rsidR="00D010BB">
              <w:t xml:space="preserve">     </w:t>
            </w:r>
            <w:proofErr w:type="gramStart"/>
            <w:r w:rsidR="00D010BB">
              <w:t>b ,</w:t>
            </w:r>
            <w:proofErr w:type="gramEnd"/>
            <w:r w:rsidR="00D010BB">
              <w:t xml:space="preserve"> d</w:t>
            </w:r>
          </w:p>
        </w:tc>
        <w:tc>
          <w:tcPr>
            <w:tcW w:w="1993" w:type="dxa"/>
            <w:vAlign w:val="center"/>
          </w:tcPr>
          <w:p w14:paraId="3B769570" w14:textId="77777777" w:rsidR="00241D7F" w:rsidRDefault="00F07DAF" w:rsidP="00F07DAF">
            <w:pPr>
              <w:pStyle w:val="ListParagraph"/>
              <w:spacing w:line="360" w:lineRule="auto"/>
              <w:ind w:left="0"/>
            </w:pPr>
            <w:r>
              <w:t xml:space="preserve">  </w:t>
            </w:r>
            <w:r w:rsidR="00241D7F">
              <w:t>9.</w:t>
            </w:r>
            <w:r w:rsidR="00471609">
              <w:t xml:space="preserve">     </w:t>
            </w:r>
            <w:proofErr w:type="gramStart"/>
            <w:r w:rsidR="00471609">
              <w:t>a ,</w:t>
            </w:r>
            <w:proofErr w:type="gramEnd"/>
            <w:r w:rsidR="00471609">
              <w:t xml:space="preserve"> b</w:t>
            </w:r>
          </w:p>
        </w:tc>
        <w:tc>
          <w:tcPr>
            <w:tcW w:w="1993" w:type="dxa"/>
            <w:vAlign w:val="center"/>
          </w:tcPr>
          <w:p w14:paraId="4F4FAAE0" w14:textId="77777777" w:rsidR="00241D7F" w:rsidRDefault="00241D7F" w:rsidP="00F07DAF">
            <w:pPr>
              <w:pStyle w:val="ListParagraph"/>
              <w:spacing w:line="360" w:lineRule="auto"/>
              <w:ind w:left="0"/>
            </w:pPr>
            <w:r>
              <w:t>10.</w:t>
            </w:r>
            <w:r w:rsidR="00471609">
              <w:t xml:space="preserve">     </w:t>
            </w:r>
            <w:proofErr w:type="gramStart"/>
            <w:r w:rsidR="00471609">
              <w:t>b ,</w:t>
            </w:r>
            <w:proofErr w:type="gramEnd"/>
            <w:r w:rsidR="00471609">
              <w:t xml:space="preserve"> c</w:t>
            </w:r>
          </w:p>
        </w:tc>
      </w:tr>
      <w:tr w:rsidR="00241D7F" w14:paraId="40B978B6" w14:textId="77777777" w:rsidTr="00F07DAF">
        <w:tc>
          <w:tcPr>
            <w:tcW w:w="1992" w:type="dxa"/>
            <w:vAlign w:val="center"/>
          </w:tcPr>
          <w:p w14:paraId="4B0AA6D7" w14:textId="77777777" w:rsidR="00241D7F" w:rsidRDefault="00241D7F" w:rsidP="00F07DAF">
            <w:pPr>
              <w:pStyle w:val="ListParagraph"/>
              <w:spacing w:line="360" w:lineRule="auto"/>
              <w:ind w:left="0"/>
            </w:pPr>
            <w:r>
              <w:t>11.</w:t>
            </w:r>
            <w:r w:rsidR="006F6098">
              <w:t xml:space="preserve">     </w:t>
            </w:r>
            <w:proofErr w:type="gramStart"/>
            <w:r w:rsidR="006F6098">
              <w:t>c ,</w:t>
            </w:r>
            <w:proofErr w:type="gramEnd"/>
            <w:r w:rsidR="006F6098">
              <w:t xml:space="preserve"> d</w:t>
            </w:r>
          </w:p>
        </w:tc>
        <w:tc>
          <w:tcPr>
            <w:tcW w:w="1992" w:type="dxa"/>
            <w:vAlign w:val="center"/>
          </w:tcPr>
          <w:p w14:paraId="72AF7286" w14:textId="77777777" w:rsidR="00241D7F" w:rsidRDefault="00241D7F" w:rsidP="00F07DAF">
            <w:pPr>
              <w:pStyle w:val="ListParagraph"/>
              <w:spacing w:line="360" w:lineRule="auto"/>
              <w:ind w:left="0"/>
            </w:pPr>
            <w:r>
              <w:t>12.</w:t>
            </w:r>
            <w:r w:rsidR="006F6098">
              <w:t xml:space="preserve">     </w:t>
            </w:r>
            <w:proofErr w:type="gramStart"/>
            <w:r w:rsidR="006F6098">
              <w:t>b ,</w:t>
            </w:r>
            <w:proofErr w:type="gramEnd"/>
            <w:r w:rsidR="006F6098">
              <w:t xml:space="preserve"> </w:t>
            </w:r>
            <w:proofErr w:type="gramStart"/>
            <w:r w:rsidR="006F6098">
              <w:t>c ,</w:t>
            </w:r>
            <w:proofErr w:type="gramEnd"/>
            <w:r w:rsidR="006F6098">
              <w:t xml:space="preserve"> d</w:t>
            </w:r>
          </w:p>
        </w:tc>
        <w:tc>
          <w:tcPr>
            <w:tcW w:w="1993" w:type="dxa"/>
            <w:vAlign w:val="center"/>
          </w:tcPr>
          <w:p w14:paraId="4FC97883" w14:textId="77777777" w:rsidR="00241D7F" w:rsidRDefault="00241D7F" w:rsidP="00F07DAF">
            <w:pPr>
              <w:pStyle w:val="ListParagraph"/>
              <w:spacing w:line="360" w:lineRule="auto"/>
              <w:ind w:left="0"/>
            </w:pPr>
            <w:r>
              <w:t>13.</w:t>
            </w:r>
            <w:r w:rsidR="00506DC1">
              <w:t xml:space="preserve">     </w:t>
            </w:r>
            <w:proofErr w:type="gramStart"/>
            <w:r w:rsidR="00506DC1">
              <w:t>b ,</w:t>
            </w:r>
            <w:proofErr w:type="gramEnd"/>
            <w:r w:rsidR="00506DC1">
              <w:t xml:space="preserve"> d</w:t>
            </w:r>
          </w:p>
        </w:tc>
        <w:tc>
          <w:tcPr>
            <w:tcW w:w="1993" w:type="dxa"/>
            <w:vAlign w:val="center"/>
          </w:tcPr>
          <w:p w14:paraId="7F2120EA" w14:textId="77777777" w:rsidR="00241D7F" w:rsidRDefault="00241D7F" w:rsidP="00F07DAF">
            <w:pPr>
              <w:pStyle w:val="ListParagraph"/>
              <w:spacing w:line="360" w:lineRule="auto"/>
              <w:ind w:left="0"/>
            </w:pPr>
            <w:r>
              <w:t>14.</w:t>
            </w:r>
            <w:r w:rsidR="00506DC1">
              <w:t xml:space="preserve">     </w:t>
            </w:r>
            <w:proofErr w:type="gramStart"/>
            <w:r w:rsidR="004D1D7E">
              <w:t>c</w:t>
            </w:r>
            <w:r w:rsidR="00506DC1">
              <w:t xml:space="preserve"> ,</w:t>
            </w:r>
            <w:proofErr w:type="gramEnd"/>
            <w:r w:rsidR="00506DC1">
              <w:t xml:space="preserve"> d</w:t>
            </w:r>
          </w:p>
        </w:tc>
        <w:tc>
          <w:tcPr>
            <w:tcW w:w="1993" w:type="dxa"/>
            <w:vAlign w:val="center"/>
          </w:tcPr>
          <w:p w14:paraId="34F89D5B" w14:textId="77777777" w:rsidR="00241D7F" w:rsidRDefault="00241D7F" w:rsidP="004D1D7E">
            <w:pPr>
              <w:pStyle w:val="ListParagraph"/>
              <w:spacing w:line="360" w:lineRule="auto"/>
              <w:ind w:left="0"/>
            </w:pPr>
            <w:r>
              <w:t>15</w:t>
            </w:r>
            <w:r w:rsidR="00F07DAF">
              <w:t>.</w:t>
            </w:r>
            <w:r w:rsidR="00506DC1">
              <w:t xml:space="preserve">     </w:t>
            </w:r>
            <w:proofErr w:type="gramStart"/>
            <w:r w:rsidR="004D1D7E">
              <w:t>a ,</w:t>
            </w:r>
            <w:proofErr w:type="gramEnd"/>
            <w:r w:rsidR="004D1D7E">
              <w:t xml:space="preserve"> </w:t>
            </w:r>
            <w:proofErr w:type="gramStart"/>
            <w:r w:rsidR="004D1D7E">
              <w:t xml:space="preserve">b </w:t>
            </w:r>
            <w:r w:rsidR="00506DC1">
              <w:t>,</w:t>
            </w:r>
            <w:proofErr w:type="gramEnd"/>
            <w:r w:rsidR="00506DC1">
              <w:t xml:space="preserve"> d</w:t>
            </w:r>
          </w:p>
        </w:tc>
      </w:tr>
    </w:tbl>
    <w:p w14:paraId="2658B0FD" w14:textId="77777777" w:rsidR="00284107" w:rsidRDefault="00915911" w:rsidP="00284107">
      <w:pPr>
        <w:pStyle w:val="ListParagraph"/>
        <w:ind w:left="0"/>
      </w:pPr>
      <w:r>
        <w:t xml:space="preserve"> </w:t>
      </w:r>
    </w:p>
    <w:p w14:paraId="338AAFB4" w14:textId="77777777" w:rsidR="00CD6B0D" w:rsidRDefault="00D04425" w:rsidP="00CD6B0D">
      <w:pPr>
        <w:pStyle w:val="ListParagraph"/>
        <w:ind w:left="0"/>
        <w:jc w:val="both"/>
      </w:pPr>
      <w:r>
        <w:t xml:space="preserve">       </w:t>
      </w:r>
      <w:r w:rsidR="00CD6B0D">
        <w:t>16</w:t>
      </w:r>
      <w:r w:rsidR="00530B5E">
        <w:t xml:space="preserve">.  </w:t>
      </w:r>
      <w:proofErr w:type="gramStart"/>
      <w:r w:rsidR="00530B5E">
        <w:t xml:space="preserve">   (</w:t>
      </w:r>
      <w:proofErr w:type="spellStart"/>
      <w:proofErr w:type="gramEnd"/>
      <w:r w:rsidR="00530B5E">
        <w:t>i</w:t>
      </w:r>
      <w:proofErr w:type="spellEnd"/>
      <w:r w:rsidR="00530B5E">
        <w:t>) – (</w:t>
      </w:r>
      <w:proofErr w:type="gramStart"/>
      <w:r w:rsidR="00530B5E">
        <w:t>a)  ;</w:t>
      </w:r>
      <w:proofErr w:type="gramEnd"/>
      <w:r w:rsidR="00530B5E">
        <w:t xml:space="preserve">  (ii) – (</w:t>
      </w:r>
      <w:proofErr w:type="gramStart"/>
      <w:r w:rsidR="00530B5E">
        <w:t>e</w:t>
      </w:r>
      <w:r w:rsidR="00CD6B0D">
        <w:t>)  ;</w:t>
      </w:r>
      <w:proofErr w:type="gramEnd"/>
      <w:r w:rsidR="00CD6B0D">
        <w:t xml:space="preserve">  (iii) – (</w:t>
      </w:r>
      <w:r w:rsidR="00530B5E">
        <w:t>c</w:t>
      </w:r>
      <w:proofErr w:type="gramStart"/>
      <w:r w:rsidR="00CD6B0D">
        <w:t>)  ;</w:t>
      </w:r>
      <w:proofErr w:type="gramEnd"/>
      <w:r w:rsidR="00CD6B0D">
        <w:t xml:space="preserve">  (iv) – (d)                 </w:t>
      </w:r>
      <w:r w:rsidR="009A1628">
        <w:t xml:space="preserve">   </w:t>
      </w:r>
      <w:r w:rsidR="00CD6B0D">
        <w:t xml:space="preserve">   </w:t>
      </w:r>
      <w:r w:rsidR="00F57C2A">
        <w:t>17</w:t>
      </w:r>
      <w:r w:rsidR="002B405D">
        <w:t>.     (</w:t>
      </w:r>
      <w:proofErr w:type="spellStart"/>
      <w:r w:rsidR="002B405D">
        <w:t>i</w:t>
      </w:r>
      <w:proofErr w:type="spellEnd"/>
      <w:r w:rsidR="002B405D">
        <w:t>) – (</w:t>
      </w:r>
      <w:proofErr w:type="gramStart"/>
      <w:r w:rsidR="002B405D">
        <w:t>a)  ;</w:t>
      </w:r>
      <w:proofErr w:type="gramEnd"/>
      <w:r w:rsidR="002B405D">
        <w:t xml:space="preserve">  (ii) – (</w:t>
      </w:r>
      <w:proofErr w:type="gramStart"/>
      <w:r w:rsidR="002B405D">
        <w:t>b</w:t>
      </w:r>
      <w:r w:rsidR="00CD6B0D">
        <w:t>)  ;</w:t>
      </w:r>
      <w:proofErr w:type="gramEnd"/>
      <w:r w:rsidR="00CD6B0D">
        <w:t xml:space="preserve">  (iii) </w:t>
      </w:r>
      <w:r w:rsidR="002B405D">
        <w:t>– (d</w:t>
      </w:r>
      <w:proofErr w:type="gramStart"/>
      <w:r w:rsidR="00CD6B0D">
        <w:t>)  ;</w:t>
      </w:r>
      <w:proofErr w:type="gramEnd"/>
      <w:r w:rsidR="00CD6B0D">
        <w:t xml:space="preserve">  (iv) – (c)</w:t>
      </w:r>
    </w:p>
    <w:p w14:paraId="6A836567" w14:textId="77777777" w:rsidR="00284107" w:rsidRDefault="00D04425" w:rsidP="00CD6B0D">
      <w:pPr>
        <w:pStyle w:val="ListParagraph"/>
        <w:spacing w:before="240"/>
        <w:ind w:left="0"/>
      </w:pPr>
      <w:r>
        <w:t xml:space="preserve">       </w:t>
      </w:r>
      <w:r w:rsidR="00CD6B0D">
        <w:t>1</w:t>
      </w:r>
      <w:r w:rsidR="00F57C2A">
        <w:t>8</w:t>
      </w:r>
      <w:r w:rsidR="00530B5E">
        <w:t xml:space="preserve">.  </w:t>
      </w:r>
      <w:proofErr w:type="gramStart"/>
      <w:r w:rsidR="00530B5E">
        <w:t xml:space="preserve">   (</w:t>
      </w:r>
      <w:proofErr w:type="spellStart"/>
      <w:proofErr w:type="gramEnd"/>
      <w:r w:rsidR="00530B5E">
        <w:t>i</w:t>
      </w:r>
      <w:proofErr w:type="spellEnd"/>
      <w:r w:rsidR="00530B5E">
        <w:t>) – (</w:t>
      </w:r>
      <w:proofErr w:type="gramStart"/>
      <w:r w:rsidR="00501F6D">
        <w:t>a</w:t>
      </w:r>
      <w:r w:rsidR="00CD6B0D">
        <w:t>)  ;</w:t>
      </w:r>
      <w:proofErr w:type="gramEnd"/>
      <w:r w:rsidR="00CD6B0D">
        <w:t xml:space="preserve">  (ii) – (</w:t>
      </w:r>
      <w:proofErr w:type="gramStart"/>
      <w:r w:rsidR="00530B5E">
        <w:t>b</w:t>
      </w:r>
      <w:r w:rsidR="00CD6B0D">
        <w:t>)  ;</w:t>
      </w:r>
      <w:proofErr w:type="gramEnd"/>
      <w:r w:rsidR="00CD6B0D">
        <w:t xml:space="preserve">  (iii) – (</w:t>
      </w:r>
      <w:proofErr w:type="gramStart"/>
      <w:r w:rsidR="00530B5E">
        <w:t>e</w:t>
      </w:r>
      <w:r w:rsidR="00CD6B0D">
        <w:t>)  ;</w:t>
      </w:r>
      <w:proofErr w:type="gramEnd"/>
      <w:r w:rsidR="00CD6B0D">
        <w:t xml:space="preserve">  (iv) – (</w:t>
      </w:r>
      <w:r w:rsidR="00530B5E">
        <w:t>d</w:t>
      </w:r>
      <w:r w:rsidR="00CD6B0D">
        <w:t xml:space="preserve">)                    </w:t>
      </w:r>
    </w:p>
    <w:p w14:paraId="4DD61887" w14:textId="77777777" w:rsidR="00284107" w:rsidRDefault="00284107" w:rsidP="002C5EEA">
      <w:pPr>
        <w:pStyle w:val="ListParagraph"/>
        <w:spacing w:before="240"/>
        <w:ind w:left="0"/>
      </w:pPr>
    </w:p>
    <w:p w14:paraId="2977D367" w14:textId="77777777" w:rsidR="00036B7A" w:rsidRPr="001548BA" w:rsidRDefault="00036B7A" w:rsidP="00036B7A">
      <w:pPr>
        <w:pBdr>
          <w:top w:val="single" w:sz="12" w:space="1" w:color="auto"/>
        </w:pBdr>
        <w:spacing w:before="240"/>
        <w:jc w:val="both"/>
        <w:rPr>
          <w:sz w:val="28"/>
          <w:szCs w:val="28"/>
        </w:rPr>
      </w:pPr>
      <w:r w:rsidRPr="001548BA">
        <w:rPr>
          <w:sz w:val="28"/>
          <w:szCs w:val="28"/>
        </w:rPr>
        <w:t>C</w:t>
      </w:r>
      <w:r>
        <w:rPr>
          <w:sz w:val="28"/>
          <w:szCs w:val="28"/>
        </w:rPr>
        <w:t xml:space="preserve">HEMICAL BONDING                     </w:t>
      </w:r>
      <w:r w:rsidRPr="001548BA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Pr="001548BA">
        <w:rPr>
          <w:sz w:val="28"/>
          <w:szCs w:val="28"/>
        </w:rPr>
        <w:t xml:space="preserve">                                        </w:t>
      </w:r>
      <w:r>
        <w:rPr>
          <w:sz w:val="28"/>
          <w:szCs w:val="28"/>
        </w:rPr>
        <w:t xml:space="preserve">                   Page No. 2</w:t>
      </w:r>
      <w:r w:rsidR="009C5E65">
        <w:rPr>
          <w:sz w:val="28"/>
          <w:szCs w:val="28"/>
        </w:rPr>
        <w:t>7</w:t>
      </w:r>
    </w:p>
    <w:sectPr w:rsidR="00036B7A" w:rsidRPr="001548BA" w:rsidSect="00C02A75">
      <w:headerReference w:type="even" r:id="rId44"/>
      <w:headerReference w:type="default" r:id="rId45"/>
      <w:footerReference w:type="even" r:id="rId46"/>
      <w:footerReference w:type="default" r:id="rId47"/>
      <w:headerReference w:type="first" r:id="rId48"/>
      <w:footerReference w:type="first" r:id="rId49"/>
      <w:pgSz w:w="11907" w:h="16839" w:code="9"/>
      <w:pgMar w:top="1440" w:right="720" w:bottom="576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6338466" w14:textId="77777777" w:rsidR="002D4090" w:rsidRDefault="002D4090" w:rsidP="00610EDC">
      <w:pPr>
        <w:spacing w:after="0" w:line="240" w:lineRule="auto"/>
      </w:pPr>
      <w:r>
        <w:separator/>
      </w:r>
    </w:p>
  </w:endnote>
  <w:endnote w:type="continuationSeparator" w:id="0">
    <w:p w14:paraId="76A1A6C2" w14:textId="77777777" w:rsidR="002D4090" w:rsidRDefault="002D4090" w:rsidP="00610ED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lison">
    <w:altName w:val="Calibri"/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B5BA009" w14:textId="77777777" w:rsidR="00DB1E55" w:rsidRDefault="00DB1E5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CF2D2DD" w14:textId="77777777" w:rsidR="00DB1E55" w:rsidRDefault="00DB1E55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EF1E9E4" w14:textId="77777777" w:rsidR="00DB1E55" w:rsidRDefault="00DB1E5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0156325" w14:textId="77777777" w:rsidR="002D4090" w:rsidRDefault="002D4090" w:rsidP="00610EDC">
      <w:pPr>
        <w:spacing w:after="0" w:line="240" w:lineRule="auto"/>
      </w:pPr>
      <w:r>
        <w:separator/>
      </w:r>
    </w:p>
  </w:footnote>
  <w:footnote w:type="continuationSeparator" w:id="0">
    <w:p w14:paraId="0283B4E5" w14:textId="77777777" w:rsidR="002D4090" w:rsidRDefault="002D4090" w:rsidP="00610ED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560AECB" w14:textId="5BF2E35C" w:rsidR="00DB1E55" w:rsidRDefault="00000000">
    <w:pPr>
      <w:pStyle w:val="Header"/>
    </w:pPr>
    <w:r>
      <w:rPr>
        <w:noProof/>
      </w:rPr>
      <w:pict w14:anchorId="0621DB9E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4103735" o:spid="_x0000_s1026" type="#_x0000_t136" style="position:absolute;margin-left:0;margin-top:0;width:486.6pt;height:174.6pt;z-index:-251655168;mso-position-horizontal:center;mso-position-horizontal-relative:margin;mso-position-vertical:center;mso-position-vertical-relative:margin" o:allowincell="f" fillcolor="#7f7f7f [1612]" stroked="f">
          <v:textpath style="font-family:&quot;EARTH&quot;;font-size:135pt" string="RLCC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04748E0" w14:textId="046811A9" w:rsidR="00DB1E55" w:rsidRDefault="00000000">
    <w:pPr>
      <w:pStyle w:val="Header"/>
    </w:pPr>
    <w:r>
      <w:rPr>
        <w:noProof/>
      </w:rPr>
      <w:pict w14:anchorId="5C7EB80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4103736" o:spid="_x0000_s1027" type="#_x0000_t136" style="position:absolute;margin-left:0;margin-top:0;width:486.6pt;height:174.6pt;z-index:-251653120;mso-position-horizontal:center;mso-position-horizontal-relative:margin;mso-position-vertical:center;mso-position-vertical-relative:margin" o:allowincell="f" fillcolor="#7f7f7f [1612]" stroked="f">
          <v:textpath style="font-family:&quot;EARTH&quot;;font-size:135pt" string="RLCC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C5C6AC0" w14:textId="2A491569" w:rsidR="00DB1E55" w:rsidRDefault="00000000">
    <w:pPr>
      <w:pStyle w:val="Header"/>
    </w:pPr>
    <w:r>
      <w:rPr>
        <w:noProof/>
      </w:rPr>
      <w:pict w14:anchorId="2564E244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4103734" o:spid="_x0000_s1025" type="#_x0000_t136" style="position:absolute;margin-left:0;margin-top:0;width:486.6pt;height:174.6pt;z-index:-251657216;mso-position-horizontal:center;mso-position-horizontal-relative:margin;mso-position-vertical:center;mso-position-vertical-relative:margin" o:allowincell="f" fillcolor="#7f7f7f [1612]" stroked="f">
          <v:textpath style="font-family:&quot;EARTH&quot;;font-size:135pt" string="RLCC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5A951FE"/>
    <w:multiLevelType w:val="hybridMultilevel"/>
    <w:tmpl w:val="A8903D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D22D98"/>
    <w:multiLevelType w:val="hybridMultilevel"/>
    <w:tmpl w:val="7E621294"/>
    <w:lvl w:ilvl="0" w:tplc="9A88D578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CA41F22"/>
    <w:multiLevelType w:val="hybridMultilevel"/>
    <w:tmpl w:val="C4603C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55309C"/>
    <w:multiLevelType w:val="hybridMultilevel"/>
    <w:tmpl w:val="1C0C37D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EA62E18"/>
    <w:multiLevelType w:val="hybridMultilevel"/>
    <w:tmpl w:val="B4E8CF34"/>
    <w:lvl w:ilvl="0" w:tplc="99944320">
      <w:start w:val="1"/>
      <w:numFmt w:val="decimal"/>
      <w:lvlText w:val="Q.%1"/>
      <w:lvlJc w:val="center"/>
      <w:pPr>
        <w:ind w:left="1185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905" w:hanging="360"/>
      </w:pPr>
    </w:lvl>
    <w:lvl w:ilvl="2" w:tplc="0409001B" w:tentative="1">
      <w:start w:val="1"/>
      <w:numFmt w:val="lowerRoman"/>
      <w:lvlText w:val="%3."/>
      <w:lvlJc w:val="right"/>
      <w:pPr>
        <w:ind w:left="2625" w:hanging="180"/>
      </w:pPr>
    </w:lvl>
    <w:lvl w:ilvl="3" w:tplc="0409000F" w:tentative="1">
      <w:start w:val="1"/>
      <w:numFmt w:val="decimal"/>
      <w:lvlText w:val="%4."/>
      <w:lvlJc w:val="left"/>
      <w:pPr>
        <w:ind w:left="3345" w:hanging="360"/>
      </w:pPr>
    </w:lvl>
    <w:lvl w:ilvl="4" w:tplc="04090019" w:tentative="1">
      <w:start w:val="1"/>
      <w:numFmt w:val="lowerLetter"/>
      <w:lvlText w:val="%5."/>
      <w:lvlJc w:val="left"/>
      <w:pPr>
        <w:ind w:left="4065" w:hanging="360"/>
      </w:pPr>
    </w:lvl>
    <w:lvl w:ilvl="5" w:tplc="0409001B" w:tentative="1">
      <w:start w:val="1"/>
      <w:numFmt w:val="lowerRoman"/>
      <w:lvlText w:val="%6."/>
      <w:lvlJc w:val="right"/>
      <w:pPr>
        <w:ind w:left="4785" w:hanging="180"/>
      </w:pPr>
    </w:lvl>
    <w:lvl w:ilvl="6" w:tplc="0409000F" w:tentative="1">
      <w:start w:val="1"/>
      <w:numFmt w:val="decimal"/>
      <w:lvlText w:val="%7."/>
      <w:lvlJc w:val="left"/>
      <w:pPr>
        <w:ind w:left="5505" w:hanging="360"/>
      </w:pPr>
    </w:lvl>
    <w:lvl w:ilvl="7" w:tplc="04090019" w:tentative="1">
      <w:start w:val="1"/>
      <w:numFmt w:val="lowerLetter"/>
      <w:lvlText w:val="%8."/>
      <w:lvlJc w:val="left"/>
      <w:pPr>
        <w:ind w:left="6225" w:hanging="360"/>
      </w:pPr>
    </w:lvl>
    <w:lvl w:ilvl="8" w:tplc="0409001B" w:tentative="1">
      <w:start w:val="1"/>
      <w:numFmt w:val="lowerRoman"/>
      <w:lvlText w:val="%9."/>
      <w:lvlJc w:val="right"/>
      <w:pPr>
        <w:ind w:left="6945" w:hanging="180"/>
      </w:pPr>
    </w:lvl>
  </w:abstractNum>
  <w:abstractNum w:abstractNumId="5" w15:restartNumberingAfterBreak="0">
    <w:nsid w:val="15F76187"/>
    <w:multiLevelType w:val="hybridMultilevel"/>
    <w:tmpl w:val="44E42ECE"/>
    <w:lvl w:ilvl="0" w:tplc="99944320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B1236EE"/>
    <w:multiLevelType w:val="hybridMultilevel"/>
    <w:tmpl w:val="E8D84D00"/>
    <w:lvl w:ilvl="0" w:tplc="0409000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760" w:hanging="360"/>
      </w:pPr>
      <w:rPr>
        <w:rFonts w:ascii="Wingdings" w:hAnsi="Wingdings" w:hint="default"/>
      </w:rPr>
    </w:lvl>
  </w:abstractNum>
  <w:abstractNum w:abstractNumId="7" w15:restartNumberingAfterBreak="0">
    <w:nsid w:val="27454691"/>
    <w:multiLevelType w:val="hybridMultilevel"/>
    <w:tmpl w:val="F6AE168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8544E17"/>
    <w:multiLevelType w:val="hybridMultilevel"/>
    <w:tmpl w:val="0DBC65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1E0348"/>
    <w:multiLevelType w:val="hybridMultilevel"/>
    <w:tmpl w:val="FE8251C4"/>
    <w:lvl w:ilvl="0" w:tplc="0409000F">
      <w:start w:val="1"/>
      <w:numFmt w:val="decimal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 w15:restartNumberingAfterBreak="0">
    <w:nsid w:val="2BC2631B"/>
    <w:multiLevelType w:val="hybridMultilevel"/>
    <w:tmpl w:val="A97EC2B8"/>
    <w:lvl w:ilvl="0" w:tplc="99944320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2C7F49E9"/>
    <w:multiLevelType w:val="hybridMultilevel"/>
    <w:tmpl w:val="D340B66C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2E6641D2"/>
    <w:multiLevelType w:val="hybridMultilevel"/>
    <w:tmpl w:val="A9A2393E"/>
    <w:lvl w:ilvl="0" w:tplc="F9C6C8FE">
      <w:start w:val="16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0294321"/>
    <w:multiLevelType w:val="hybridMultilevel"/>
    <w:tmpl w:val="0FC4260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4722B02"/>
    <w:multiLevelType w:val="hybridMultilevel"/>
    <w:tmpl w:val="2B48EA0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40944089"/>
    <w:multiLevelType w:val="hybridMultilevel"/>
    <w:tmpl w:val="34A6222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0A425E6"/>
    <w:multiLevelType w:val="hybridMultilevel"/>
    <w:tmpl w:val="B57AA9AC"/>
    <w:lvl w:ilvl="0" w:tplc="99944320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40F71745"/>
    <w:multiLevelType w:val="hybridMultilevel"/>
    <w:tmpl w:val="F992D91E"/>
    <w:lvl w:ilvl="0" w:tplc="99944320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41BB6CD1"/>
    <w:multiLevelType w:val="hybridMultilevel"/>
    <w:tmpl w:val="C16CC70C"/>
    <w:lvl w:ilvl="0" w:tplc="CD5CC3D8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46D80D77"/>
    <w:multiLevelType w:val="hybridMultilevel"/>
    <w:tmpl w:val="A5E4987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481B7148"/>
    <w:multiLevelType w:val="hybridMultilevel"/>
    <w:tmpl w:val="64269D3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502B4591"/>
    <w:multiLevelType w:val="hybridMultilevel"/>
    <w:tmpl w:val="22F46D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0AB6D4E"/>
    <w:multiLevelType w:val="hybridMultilevel"/>
    <w:tmpl w:val="2DAA3698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531B0C3A"/>
    <w:multiLevelType w:val="hybridMultilevel"/>
    <w:tmpl w:val="7AA69578"/>
    <w:lvl w:ilvl="0" w:tplc="0409000F">
      <w:start w:val="1"/>
      <w:numFmt w:val="decimal"/>
      <w:lvlText w:val="%1."/>
      <w:lvlJc w:val="left"/>
      <w:pPr>
        <w:ind w:left="1485" w:hanging="360"/>
      </w:p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4" w15:restartNumberingAfterBreak="0">
    <w:nsid w:val="58B25B00"/>
    <w:multiLevelType w:val="hybridMultilevel"/>
    <w:tmpl w:val="088AD8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D6951FA"/>
    <w:multiLevelType w:val="hybridMultilevel"/>
    <w:tmpl w:val="AFBE9C2C"/>
    <w:lvl w:ilvl="0" w:tplc="99944320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5EA535A4"/>
    <w:multiLevelType w:val="hybridMultilevel"/>
    <w:tmpl w:val="8536E41C"/>
    <w:lvl w:ilvl="0" w:tplc="99944320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5FCB3BB2"/>
    <w:multiLevelType w:val="hybridMultilevel"/>
    <w:tmpl w:val="BDB8B3A6"/>
    <w:lvl w:ilvl="0" w:tplc="99944320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66650C19"/>
    <w:multiLevelType w:val="hybridMultilevel"/>
    <w:tmpl w:val="B9489D64"/>
    <w:lvl w:ilvl="0" w:tplc="A89E55A6">
      <w:start w:val="1"/>
      <w:numFmt w:val="decimal"/>
      <w:lvlText w:val="Q %1."/>
      <w:lvlJc w:val="left"/>
      <w:pPr>
        <w:ind w:left="795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29" w15:restartNumberingAfterBreak="0">
    <w:nsid w:val="676977C4"/>
    <w:multiLevelType w:val="hybridMultilevel"/>
    <w:tmpl w:val="E418EBE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6AB45632"/>
    <w:multiLevelType w:val="hybridMultilevel"/>
    <w:tmpl w:val="1FFA1D1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70E8422B"/>
    <w:multiLevelType w:val="hybridMultilevel"/>
    <w:tmpl w:val="46B05D44"/>
    <w:lvl w:ilvl="0" w:tplc="2A28996C">
      <w:numFmt w:val="bullet"/>
      <w:lvlText w:val=""/>
      <w:lvlJc w:val="left"/>
      <w:pPr>
        <w:ind w:left="3885" w:hanging="1605"/>
      </w:pPr>
      <w:rPr>
        <w:rFonts w:ascii="Symbol" w:eastAsiaTheme="minorEastAsia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33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5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6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400" w:hanging="360"/>
      </w:pPr>
      <w:rPr>
        <w:rFonts w:ascii="Wingdings" w:hAnsi="Wingdings" w:hint="default"/>
      </w:rPr>
    </w:lvl>
  </w:abstractNum>
  <w:abstractNum w:abstractNumId="32" w15:restartNumberingAfterBreak="0">
    <w:nsid w:val="71824813"/>
    <w:multiLevelType w:val="hybridMultilevel"/>
    <w:tmpl w:val="88824D0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75872040"/>
    <w:multiLevelType w:val="hybridMultilevel"/>
    <w:tmpl w:val="34BA09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86F09F7"/>
    <w:multiLevelType w:val="hybridMultilevel"/>
    <w:tmpl w:val="42D08814"/>
    <w:lvl w:ilvl="0" w:tplc="99944320">
      <w:start w:val="1"/>
      <w:numFmt w:val="decimal"/>
      <w:lvlText w:val="Q.%1"/>
      <w:lvlJc w:val="center"/>
      <w:pPr>
        <w:ind w:left="5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5" w15:restartNumberingAfterBreak="0">
    <w:nsid w:val="78A471EB"/>
    <w:multiLevelType w:val="hybridMultilevel"/>
    <w:tmpl w:val="09741CD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79114666"/>
    <w:multiLevelType w:val="hybridMultilevel"/>
    <w:tmpl w:val="17AA3E4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7E642799"/>
    <w:multiLevelType w:val="hybridMultilevel"/>
    <w:tmpl w:val="CE169DD4"/>
    <w:lvl w:ilvl="0" w:tplc="9A88D578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1945071561">
    <w:abstractNumId w:val="28"/>
  </w:num>
  <w:num w:numId="2" w16cid:durableId="1433430850">
    <w:abstractNumId w:val="1"/>
  </w:num>
  <w:num w:numId="3" w16cid:durableId="1782719912">
    <w:abstractNumId w:val="36"/>
  </w:num>
  <w:num w:numId="4" w16cid:durableId="666522169">
    <w:abstractNumId w:val="13"/>
  </w:num>
  <w:num w:numId="5" w16cid:durableId="812789777">
    <w:abstractNumId w:val="37"/>
  </w:num>
  <w:num w:numId="6" w16cid:durableId="1423337625">
    <w:abstractNumId w:val="35"/>
  </w:num>
  <w:num w:numId="7" w16cid:durableId="1289507758">
    <w:abstractNumId w:val="19"/>
  </w:num>
  <w:num w:numId="8" w16cid:durableId="1984265059">
    <w:abstractNumId w:val="9"/>
  </w:num>
  <w:num w:numId="9" w16cid:durableId="909071899">
    <w:abstractNumId w:val="3"/>
  </w:num>
  <w:num w:numId="10" w16cid:durableId="1233588769">
    <w:abstractNumId w:val="21"/>
  </w:num>
  <w:num w:numId="11" w16cid:durableId="433288118">
    <w:abstractNumId w:val="2"/>
  </w:num>
  <w:num w:numId="12" w16cid:durableId="1030378291">
    <w:abstractNumId w:val="23"/>
  </w:num>
  <w:num w:numId="13" w16cid:durableId="907035288">
    <w:abstractNumId w:val="0"/>
  </w:num>
  <w:num w:numId="14" w16cid:durableId="198475042">
    <w:abstractNumId w:val="29"/>
  </w:num>
  <w:num w:numId="15" w16cid:durableId="1231114274">
    <w:abstractNumId w:val="4"/>
  </w:num>
  <w:num w:numId="16" w16cid:durableId="124156947">
    <w:abstractNumId w:val="16"/>
  </w:num>
  <w:num w:numId="17" w16cid:durableId="1511679662">
    <w:abstractNumId w:val="6"/>
  </w:num>
  <w:num w:numId="18" w16cid:durableId="534267735">
    <w:abstractNumId w:val="31"/>
  </w:num>
  <w:num w:numId="19" w16cid:durableId="2111244222">
    <w:abstractNumId w:val="25"/>
  </w:num>
  <w:num w:numId="20" w16cid:durableId="1050880254">
    <w:abstractNumId w:val="14"/>
  </w:num>
  <w:num w:numId="21" w16cid:durableId="1182471290">
    <w:abstractNumId w:val="11"/>
  </w:num>
  <w:num w:numId="22" w16cid:durableId="506869880">
    <w:abstractNumId w:val="7"/>
  </w:num>
  <w:num w:numId="23" w16cid:durableId="808743396">
    <w:abstractNumId w:val="24"/>
  </w:num>
  <w:num w:numId="24" w16cid:durableId="91820222">
    <w:abstractNumId w:val="33"/>
  </w:num>
  <w:num w:numId="25" w16cid:durableId="921379274">
    <w:abstractNumId w:val="8"/>
  </w:num>
  <w:num w:numId="26" w16cid:durableId="628172453">
    <w:abstractNumId w:val="22"/>
  </w:num>
  <w:num w:numId="27" w16cid:durableId="638996267">
    <w:abstractNumId w:val="26"/>
  </w:num>
  <w:num w:numId="28" w16cid:durableId="2084374778">
    <w:abstractNumId w:val="15"/>
  </w:num>
  <w:num w:numId="29" w16cid:durableId="1775860889">
    <w:abstractNumId w:val="30"/>
  </w:num>
  <w:num w:numId="30" w16cid:durableId="696588536">
    <w:abstractNumId w:val="20"/>
  </w:num>
  <w:num w:numId="31" w16cid:durableId="910576640">
    <w:abstractNumId w:val="34"/>
  </w:num>
  <w:num w:numId="32" w16cid:durableId="1462923197">
    <w:abstractNumId w:val="17"/>
  </w:num>
  <w:num w:numId="33" w16cid:durableId="346950350">
    <w:abstractNumId w:val="32"/>
  </w:num>
  <w:num w:numId="34" w16cid:durableId="1790198030">
    <w:abstractNumId w:val="10"/>
  </w:num>
  <w:num w:numId="35" w16cid:durableId="1107194723">
    <w:abstractNumId w:val="18"/>
  </w:num>
  <w:num w:numId="36" w16cid:durableId="613557008">
    <w:abstractNumId w:val="27"/>
  </w:num>
  <w:num w:numId="37" w16cid:durableId="926421382">
    <w:abstractNumId w:val="5"/>
  </w:num>
  <w:num w:numId="38" w16cid:durableId="393117340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64F72"/>
    <w:rsid w:val="00000038"/>
    <w:rsid w:val="000004A3"/>
    <w:rsid w:val="00000BA9"/>
    <w:rsid w:val="000019C3"/>
    <w:rsid w:val="00002365"/>
    <w:rsid w:val="00002929"/>
    <w:rsid w:val="000039E0"/>
    <w:rsid w:val="00003C09"/>
    <w:rsid w:val="000077C0"/>
    <w:rsid w:val="00007CB2"/>
    <w:rsid w:val="00007FD2"/>
    <w:rsid w:val="00012745"/>
    <w:rsid w:val="00012D6B"/>
    <w:rsid w:val="00014395"/>
    <w:rsid w:val="00015FFC"/>
    <w:rsid w:val="00016C5C"/>
    <w:rsid w:val="00023826"/>
    <w:rsid w:val="00023C41"/>
    <w:rsid w:val="0002552C"/>
    <w:rsid w:val="00030AC2"/>
    <w:rsid w:val="0003159D"/>
    <w:rsid w:val="00032662"/>
    <w:rsid w:val="00033013"/>
    <w:rsid w:val="0003436E"/>
    <w:rsid w:val="00036B7A"/>
    <w:rsid w:val="00037737"/>
    <w:rsid w:val="00037B1C"/>
    <w:rsid w:val="000419C4"/>
    <w:rsid w:val="0004411E"/>
    <w:rsid w:val="000447BD"/>
    <w:rsid w:val="00045C5B"/>
    <w:rsid w:val="00047738"/>
    <w:rsid w:val="00050E08"/>
    <w:rsid w:val="00051F98"/>
    <w:rsid w:val="00052126"/>
    <w:rsid w:val="000533CE"/>
    <w:rsid w:val="00053DE7"/>
    <w:rsid w:val="000554B4"/>
    <w:rsid w:val="000569B2"/>
    <w:rsid w:val="00057DE7"/>
    <w:rsid w:val="00060569"/>
    <w:rsid w:val="000623FE"/>
    <w:rsid w:val="00062DD1"/>
    <w:rsid w:val="00064546"/>
    <w:rsid w:val="00064A03"/>
    <w:rsid w:val="000655F4"/>
    <w:rsid w:val="00065A32"/>
    <w:rsid w:val="00066410"/>
    <w:rsid w:val="00066C96"/>
    <w:rsid w:val="00067CE7"/>
    <w:rsid w:val="00070547"/>
    <w:rsid w:val="0007159B"/>
    <w:rsid w:val="00071895"/>
    <w:rsid w:val="00073686"/>
    <w:rsid w:val="00074DA9"/>
    <w:rsid w:val="00074E89"/>
    <w:rsid w:val="00075025"/>
    <w:rsid w:val="000754A9"/>
    <w:rsid w:val="000770B9"/>
    <w:rsid w:val="00080287"/>
    <w:rsid w:val="0008047E"/>
    <w:rsid w:val="00080642"/>
    <w:rsid w:val="00082BD9"/>
    <w:rsid w:val="000834C9"/>
    <w:rsid w:val="00084088"/>
    <w:rsid w:val="00085B0B"/>
    <w:rsid w:val="000868BF"/>
    <w:rsid w:val="0008777A"/>
    <w:rsid w:val="000903E0"/>
    <w:rsid w:val="0009264B"/>
    <w:rsid w:val="00093387"/>
    <w:rsid w:val="0009394C"/>
    <w:rsid w:val="00093F82"/>
    <w:rsid w:val="00095969"/>
    <w:rsid w:val="00095D95"/>
    <w:rsid w:val="00096516"/>
    <w:rsid w:val="00097BA8"/>
    <w:rsid w:val="000A02CC"/>
    <w:rsid w:val="000A07B9"/>
    <w:rsid w:val="000A1278"/>
    <w:rsid w:val="000A2E22"/>
    <w:rsid w:val="000A6266"/>
    <w:rsid w:val="000A67FF"/>
    <w:rsid w:val="000A6EAD"/>
    <w:rsid w:val="000A783F"/>
    <w:rsid w:val="000A7BF4"/>
    <w:rsid w:val="000B05E4"/>
    <w:rsid w:val="000B09BC"/>
    <w:rsid w:val="000B1038"/>
    <w:rsid w:val="000B16C2"/>
    <w:rsid w:val="000B7E6A"/>
    <w:rsid w:val="000C0CDD"/>
    <w:rsid w:val="000C3D4B"/>
    <w:rsid w:val="000C4120"/>
    <w:rsid w:val="000C62F2"/>
    <w:rsid w:val="000C6C20"/>
    <w:rsid w:val="000C6CEC"/>
    <w:rsid w:val="000C7259"/>
    <w:rsid w:val="000D048D"/>
    <w:rsid w:val="000D18A2"/>
    <w:rsid w:val="000D1973"/>
    <w:rsid w:val="000D1C64"/>
    <w:rsid w:val="000D2245"/>
    <w:rsid w:val="000D35F4"/>
    <w:rsid w:val="000D39CD"/>
    <w:rsid w:val="000D4932"/>
    <w:rsid w:val="000D5014"/>
    <w:rsid w:val="000D56F1"/>
    <w:rsid w:val="000D71C6"/>
    <w:rsid w:val="000E0C88"/>
    <w:rsid w:val="000E60EA"/>
    <w:rsid w:val="000E6493"/>
    <w:rsid w:val="000F028B"/>
    <w:rsid w:val="000F089C"/>
    <w:rsid w:val="000F2A67"/>
    <w:rsid w:val="000F465E"/>
    <w:rsid w:val="000F4E47"/>
    <w:rsid w:val="000F4FAA"/>
    <w:rsid w:val="000F5C07"/>
    <w:rsid w:val="001002A6"/>
    <w:rsid w:val="0010268A"/>
    <w:rsid w:val="00102ED4"/>
    <w:rsid w:val="00102FA9"/>
    <w:rsid w:val="00103C9B"/>
    <w:rsid w:val="00105059"/>
    <w:rsid w:val="00107930"/>
    <w:rsid w:val="00113745"/>
    <w:rsid w:val="00122770"/>
    <w:rsid w:val="0012291A"/>
    <w:rsid w:val="00123DCB"/>
    <w:rsid w:val="0012673A"/>
    <w:rsid w:val="00126C2E"/>
    <w:rsid w:val="00126F6A"/>
    <w:rsid w:val="00131B64"/>
    <w:rsid w:val="00132C70"/>
    <w:rsid w:val="00134F69"/>
    <w:rsid w:val="001376CB"/>
    <w:rsid w:val="001418C9"/>
    <w:rsid w:val="001419B1"/>
    <w:rsid w:val="00144132"/>
    <w:rsid w:val="00144413"/>
    <w:rsid w:val="00145080"/>
    <w:rsid w:val="00145ED1"/>
    <w:rsid w:val="001503AF"/>
    <w:rsid w:val="00154139"/>
    <w:rsid w:val="001548BA"/>
    <w:rsid w:val="00155FB8"/>
    <w:rsid w:val="00157E9C"/>
    <w:rsid w:val="00161537"/>
    <w:rsid w:val="00161B4F"/>
    <w:rsid w:val="00162F2E"/>
    <w:rsid w:val="00162F9D"/>
    <w:rsid w:val="0016360A"/>
    <w:rsid w:val="001639B1"/>
    <w:rsid w:val="00165368"/>
    <w:rsid w:val="00167774"/>
    <w:rsid w:val="001677FA"/>
    <w:rsid w:val="00170B80"/>
    <w:rsid w:val="00170F49"/>
    <w:rsid w:val="00171E83"/>
    <w:rsid w:val="0017227F"/>
    <w:rsid w:val="0017311C"/>
    <w:rsid w:val="00173E0B"/>
    <w:rsid w:val="00173EAF"/>
    <w:rsid w:val="00174B24"/>
    <w:rsid w:val="00174D62"/>
    <w:rsid w:val="001757FF"/>
    <w:rsid w:val="001769A7"/>
    <w:rsid w:val="0017773B"/>
    <w:rsid w:val="00181284"/>
    <w:rsid w:val="0018256D"/>
    <w:rsid w:val="0018407F"/>
    <w:rsid w:val="00185DA2"/>
    <w:rsid w:val="0018709B"/>
    <w:rsid w:val="0018723F"/>
    <w:rsid w:val="00187400"/>
    <w:rsid w:val="00191B3B"/>
    <w:rsid w:val="00191E35"/>
    <w:rsid w:val="00193E8B"/>
    <w:rsid w:val="001A2F25"/>
    <w:rsid w:val="001A33CE"/>
    <w:rsid w:val="001A636C"/>
    <w:rsid w:val="001B02B8"/>
    <w:rsid w:val="001B2A07"/>
    <w:rsid w:val="001B4AB5"/>
    <w:rsid w:val="001B5BC8"/>
    <w:rsid w:val="001B6408"/>
    <w:rsid w:val="001B78C9"/>
    <w:rsid w:val="001C09B5"/>
    <w:rsid w:val="001C38AC"/>
    <w:rsid w:val="001C4445"/>
    <w:rsid w:val="001C60FC"/>
    <w:rsid w:val="001C7AB1"/>
    <w:rsid w:val="001C7B31"/>
    <w:rsid w:val="001D1990"/>
    <w:rsid w:val="001D1EBA"/>
    <w:rsid w:val="001D339F"/>
    <w:rsid w:val="001D7460"/>
    <w:rsid w:val="001E1ABC"/>
    <w:rsid w:val="001E53C2"/>
    <w:rsid w:val="001E599F"/>
    <w:rsid w:val="001E5DE5"/>
    <w:rsid w:val="001E70EC"/>
    <w:rsid w:val="001E786E"/>
    <w:rsid w:val="001E79EB"/>
    <w:rsid w:val="001E7A34"/>
    <w:rsid w:val="001F2491"/>
    <w:rsid w:val="001F4113"/>
    <w:rsid w:val="001F4BF0"/>
    <w:rsid w:val="001F4E6C"/>
    <w:rsid w:val="001F590D"/>
    <w:rsid w:val="001F6952"/>
    <w:rsid w:val="001F7753"/>
    <w:rsid w:val="001F7CC9"/>
    <w:rsid w:val="00202378"/>
    <w:rsid w:val="00202C6A"/>
    <w:rsid w:val="00202FD8"/>
    <w:rsid w:val="0020430E"/>
    <w:rsid w:val="00205243"/>
    <w:rsid w:val="00205B47"/>
    <w:rsid w:val="00206174"/>
    <w:rsid w:val="002062DF"/>
    <w:rsid w:val="0020639A"/>
    <w:rsid w:val="00206B5F"/>
    <w:rsid w:val="002118A5"/>
    <w:rsid w:val="002120D7"/>
    <w:rsid w:val="002158D6"/>
    <w:rsid w:val="00216669"/>
    <w:rsid w:val="00217401"/>
    <w:rsid w:val="00220016"/>
    <w:rsid w:val="00221387"/>
    <w:rsid w:val="00226010"/>
    <w:rsid w:val="00226164"/>
    <w:rsid w:val="0022650C"/>
    <w:rsid w:val="00226D4A"/>
    <w:rsid w:val="00231E95"/>
    <w:rsid w:val="002345C6"/>
    <w:rsid w:val="00234735"/>
    <w:rsid w:val="00235F9B"/>
    <w:rsid w:val="002366F2"/>
    <w:rsid w:val="002366FE"/>
    <w:rsid w:val="00237767"/>
    <w:rsid w:val="00240B44"/>
    <w:rsid w:val="00240BF4"/>
    <w:rsid w:val="00240E86"/>
    <w:rsid w:val="00241D7F"/>
    <w:rsid w:val="00241E9A"/>
    <w:rsid w:val="00247CB1"/>
    <w:rsid w:val="00250A4E"/>
    <w:rsid w:val="00251FBA"/>
    <w:rsid w:val="00254872"/>
    <w:rsid w:val="00254975"/>
    <w:rsid w:val="002575AE"/>
    <w:rsid w:val="00257F13"/>
    <w:rsid w:val="00260158"/>
    <w:rsid w:val="002628C8"/>
    <w:rsid w:val="00262D3E"/>
    <w:rsid w:val="00262F69"/>
    <w:rsid w:val="002646A7"/>
    <w:rsid w:val="00264F24"/>
    <w:rsid w:val="002663D4"/>
    <w:rsid w:val="002671EF"/>
    <w:rsid w:val="002676E1"/>
    <w:rsid w:val="00270A4D"/>
    <w:rsid w:val="002714DB"/>
    <w:rsid w:val="002737F4"/>
    <w:rsid w:val="00273C70"/>
    <w:rsid w:val="002747AD"/>
    <w:rsid w:val="0027507A"/>
    <w:rsid w:val="00280302"/>
    <w:rsid w:val="00280A69"/>
    <w:rsid w:val="00282904"/>
    <w:rsid w:val="002840C3"/>
    <w:rsid w:val="00284107"/>
    <w:rsid w:val="002841AC"/>
    <w:rsid w:val="00284B34"/>
    <w:rsid w:val="00284C9A"/>
    <w:rsid w:val="0028569B"/>
    <w:rsid w:val="00287ACE"/>
    <w:rsid w:val="002906C8"/>
    <w:rsid w:val="00290F58"/>
    <w:rsid w:val="00292AC0"/>
    <w:rsid w:val="00292D74"/>
    <w:rsid w:val="00293F44"/>
    <w:rsid w:val="00294DFC"/>
    <w:rsid w:val="0029557A"/>
    <w:rsid w:val="00295876"/>
    <w:rsid w:val="00297DB6"/>
    <w:rsid w:val="002A093B"/>
    <w:rsid w:val="002A15B2"/>
    <w:rsid w:val="002A2BF2"/>
    <w:rsid w:val="002A309B"/>
    <w:rsid w:val="002A5B34"/>
    <w:rsid w:val="002A6CC4"/>
    <w:rsid w:val="002A7E3A"/>
    <w:rsid w:val="002B05E9"/>
    <w:rsid w:val="002B0824"/>
    <w:rsid w:val="002B2F15"/>
    <w:rsid w:val="002B2F9C"/>
    <w:rsid w:val="002B31A5"/>
    <w:rsid w:val="002B405D"/>
    <w:rsid w:val="002B4C1A"/>
    <w:rsid w:val="002B567E"/>
    <w:rsid w:val="002B56DD"/>
    <w:rsid w:val="002B726B"/>
    <w:rsid w:val="002B7556"/>
    <w:rsid w:val="002B7823"/>
    <w:rsid w:val="002C0007"/>
    <w:rsid w:val="002C2B2F"/>
    <w:rsid w:val="002C3DB6"/>
    <w:rsid w:val="002C4006"/>
    <w:rsid w:val="002C5111"/>
    <w:rsid w:val="002C596A"/>
    <w:rsid w:val="002C5EEA"/>
    <w:rsid w:val="002C6019"/>
    <w:rsid w:val="002C7A19"/>
    <w:rsid w:val="002D1471"/>
    <w:rsid w:val="002D4090"/>
    <w:rsid w:val="002D4747"/>
    <w:rsid w:val="002D6D16"/>
    <w:rsid w:val="002D6ECD"/>
    <w:rsid w:val="002D7C58"/>
    <w:rsid w:val="002E0EBD"/>
    <w:rsid w:val="002E581B"/>
    <w:rsid w:val="002F01F5"/>
    <w:rsid w:val="002F024E"/>
    <w:rsid w:val="002F08D4"/>
    <w:rsid w:val="002F0D4E"/>
    <w:rsid w:val="002F6B78"/>
    <w:rsid w:val="002F756F"/>
    <w:rsid w:val="00300978"/>
    <w:rsid w:val="003010BD"/>
    <w:rsid w:val="0030275B"/>
    <w:rsid w:val="00303737"/>
    <w:rsid w:val="003044F0"/>
    <w:rsid w:val="0030790B"/>
    <w:rsid w:val="003108C3"/>
    <w:rsid w:val="003111B4"/>
    <w:rsid w:val="003113DA"/>
    <w:rsid w:val="0031390E"/>
    <w:rsid w:val="003172DF"/>
    <w:rsid w:val="00320613"/>
    <w:rsid w:val="003209FD"/>
    <w:rsid w:val="00321A1D"/>
    <w:rsid w:val="00327DF9"/>
    <w:rsid w:val="00330278"/>
    <w:rsid w:val="00330771"/>
    <w:rsid w:val="00331030"/>
    <w:rsid w:val="0033115E"/>
    <w:rsid w:val="00331AAD"/>
    <w:rsid w:val="00331D02"/>
    <w:rsid w:val="00331E92"/>
    <w:rsid w:val="00332655"/>
    <w:rsid w:val="00334F65"/>
    <w:rsid w:val="00335108"/>
    <w:rsid w:val="00335BF8"/>
    <w:rsid w:val="003364C3"/>
    <w:rsid w:val="00336AD6"/>
    <w:rsid w:val="0033776B"/>
    <w:rsid w:val="00340384"/>
    <w:rsid w:val="00340810"/>
    <w:rsid w:val="00340A6D"/>
    <w:rsid w:val="00341287"/>
    <w:rsid w:val="0034210E"/>
    <w:rsid w:val="00342F37"/>
    <w:rsid w:val="00343834"/>
    <w:rsid w:val="00344698"/>
    <w:rsid w:val="00344986"/>
    <w:rsid w:val="00344B13"/>
    <w:rsid w:val="00345A51"/>
    <w:rsid w:val="00345EF5"/>
    <w:rsid w:val="0034615B"/>
    <w:rsid w:val="003463B6"/>
    <w:rsid w:val="00347DB4"/>
    <w:rsid w:val="00347F3E"/>
    <w:rsid w:val="00350F8D"/>
    <w:rsid w:val="003516C9"/>
    <w:rsid w:val="00352E8E"/>
    <w:rsid w:val="0035394F"/>
    <w:rsid w:val="00353ADA"/>
    <w:rsid w:val="00354831"/>
    <w:rsid w:val="00357987"/>
    <w:rsid w:val="003579FA"/>
    <w:rsid w:val="003607DB"/>
    <w:rsid w:val="003609AE"/>
    <w:rsid w:val="00361030"/>
    <w:rsid w:val="00361AAA"/>
    <w:rsid w:val="00361CEC"/>
    <w:rsid w:val="00364084"/>
    <w:rsid w:val="0036499D"/>
    <w:rsid w:val="003661BE"/>
    <w:rsid w:val="00366848"/>
    <w:rsid w:val="00371137"/>
    <w:rsid w:val="003714E6"/>
    <w:rsid w:val="00371BD3"/>
    <w:rsid w:val="00372565"/>
    <w:rsid w:val="003725CD"/>
    <w:rsid w:val="00377610"/>
    <w:rsid w:val="00377A2C"/>
    <w:rsid w:val="003822B3"/>
    <w:rsid w:val="003845F5"/>
    <w:rsid w:val="00385D98"/>
    <w:rsid w:val="0038633F"/>
    <w:rsid w:val="0038651B"/>
    <w:rsid w:val="00387491"/>
    <w:rsid w:val="00387ED7"/>
    <w:rsid w:val="0039001B"/>
    <w:rsid w:val="0039258E"/>
    <w:rsid w:val="0039391B"/>
    <w:rsid w:val="00396BF1"/>
    <w:rsid w:val="00397FE7"/>
    <w:rsid w:val="003A104F"/>
    <w:rsid w:val="003A1616"/>
    <w:rsid w:val="003A2757"/>
    <w:rsid w:val="003A54D5"/>
    <w:rsid w:val="003A5748"/>
    <w:rsid w:val="003A6998"/>
    <w:rsid w:val="003A6EAB"/>
    <w:rsid w:val="003A7031"/>
    <w:rsid w:val="003B06B8"/>
    <w:rsid w:val="003B0CDB"/>
    <w:rsid w:val="003B101E"/>
    <w:rsid w:val="003B1217"/>
    <w:rsid w:val="003B22A2"/>
    <w:rsid w:val="003B362B"/>
    <w:rsid w:val="003B6D00"/>
    <w:rsid w:val="003B7FEF"/>
    <w:rsid w:val="003C0326"/>
    <w:rsid w:val="003C067F"/>
    <w:rsid w:val="003C4898"/>
    <w:rsid w:val="003C6BBA"/>
    <w:rsid w:val="003C6F55"/>
    <w:rsid w:val="003C76F8"/>
    <w:rsid w:val="003C7C21"/>
    <w:rsid w:val="003C7E86"/>
    <w:rsid w:val="003D01F3"/>
    <w:rsid w:val="003D0C75"/>
    <w:rsid w:val="003D1559"/>
    <w:rsid w:val="003D1CA4"/>
    <w:rsid w:val="003D41EC"/>
    <w:rsid w:val="003D6324"/>
    <w:rsid w:val="003D66E8"/>
    <w:rsid w:val="003D76E8"/>
    <w:rsid w:val="003E312B"/>
    <w:rsid w:val="003E6188"/>
    <w:rsid w:val="003F0563"/>
    <w:rsid w:val="003F0911"/>
    <w:rsid w:val="003F0B24"/>
    <w:rsid w:val="003F0DA7"/>
    <w:rsid w:val="003F183F"/>
    <w:rsid w:val="003F2382"/>
    <w:rsid w:val="003F2710"/>
    <w:rsid w:val="003F4D7B"/>
    <w:rsid w:val="003F7C35"/>
    <w:rsid w:val="00400E7C"/>
    <w:rsid w:val="004021F9"/>
    <w:rsid w:val="0040258E"/>
    <w:rsid w:val="00402CA1"/>
    <w:rsid w:val="00403B9A"/>
    <w:rsid w:val="00405592"/>
    <w:rsid w:val="00405EF6"/>
    <w:rsid w:val="00406C9C"/>
    <w:rsid w:val="0040759B"/>
    <w:rsid w:val="00410C16"/>
    <w:rsid w:val="004122C2"/>
    <w:rsid w:val="00413030"/>
    <w:rsid w:val="004133AD"/>
    <w:rsid w:val="004134C9"/>
    <w:rsid w:val="0041797B"/>
    <w:rsid w:val="0042057B"/>
    <w:rsid w:val="00420A2C"/>
    <w:rsid w:val="00420E0A"/>
    <w:rsid w:val="004210BF"/>
    <w:rsid w:val="004211A2"/>
    <w:rsid w:val="00421710"/>
    <w:rsid w:val="0042318D"/>
    <w:rsid w:val="00424348"/>
    <w:rsid w:val="00430C25"/>
    <w:rsid w:val="00430FA3"/>
    <w:rsid w:val="004312C5"/>
    <w:rsid w:val="004323EA"/>
    <w:rsid w:val="00433CBA"/>
    <w:rsid w:val="004372E1"/>
    <w:rsid w:val="00437582"/>
    <w:rsid w:val="0044266E"/>
    <w:rsid w:val="00442E4D"/>
    <w:rsid w:val="004449FE"/>
    <w:rsid w:val="00445C2A"/>
    <w:rsid w:val="00451BF8"/>
    <w:rsid w:val="00451EE0"/>
    <w:rsid w:val="00452986"/>
    <w:rsid w:val="00452CD3"/>
    <w:rsid w:val="00452F8A"/>
    <w:rsid w:val="0046099E"/>
    <w:rsid w:val="004618D2"/>
    <w:rsid w:val="004626FC"/>
    <w:rsid w:val="00462F03"/>
    <w:rsid w:val="0046337E"/>
    <w:rsid w:val="00465AC3"/>
    <w:rsid w:val="00465D53"/>
    <w:rsid w:val="00471609"/>
    <w:rsid w:val="00471F9E"/>
    <w:rsid w:val="00473154"/>
    <w:rsid w:val="00474A7C"/>
    <w:rsid w:val="004758ED"/>
    <w:rsid w:val="00476714"/>
    <w:rsid w:val="00480019"/>
    <w:rsid w:val="0048127D"/>
    <w:rsid w:val="00483C0C"/>
    <w:rsid w:val="0048485F"/>
    <w:rsid w:val="00486365"/>
    <w:rsid w:val="0048648C"/>
    <w:rsid w:val="00487964"/>
    <w:rsid w:val="004904EC"/>
    <w:rsid w:val="004923F0"/>
    <w:rsid w:val="00492935"/>
    <w:rsid w:val="00492CEA"/>
    <w:rsid w:val="00492E22"/>
    <w:rsid w:val="004951B1"/>
    <w:rsid w:val="004974EF"/>
    <w:rsid w:val="004A2268"/>
    <w:rsid w:val="004A271C"/>
    <w:rsid w:val="004A29D2"/>
    <w:rsid w:val="004A2BAB"/>
    <w:rsid w:val="004A4FEA"/>
    <w:rsid w:val="004A5118"/>
    <w:rsid w:val="004A75B1"/>
    <w:rsid w:val="004B0D0C"/>
    <w:rsid w:val="004B1209"/>
    <w:rsid w:val="004B1852"/>
    <w:rsid w:val="004B18EB"/>
    <w:rsid w:val="004B29B8"/>
    <w:rsid w:val="004B2E67"/>
    <w:rsid w:val="004B32C5"/>
    <w:rsid w:val="004B684A"/>
    <w:rsid w:val="004B7634"/>
    <w:rsid w:val="004C10D9"/>
    <w:rsid w:val="004C1D9D"/>
    <w:rsid w:val="004C21FB"/>
    <w:rsid w:val="004C220E"/>
    <w:rsid w:val="004C4196"/>
    <w:rsid w:val="004C4AA5"/>
    <w:rsid w:val="004C5F9C"/>
    <w:rsid w:val="004C6152"/>
    <w:rsid w:val="004C6B52"/>
    <w:rsid w:val="004C77C6"/>
    <w:rsid w:val="004D1344"/>
    <w:rsid w:val="004D1411"/>
    <w:rsid w:val="004D1D7E"/>
    <w:rsid w:val="004D460C"/>
    <w:rsid w:val="004D5A8C"/>
    <w:rsid w:val="004D625C"/>
    <w:rsid w:val="004D6950"/>
    <w:rsid w:val="004D6AAC"/>
    <w:rsid w:val="004D75DF"/>
    <w:rsid w:val="004E2243"/>
    <w:rsid w:val="004E2D08"/>
    <w:rsid w:val="004E3547"/>
    <w:rsid w:val="004E4989"/>
    <w:rsid w:val="004E4ACC"/>
    <w:rsid w:val="004E63B4"/>
    <w:rsid w:val="004E6487"/>
    <w:rsid w:val="004F0C0F"/>
    <w:rsid w:val="004F2B2E"/>
    <w:rsid w:val="004F47C0"/>
    <w:rsid w:val="004F4DA7"/>
    <w:rsid w:val="004F6740"/>
    <w:rsid w:val="004F7776"/>
    <w:rsid w:val="004F7F07"/>
    <w:rsid w:val="00500702"/>
    <w:rsid w:val="00500D45"/>
    <w:rsid w:val="00500F49"/>
    <w:rsid w:val="00501AC8"/>
    <w:rsid w:val="00501F6D"/>
    <w:rsid w:val="00502A0F"/>
    <w:rsid w:val="00503E17"/>
    <w:rsid w:val="00505022"/>
    <w:rsid w:val="005055FE"/>
    <w:rsid w:val="00506DC1"/>
    <w:rsid w:val="00511403"/>
    <w:rsid w:val="00512CE4"/>
    <w:rsid w:val="005140E2"/>
    <w:rsid w:val="005150CB"/>
    <w:rsid w:val="0051597F"/>
    <w:rsid w:val="00522015"/>
    <w:rsid w:val="00523333"/>
    <w:rsid w:val="00525112"/>
    <w:rsid w:val="0052584C"/>
    <w:rsid w:val="00526A14"/>
    <w:rsid w:val="00527DE9"/>
    <w:rsid w:val="00530A5D"/>
    <w:rsid w:val="00530B5E"/>
    <w:rsid w:val="00531843"/>
    <w:rsid w:val="005318D0"/>
    <w:rsid w:val="005319CB"/>
    <w:rsid w:val="00531A3B"/>
    <w:rsid w:val="00532BBF"/>
    <w:rsid w:val="0053335F"/>
    <w:rsid w:val="00533741"/>
    <w:rsid w:val="00533F97"/>
    <w:rsid w:val="005341BF"/>
    <w:rsid w:val="005348DC"/>
    <w:rsid w:val="00535025"/>
    <w:rsid w:val="005367F6"/>
    <w:rsid w:val="00540D9E"/>
    <w:rsid w:val="00542388"/>
    <w:rsid w:val="00542E25"/>
    <w:rsid w:val="00543F30"/>
    <w:rsid w:val="00545FB6"/>
    <w:rsid w:val="00546890"/>
    <w:rsid w:val="005471F1"/>
    <w:rsid w:val="00547391"/>
    <w:rsid w:val="00547617"/>
    <w:rsid w:val="0054790F"/>
    <w:rsid w:val="00550AA7"/>
    <w:rsid w:val="00551661"/>
    <w:rsid w:val="00551683"/>
    <w:rsid w:val="00551C6B"/>
    <w:rsid w:val="00554DC0"/>
    <w:rsid w:val="00555C7E"/>
    <w:rsid w:val="00555F8C"/>
    <w:rsid w:val="00556983"/>
    <w:rsid w:val="0056164A"/>
    <w:rsid w:val="0056213C"/>
    <w:rsid w:val="00562649"/>
    <w:rsid w:val="00562A73"/>
    <w:rsid w:val="005643D4"/>
    <w:rsid w:val="00564FFE"/>
    <w:rsid w:val="00565368"/>
    <w:rsid w:val="00571274"/>
    <w:rsid w:val="005733FC"/>
    <w:rsid w:val="0057352F"/>
    <w:rsid w:val="00575D75"/>
    <w:rsid w:val="00577241"/>
    <w:rsid w:val="0058215A"/>
    <w:rsid w:val="00582180"/>
    <w:rsid w:val="005829BB"/>
    <w:rsid w:val="00583A02"/>
    <w:rsid w:val="00583EAD"/>
    <w:rsid w:val="00583EE8"/>
    <w:rsid w:val="0058406C"/>
    <w:rsid w:val="00584C78"/>
    <w:rsid w:val="00585650"/>
    <w:rsid w:val="00587DA6"/>
    <w:rsid w:val="005905A3"/>
    <w:rsid w:val="00592903"/>
    <w:rsid w:val="00595B1C"/>
    <w:rsid w:val="00596891"/>
    <w:rsid w:val="00596B36"/>
    <w:rsid w:val="005978DB"/>
    <w:rsid w:val="00597B2E"/>
    <w:rsid w:val="005A3497"/>
    <w:rsid w:val="005A44E8"/>
    <w:rsid w:val="005A79AF"/>
    <w:rsid w:val="005B66B7"/>
    <w:rsid w:val="005B7175"/>
    <w:rsid w:val="005B725D"/>
    <w:rsid w:val="005C1F39"/>
    <w:rsid w:val="005C3E49"/>
    <w:rsid w:val="005C5D53"/>
    <w:rsid w:val="005C677B"/>
    <w:rsid w:val="005D09CA"/>
    <w:rsid w:val="005D0BB8"/>
    <w:rsid w:val="005D3050"/>
    <w:rsid w:val="005D30F1"/>
    <w:rsid w:val="005D6C76"/>
    <w:rsid w:val="005D78B8"/>
    <w:rsid w:val="005E4A8F"/>
    <w:rsid w:val="005F0305"/>
    <w:rsid w:val="005F1DB0"/>
    <w:rsid w:val="005F28BE"/>
    <w:rsid w:val="005F2ADF"/>
    <w:rsid w:val="005F4631"/>
    <w:rsid w:val="005F5267"/>
    <w:rsid w:val="005F5803"/>
    <w:rsid w:val="005F657E"/>
    <w:rsid w:val="0060021D"/>
    <w:rsid w:val="00600A1A"/>
    <w:rsid w:val="00601082"/>
    <w:rsid w:val="0060230C"/>
    <w:rsid w:val="00604544"/>
    <w:rsid w:val="00605F1A"/>
    <w:rsid w:val="00606486"/>
    <w:rsid w:val="006078BE"/>
    <w:rsid w:val="00610EDC"/>
    <w:rsid w:val="006121CB"/>
    <w:rsid w:val="006125DF"/>
    <w:rsid w:val="006140C9"/>
    <w:rsid w:val="0061559B"/>
    <w:rsid w:val="00615D65"/>
    <w:rsid w:val="0061727B"/>
    <w:rsid w:val="00621B31"/>
    <w:rsid w:val="00624A41"/>
    <w:rsid w:val="00624CE0"/>
    <w:rsid w:val="00627B4A"/>
    <w:rsid w:val="00631FE5"/>
    <w:rsid w:val="006330C2"/>
    <w:rsid w:val="00633FE8"/>
    <w:rsid w:val="0063464D"/>
    <w:rsid w:val="00634CDD"/>
    <w:rsid w:val="006402E9"/>
    <w:rsid w:val="00641613"/>
    <w:rsid w:val="00641A7E"/>
    <w:rsid w:val="00645980"/>
    <w:rsid w:val="0064606A"/>
    <w:rsid w:val="0064691A"/>
    <w:rsid w:val="006510E0"/>
    <w:rsid w:val="006549FA"/>
    <w:rsid w:val="00655BBB"/>
    <w:rsid w:val="00655DB2"/>
    <w:rsid w:val="006569F0"/>
    <w:rsid w:val="00663C47"/>
    <w:rsid w:val="00663F64"/>
    <w:rsid w:val="00664748"/>
    <w:rsid w:val="00667197"/>
    <w:rsid w:val="00670BE5"/>
    <w:rsid w:val="00671355"/>
    <w:rsid w:val="0067381B"/>
    <w:rsid w:val="00673C51"/>
    <w:rsid w:val="00673FFC"/>
    <w:rsid w:val="006747EC"/>
    <w:rsid w:val="006760F7"/>
    <w:rsid w:val="006771C3"/>
    <w:rsid w:val="00677856"/>
    <w:rsid w:val="00677906"/>
    <w:rsid w:val="00680B7D"/>
    <w:rsid w:val="00682077"/>
    <w:rsid w:val="0068224F"/>
    <w:rsid w:val="00682265"/>
    <w:rsid w:val="006832B8"/>
    <w:rsid w:val="00683B9D"/>
    <w:rsid w:val="00684B19"/>
    <w:rsid w:val="00684B83"/>
    <w:rsid w:val="00687005"/>
    <w:rsid w:val="00687E44"/>
    <w:rsid w:val="00690001"/>
    <w:rsid w:val="00690971"/>
    <w:rsid w:val="00691196"/>
    <w:rsid w:val="00691749"/>
    <w:rsid w:val="0069188C"/>
    <w:rsid w:val="00691AB9"/>
    <w:rsid w:val="00691BF6"/>
    <w:rsid w:val="00691D46"/>
    <w:rsid w:val="00693E82"/>
    <w:rsid w:val="006959FB"/>
    <w:rsid w:val="006963E1"/>
    <w:rsid w:val="006A2D13"/>
    <w:rsid w:val="006B04AD"/>
    <w:rsid w:val="006B3764"/>
    <w:rsid w:val="006B50CE"/>
    <w:rsid w:val="006B7285"/>
    <w:rsid w:val="006B787C"/>
    <w:rsid w:val="006C03F3"/>
    <w:rsid w:val="006C0F56"/>
    <w:rsid w:val="006C2720"/>
    <w:rsid w:val="006C3AC6"/>
    <w:rsid w:val="006C56CC"/>
    <w:rsid w:val="006C5F29"/>
    <w:rsid w:val="006C728A"/>
    <w:rsid w:val="006C7A6A"/>
    <w:rsid w:val="006D00C3"/>
    <w:rsid w:val="006D3521"/>
    <w:rsid w:val="006D3819"/>
    <w:rsid w:val="006D38E3"/>
    <w:rsid w:val="006D3DB1"/>
    <w:rsid w:val="006D4CFF"/>
    <w:rsid w:val="006D64B2"/>
    <w:rsid w:val="006D7835"/>
    <w:rsid w:val="006E0DA0"/>
    <w:rsid w:val="006E1419"/>
    <w:rsid w:val="006E217F"/>
    <w:rsid w:val="006E2369"/>
    <w:rsid w:val="006E376E"/>
    <w:rsid w:val="006E3E52"/>
    <w:rsid w:val="006E3F33"/>
    <w:rsid w:val="006E406F"/>
    <w:rsid w:val="006E447F"/>
    <w:rsid w:val="006E49B0"/>
    <w:rsid w:val="006E584C"/>
    <w:rsid w:val="006E7276"/>
    <w:rsid w:val="006F1911"/>
    <w:rsid w:val="006F1F83"/>
    <w:rsid w:val="006F5604"/>
    <w:rsid w:val="006F6098"/>
    <w:rsid w:val="006F64BC"/>
    <w:rsid w:val="006F7A3B"/>
    <w:rsid w:val="006F7FAD"/>
    <w:rsid w:val="007003CB"/>
    <w:rsid w:val="00704741"/>
    <w:rsid w:val="00704AD0"/>
    <w:rsid w:val="00705038"/>
    <w:rsid w:val="0070646B"/>
    <w:rsid w:val="00707EC0"/>
    <w:rsid w:val="00707F1C"/>
    <w:rsid w:val="007116FC"/>
    <w:rsid w:val="00711F1F"/>
    <w:rsid w:val="00712B15"/>
    <w:rsid w:val="00713693"/>
    <w:rsid w:val="007138AF"/>
    <w:rsid w:val="00714480"/>
    <w:rsid w:val="00714B95"/>
    <w:rsid w:val="00715B2F"/>
    <w:rsid w:val="00715E32"/>
    <w:rsid w:val="007175AA"/>
    <w:rsid w:val="00717E4C"/>
    <w:rsid w:val="00721FDF"/>
    <w:rsid w:val="00724DB6"/>
    <w:rsid w:val="00727B41"/>
    <w:rsid w:val="0073214B"/>
    <w:rsid w:val="00732CC3"/>
    <w:rsid w:val="00733E64"/>
    <w:rsid w:val="0073502D"/>
    <w:rsid w:val="007353E1"/>
    <w:rsid w:val="00735F21"/>
    <w:rsid w:val="00740E50"/>
    <w:rsid w:val="00741E1D"/>
    <w:rsid w:val="007421ED"/>
    <w:rsid w:val="0074221C"/>
    <w:rsid w:val="007424D7"/>
    <w:rsid w:val="00742E60"/>
    <w:rsid w:val="0074479F"/>
    <w:rsid w:val="00745D06"/>
    <w:rsid w:val="00746D24"/>
    <w:rsid w:val="0075108C"/>
    <w:rsid w:val="00751B61"/>
    <w:rsid w:val="0075261C"/>
    <w:rsid w:val="00753827"/>
    <w:rsid w:val="00754054"/>
    <w:rsid w:val="0075497F"/>
    <w:rsid w:val="0075504F"/>
    <w:rsid w:val="00755151"/>
    <w:rsid w:val="00755816"/>
    <w:rsid w:val="00755F7B"/>
    <w:rsid w:val="00755F96"/>
    <w:rsid w:val="0075629E"/>
    <w:rsid w:val="0075712E"/>
    <w:rsid w:val="0076203E"/>
    <w:rsid w:val="0076252B"/>
    <w:rsid w:val="00762A25"/>
    <w:rsid w:val="00764EE8"/>
    <w:rsid w:val="007650A9"/>
    <w:rsid w:val="00766C38"/>
    <w:rsid w:val="0076752C"/>
    <w:rsid w:val="00767EDE"/>
    <w:rsid w:val="00773D60"/>
    <w:rsid w:val="00773EEC"/>
    <w:rsid w:val="0077584A"/>
    <w:rsid w:val="00775C21"/>
    <w:rsid w:val="00781630"/>
    <w:rsid w:val="00784344"/>
    <w:rsid w:val="00784E4A"/>
    <w:rsid w:val="00786F61"/>
    <w:rsid w:val="0079078A"/>
    <w:rsid w:val="00790989"/>
    <w:rsid w:val="00791984"/>
    <w:rsid w:val="00797AB5"/>
    <w:rsid w:val="00797C35"/>
    <w:rsid w:val="007A0B60"/>
    <w:rsid w:val="007A220E"/>
    <w:rsid w:val="007A5381"/>
    <w:rsid w:val="007A57B5"/>
    <w:rsid w:val="007A57BC"/>
    <w:rsid w:val="007A641D"/>
    <w:rsid w:val="007A6AAB"/>
    <w:rsid w:val="007A6EEE"/>
    <w:rsid w:val="007A7798"/>
    <w:rsid w:val="007A7FB5"/>
    <w:rsid w:val="007B359B"/>
    <w:rsid w:val="007B606A"/>
    <w:rsid w:val="007B7527"/>
    <w:rsid w:val="007C2600"/>
    <w:rsid w:val="007C3305"/>
    <w:rsid w:val="007C39D9"/>
    <w:rsid w:val="007C3CE4"/>
    <w:rsid w:val="007C4B29"/>
    <w:rsid w:val="007C5BB4"/>
    <w:rsid w:val="007C6F94"/>
    <w:rsid w:val="007C7DE5"/>
    <w:rsid w:val="007D0729"/>
    <w:rsid w:val="007D3A20"/>
    <w:rsid w:val="007D3D52"/>
    <w:rsid w:val="007D441D"/>
    <w:rsid w:val="007D6FEF"/>
    <w:rsid w:val="007E1343"/>
    <w:rsid w:val="007E55F1"/>
    <w:rsid w:val="007E6268"/>
    <w:rsid w:val="007E7ECF"/>
    <w:rsid w:val="007F0114"/>
    <w:rsid w:val="007F120E"/>
    <w:rsid w:val="007F16F8"/>
    <w:rsid w:val="007F318C"/>
    <w:rsid w:val="007F4517"/>
    <w:rsid w:val="007F56A0"/>
    <w:rsid w:val="007F7885"/>
    <w:rsid w:val="00804F92"/>
    <w:rsid w:val="008073B1"/>
    <w:rsid w:val="008138B6"/>
    <w:rsid w:val="00813A80"/>
    <w:rsid w:val="008141FB"/>
    <w:rsid w:val="00815DAC"/>
    <w:rsid w:val="00816B0D"/>
    <w:rsid w:val="00817360"/>
    <w:rsid w:val="008177D9"/>
    <w:rsid w:val="008200BE"/>
    <w:rsid w:val="00820341"/>
    <w:rsid w:val="00820B00"/>
    <w:rsid w:val="0082451B"/>
    <w:rsid w:val="0082451D"/>
    <w:rsid w:val="008302C2"/>
    <w:rsid w:val="0083276C"/>
    <w:rsid w:val="00832CE6"/>
    <w:rsid w:val="00833263"/>
    <w:rsid w:val="008352B8"/>
    <w:rsid w:val="00837780"/>
    <w:rsid w:val="00837CDC"/>
    <w:rsid w:val="00840B8E"/>
    <w:rsid w:val="00841027"/>
    <w:rsid w:val="00843B43"/>
    <w:rsid w:val="00843F70"/>
    <w:rsid w:val="00845EDE"/>
    <w:rsid w:val="00845F0A"/>
    <w:rsid w:val="008460AC"/>
    <w:rsid w:val="00846534"/>
    <w:rsid w:val="0085056B"/>
    <w:rsid w:val="008505E5"/>
    <w:rsid w:val="008514BE"/>
    <w:rsid w:val="0085202D"/>
    <w:rsid w:val="0085338B"/>
    <w:rsid w:val="008558FF"/>
    <w:rsid w:val="00855B46"/>
    <w:rsid w:val="00856F9B"/>
    <w:rsid w:val="00857398"/>
    <w:rsid w:val="008630EA"/>
    <w:rsid w:val="0086631D"/>
    <w:rsid w:val="00870D0D"/>
    <w:rsid w:val="00870D42"/>
    <w:rsid w:val="00871086"/>
    <w:rsid w:val="00872526"/>
    <w:rsid w:val="00874D2B"/>
    <w:rsid w:val="00875812"/>
    <w:rsid w:val="00876433"/>
    <w:rsid w:val="00880284"/>
    <w:rsid w:val="00881A30"/>
    <w:rsid w:val="0088630A"/>
    <w:rsid w:val="0088719A"/>
    <w:rsid w:val="0088751A"/>
    <w:rsid w:val="008878B6"/>
    <w:rsid w:val="008918EE"/>
    <w:rsid w:val="00891A34"/>
    <w:rsid w:val="008951EB"/>
    <w:rsid w:val="008A09EE"/>
    <w:rsid w:val="008A0B73"/>
    <w:rsid w:val="008A0DC4"/>
    <w:rsid w:val="008A2E6D"/>
    <w:rsid w:val="008A3625"/>
    <w:rsid w:val="008A3626"/>
    <w:rsid w:val="008A3CE0"/>
    <w:rsid w:val="008A414F"/>
    <w:rsid w:val="008A5A3D"/>
    <w:rsid w:val="008A7151"/>
    <w:rsid w:val="008A7429"/>
    <w:rsid w:val="008A78D9"/>
    <w:rsid w:val="008B0AC5"/>
    <w:rsid w:val="008B273F"/>
    <w:rsid w:val="008B4CE0"/>
    <w:rsid w:val="008B4EEA"/>
    <w:rsid w:val="008B555A"/>
    <w:rsid w:val="008B78A9"/>
    <w:rsid w:val="008B7D13"/>
    <w:rsid w:val="008B7FB5"/>
    <w:rsid w:val="008C0455"/>
    <w:rsid w:val="008C0B5E"/>
    <w:rsid w:val="008C160E"/>
    <w:rsid w:val="008C2D4D"/>
    <w:rsid w:val="008C3EF3"/>
    <w:rsid w:val="008D11FA"/>
    <w:rsid w:val="008D1241"/>
    <w:rsid w:val="008D1330"/>
    <w:rsid w:val="008D26F5"/>
    <w:rsid w:val="008D498F"/>
    <w:rsid w:val="008E2A28"/>
    <w:rsid w:val="008E51E6"/>
    <w:rsid w:val="008E64F7"/>
    <w:rsid w:val="008F0D2F"/>
    <w:rsid w:val="008F3058"/>
    <w:rsid w:val="008F3536"/>
    <w:rsid w:val="008F4C74"/>
    <w:rsid w:val="008F60BA"/>
    <w:rsid w:val="008F7BA8"/>
    <w:rsid w:val="00900049"/>
    <w:rsid w:val="009001C0"/>
    <w:rsid w:val="00901F47"/>
    <w:rsid w:val="00902778"/>
    <w:rsid w:val="009027FC"/>
    <w:rsid w:val="00902EC7"/>
    <w:rsid w:val="009038EF"/>
    <w:rsid w:val="009064B1"/>
    <w:rsid w:val="009102DF"/>
    <w:rsid w:val="009114A6"/>
    <w:rsid w:val="00911AC7"/>
    <w:rsid w:val="0091320F"/>
    <w:rsid w:val="00913FC3"/>
    <w:rsid w:val="009141DE"/>
    <w:rsid w:val="0091545B"/>
    <w:rsid w:val="009157A6"/>
    <w:rsid w:val="00915911"/>
    <w:rsid w:val="00920100"/>
    <w:rsid w:val="00923DEC"/>
    <w:rsid w:val="00924494"/>
    <w:rsid w:val="009255AD"/>
    <w:rsid w:val="00925E80"/>
    <w:rsid w:val="0093223A"/>
    <w:rsid w:val="009322A8"/>
    <w:rsid w:val="00932563"/>
    <w:rsid w:val="0093336B"/>
    <w:rsid w:val="009338BA"/>
    <w:rsid w:val="009352DB"/>
    <w:rsid w:val="00935544"/>
    <w:rsid w:val="00936B84"/>
    <w:rsid w:val="00940653"/>
    <w:rsid w:val="00942438"/>
    <w:rsid w:val="00942692"/>
    <w:rsid w:val="009435AE"/>
    <w:rsid w:val="00944A07"/>
    <w:rsid w:val="00950485"/>
    <w:rsid w:val="00952917"/>
    <w:rsid w:val="009529C9"/>
    <w:rsid w:val="0095304C"/>
    <w:rsid w:val="009536DD"/>
    <w:rsid w:val="00957E0E"/>
    <w:rsid w:val="00957FBB"/>
    <w:rsid w:val="0096258B"/>
    <w:rsid w:val="00962DC2"/>
    <w:rsid w:val="009631B2"/>
    <w:rsid w:val="009651D1"/>
    <w:rsid w:val="00965F80"/>
    <w:rsid w:val="00966F38"/>
    <w:rsid w:val="00970388"/>
    <w:rsid w:val="00970B03"/>
    <w:rsid w:val="00972784"/>
    <w:rsid w:val="00972E5E"/>
    <w:rsid w:val="00972F17"/>
    <w:rsid w:val="009732DD"/>
    <w:rsid w:val="00973596"/>
    <w:rsid w:val="00974D42"/>
    <w:rsid w:val="0097501E"/>
    <w:rsid w:val="00975AC8"/>
    <w:rsid w:val="009762A9"/>
    <w:rsid w:val="00984038"/>
    <w:rsid w:val="00984D58"/>
    <w:rsid w:val="00987643"/>
    <w:rsid w:val="009904E4"/>
    <w:rsid w:val="0099259B"/>
    <w:rsid w:val="00994F36"/>
    <w:rsid w:val="0099658C"/>
    <w:rsid w:val="00996D18"/>
    <w:rsid w:val="009A055B"/>
    <w:rsid w:val="009A061A"/>
    <w:rsid w:val="009A0BB5"/>
    <w:rsid w:val="009A1628"/>
    <w:rsid w:val="009A220E"/>
    <w:rsid w:val="009A41F6"/>
    <w:rsid w:val="009A554B"/>
    <w:rsid w:val="009A5B9C"/>
    <w:rsid w:val="009B355D"/>
    <w:rsid w:val="009B45FC"/>
    <w:rsid w:val="009B5D03"/>
    <w:rsid w:val="009C3AAF"/>
    <w:rsid w:val="009C56FA"/>
    <w:rsid w:val="009C5E65"/>
    <w:rsid w:val="009C6025"/>
    <w:rsid w:val="009C6384"/>
    <w:rsid w:val="009D0B60"/>
    <w:rsid w:val="009D2CB4"/>
    <w:rsid w:val="009D2ED1"/>
    <w:rsid w:val="009D6485"/>
    <w:rsid w:val="009D7932"/>
    <w:rsid w:val="009D7D52"/>
    <w:rsid w:val="009E03CC"/>
    <w:rsid w:val="009E17FA"/>
    <w:rsid w:val="009E1F20"/>
    <w:rsid w:val="009E2A62"/>
    <w:rsid w:val="009E2D1C"/>
    <w:rsid w:val="009E3A78"/>
    <w:rsid w:val="009E3BAE"/>
    <w:rsid w:val="009E43C7"/>
    <w:rsid w:val="009E4F77"/>
    <w:rsid w:val="009E5B25"/>
    <w:rsid w:val="009E6A3D"/>
    <w:rsid w:val="009E7486"/>
    <w:rsid w:val="009F259B"/>
    <w:rsid w:val="009F5B69"/>
    <w:rsid w:val="009F70D1"/>
    <w:rsid w:val="00A015FF"/>
    <w:rsid w:val="00A039E9"/>
    <w:rsid w:val="00A07A91"/>
    <w:rsid w:val="00A07F52"/>
    <w:rsid w:val="00A1003A"/>
    <w:rsid w:val="00A10343"/>
    <w:rsid w:val="00A10553"/>
    <w:rsid w:val="00A12202"/>
    <w:rsid w:val="00A13282"/>
    <w:rsid w:val="00A2035E"/>
    <w:rsid w:val="00A21552"/>
    <w:rsid w:val="00A22C12"/>
    <w:rsid w:val="00A22FAE"/>
    <w:rsid w:val="00A24234"/>
    <w:rsid w:val="00A25A15"/>
    <w:rsid w:val="00A25F85"/>
    <w:rsid w:val="00A260C6"/>
    <w:rsid w:val="00A26D3C"/>
    <w:rsid w:val="00A276E3"/>
    <w:rsid w:val="00A27D31"/>
    <w:rsid w:val="00A30040"/>
    <w:rsid w:val="00A329DB"/>
    <w:rsid w:val="00A33713"/>
    <w:rsid w:val="00A34534"/>
    <w:rsid w:val="00A349CB"/>
    <w:rsid w:val="00A34C62"/>
    <w:rsid w:val="00A34F77"/>
    <w:rsid w:val="00A350CB"/>
    <w:rsid w:val="00A42DFB"/>
    <w:rsid w:val="00A43C0A"/>
    <w:rsid w:val="00A449BF"/>
    <w:rsid w:val="00A45404"/>
    <w:rsid w:val="00A46330"/>
    <w:rsid w:val="00A470B3"/>
    <w:rsid w:val="00A47E17"/>
    <w:rsid w:val="00A50C1B"/>
    <w:rsid w:val="00A527D7"/>
    <w:rsid w:val="00A528D4"/>
    <w:rsid w:val="00A52E8F"/>
    <w:rsid w:val="00A5681F"/>
    <w:rsid w:val="00A57516"/>
    <w:rsid w:val="00A579E0"/>
    <w:rsid w:val="00A60733"/>
    <w:rsid w:val="00A62651"/>
    <w:rsid w:val="00A63F5C"/>
    <w:rsid w:val="00A67118"/>
    <w:rsid w:val="00A7084B"/>
    <w:rsid w:val="00A70BFF"/>
    <w:rsid w:val="00A71AAE"/>
    <w:rsid w:val="00A71B85"/>
    <w:rsid w:val="00A71EAB"/>
    <w:rsid w:val="00A71F85"/>
    <w:rsid w:val="00A72D9D"/>
    <w:rsid w:val="00A7309B"/>
    <w:rsid w:val="00A733DB"/>
    <w:rsid w:val="00A73AE9"/>
    <w:rsid w:val="00A73B73"/>
    <w:rsid w:val="00A74D69"/>
    <w:rsid w:val="00A75208"/>
    <w:rsid w:val="00A7611E"/>
    <w:rsid w:val="00A774B2"/>
    <w:rsid w:val="00A80095"/>
    <w:rsid w:val="00A8506E"/>
    <w:rsid w:val="00A91BA1"/>
    <w:rsid w:val="00A94385"/>
    <w:rsid w:val="00A94440"/>
    <w:rsid w:val="00A94559"/>
    <w:rsid w:val="00A9592E"/>
    <w:rsid w:val="00A965B2"/>
    <w:rsid w:val="00A96656"/>
    <w:rsid w:val="00A9676C"/>
    <w:rsid w:val="00A97844"/>
    <w:rsid w:val="00AA01C8"/>
    <w:rsid w:val="00AA1198"/>
    <w:rsid w:val="00AA208A"/>
    <w:rsid w:val="00AA3F84"/>
    <w:rsid w:val="00AA5F82"/>
    <w:rsid w:val="00AA7E3F"/>
    <w:rsid w:val="00AA7E98"/>
    <w:rsid w:val="00AB092F"/>
    <w:rsid w:val="00AB15D4"/>
    <w:rsid w:val="00AB1F57"/>
    <w:rsid w:val="00AB3FB6"/>
    <w:rsid w:val="00AB40D9"/>
    <w:rsid w:val="00AB424A"/>
    <w:rsid w:val="00AB4A2E"/>
    <w:rsid w:val="00AB505A"/>
    <w:rsid w:val="00AB5581"/>
    <w:rsid w:val="00AB57F8"/>
    <w:rsid w:val="00AB5C54"/>
    <w:rsid w:val="00AC07C7"/>
    <w:rsid w:val="00AC2CAA"/>
    <w:rsid w:val="00AC3BC2"/>
    <w:rsid w:val="00AC52F3"/>
    <w:rsid w:val="00AC722E"/>
    <w:rsid w:val="00AD2471"/>
    <w:rsid w:val="00AD27B9"/>
    <w:rsid w:val="00AD4D59"/>
    <w:rsid w:val="00AD5640"/>
    <w:rsid w:val="00AD623D"/>
    <w:rsid w:val="00AE018C"/>
    <w:rsid w:val="00AE291E"/>
    <w:rsid w:val="00AE2B70"/>
    <w:rsid w:val="00AE3034"/>
    <w:rsid w:val="00AE4609"/>
    <w:rsid w:val="00AE5A7D"/>
    <w:rsid w:val="00AE6C4E"/>
    <w:rsid w:val="00AF34C2"/>
    <w:rsid w:val="00AF72B7"/>
    <w:rsid w:val="00B00897"/>
    <w:rsid w:val="00B00D2C"/>
    <w:rsid w:val="00B0199D"/>
    <w:rsid w:val="00B050FF"/>
    <w:rsid w:val="00B056E5"/>
    <w:rsid w:val="00B06ED2"/>
    <w:rsid w:val="00B07E1C"/>
    <w:rsid w:val="00B13EAC"/>
    <w:rsid w:val="00B140F7"/>
    <w:rsid w:val="00B142EC"/>
    <w:rsid w:val="00B14DCB"/>
    <w:rsid w:val="00B15797"/>
    <w:rsid w:val="00B16821"/>
    <w:rsid w:val="00B17309"/>
    <w:rsid w:val="00B21074"/>
    <w:rsid w:val="00B22A91"/>
    <w:rsid w:val="00B22FD1"/>
    <w:rsid w:val="00B23353"/>
    <w:rsid w:val="00B23BF9"/>
    <w:rsid w:val="00B2484B"/>
    <w:rsid w:val="00B251E7"/>
    <w:rsid w:val="00B25413"/>
    <w:rsid w:val="00B26235"/>
    <w:rsid w:val="00B2673A"/>
    <w:rsid w:val="00B26BCE"/>
    <w:rsid w:val="00B30433"/>
    <w:rsid w:val="00B30AB5"/>
    <w:rsid w:val="00B31D9F"/>
    <w:rsid w:val="00B31F9F"/>
    <w:rsid w:val="00B32483"/>
    <w:rsid w:val="00B34634"/>
    <w:rsid w:val="00B35F62"/>
    <w:rsid w:val="00B36D86"/>
    <w:rsid w:val="00B42C9F"/>
    <w:rsid w:val="00B43327"/>
    <w:rsid w:val="00B43A82"/>
    <w:rsid w:val="00B43EC6"/>
    <w:rsid w:val="00B46C16"/>
    <w:rsid w:val="00B472E3"/>
    <w:rsid w:val="00B5332D"/>
    <w:rsid w:val="00B53910"/>
    <w:rsid w:val="00B54ABB"/>
    <w:rsid w:val="00B54F37"/>
    <w:rsid w:val="00B54F90"/>
    <w:rsid w:val="00B55E63"/>
    <w:rsid w:val="00B56D6B"/>
    <w:rsid w:val="00B57860"/>
    <w:rsid w:val="00B61C31"/>
    <w:rsid w:val="00B63A11"/>
    <w:rsid w:val="00B64F72"/>
    <w:rsid w:val="00B65C69"/>
    <w:rsid w:val="00B66E86"/>
    <w:rsid w:val="00B677BA"/>
    <w:rsid w:val="00B720B6"/>
    <w:rsid w:val="00B72D3B"/>
    <w:rsid w:val="00B74AF6"/>
    <w:rsid w:val="00B8059F"/>
    <w:rsid w:val="00B81E5F"/>
    <w:rsid w:val="00B83A45"/>
    <w:rsid w:val="00B84526"/>
    <w:rsid w:val="00B8559C"/>
    <w:rsid w:val="00B86B0D"/>
    <w:rsid w:val="00B90D78"/>
    <w:rsid w:val="00B9390E"/>
    <w:rsid w:val="00B940B1"/>
    <w:rsid w:val="00B94E0D"/>
    <w:rsid w:val="00B95132"/>
    <w:rsid w:val="00B95BF3"/>
    <w:rsid w:val="00B96720"/>
    <w:rsid w:val="00B96ED1"/>
    <w:rsid w:val="00B979BF"/>
    <w:rsid w:val="00BA0453"/>
    <w:rsid w:val="00BA1BAF"/>
    <w:rsid w:val="00BA23D9"/>
    <w:rsid w:val="00BA3C74"/>
    <w:rsid w:val="00BA5064"/>
    <w:rsid w:val="00BA6574"/>
    <w:rsid w:val="00BA7C24"/>
    <w:rsid w:val="00BB0F3D"/>
    <w:rsid w:val="00BB1783"/>
    <w:rsid w:val="00BB4931"/>
    <w:rsid w:val="00BB5701"/>
    <w:rsid w:val="00BB5DEE"/>
    <w:rsid w:val="00BB6549"/>
    <w:rsid w:val="00BB6FE0"/>
    <w:rsid w:val="00BC12C8"/>
    <w:rsid w:val="00BC13D2"/>
    <w:rsid w:val="00BC232B"/>
    <w:rsid w:val="00BC3AB8"/>
    <w:rsid w:val="00BC53E5"/>
    <w:rsid w:val="00BC5444"/>
    <w:rsid w:val="00BC5807"/>
    <w:rsid w:val="00BD1C78"/>
    <w:rsid w:val="00BD4105"/>
    <w:rsid w:val="00BD6117"/>
    <w:rsid w:val="00BD6940"/>
    <w:rsid w:val="00BE17C7"/>
    <w:rsid w:val="00BE4A51"/>
    <w:rsid w:val="00BE66E4"/>
    <w:rsid w:val="00BF0D55"/>
    <w:rsid w:val="00BF1A07"/>
    <w:rsid w:val="00BF32DF"/>
    <w:rsid w:val="00BF6ED9"/>
    <w:rsid w:val="00BF7BCF"/>
    <w:rsid w:val="00C011DB"/>
    <w:rsid w:val="00C01570"/>
    <w:rsid w:val="00C01E61"/>
    <w:rsid w:val="00C02A75"/>
    <w:rsid w:val="00C040AC"/>
    <w:rsid w:val="00C041BA"/>
    <w:rsid w:val="00C052ED"/>
    <w:rsid w:val="00C05A7F"/>
    <w:rsid w:val="00C06D4C"/>
    <w:rsid w:val="00C075D6"/>
    <w:rsid w:val="00C078C1"/>
    <w:rsid w:val="00C07B0B"/>
    <w:rsid w:val="00C07CFE"/>
    <w:rsid w:val="00C07EB5"/>
    <w:rsid w:val="00C12EEA"/>
    <w:rsid w:val="00C141C9"/>
    <w:rsid w:val="00C14504"/>
    <w:rsid w:val="00C14675"/>
    <w:rsid w:val="00C14B9A"/>
    <w:rsid w:val="00C17323"/>
    <w:rsid w:val="00C20A53"/>
    <w:rsid w:val="00C21CCC"/>
    <w:rsid w:val="00C21D9A"/>
    <w:rsid w:val="00C21DAF"/>
    <w:rsid w:val="00C2309E"/>
    <w:rsid w:val="00C24A02"/>
    <w:rsid w:val="00C24A75"/>
    <w:rsid w:val="00C25DC9"/>
    <w:rsid w:val="00C26730"/>
    <w:rsid w:val="00C27335"/>
    <w:rsid w:val="00C3078D"/>
    <w:rsid w:val="00C30E28"/>
    <w:rsid w:val="00C33311"/>
    <w:rsid w:val="00C35B04"/>
    <w:rsid w:val="00C35E16"/>
    <w:rsid w:val="00C37F3D"/>
    <w:rsid w:val="00C420B2"/>
    <w:rsid w:val="00C4360F"/>
    <w:rsid w:val="00C4395B"/>
    <w:rsid w:val="00C446DB"/>
    <w:rsid w:val="00C45E9F"/>
    <w:rsid w:val="00C47DFA"/>
    <w:rsid w:val="00C53913"/>
    <w:rsid w:val="00C53FE3"/>
    <w:rsid w:val="00C540D0"/>
    <w:rsid w:val="00C55F83"/>
    <w:rsid w:val="00C563A7"/>
    <w:rsid w:val="00C563F1"/>
    <w:rsid w:val="00C57C7C"/>
    <w:rsid w:val="00C60794"/>
    <w:rsid w:val="00C609B3"/>
    <w:rsid w:val="00C614B8"/>
    <w:rsid w:val="00C63A27"/>
    <w:rsid w:val="00C67D8A"/>
    <w:rsid w:val="00C67F35"/>
    <w:rsid w:val="00C67F80"/>
    <w:rsid w:val="00C7086F"/>
    <w:rsid w:val="00C71867"/>
    <w:rsid w:val="00C74197"/>
    <w:rsid w:val="00C7719F"/>
    <w:rsid w:val="00C84EE8"/>
    <w:rsid w:val="00C9596A"/>
    <w:rsid w:val="00C96459"/>
    <w:rsid w:val="00C977C5"/>
    <w:rsid w:val="00CA0BC3"/>
    <w:rsid w:val="00CA1B85"/>
    <w:rsid w:val="00CA28C6"/>
    <w:rsid w:val="00CA2BB8"/>
    <w:rsid w:val="00CA3493"/>
    <w:rsid w:val="00CA3A44"/>
    <w:rsid w:val="00CA3ADC"/>
    <w:rsid w:val="00CA3F08"/>
    <w:rsid w:val="00CA425E"/>
    <w:rsid w:val="00CA4818"/>
    <w:rsid w:val="00CA5BAE"/>
    <w:rsid w:val="00CA6582"/>
    <w:rsid w:val="00CB0932"/>
    <w:rsid w:val="00CB1854"/>
    <w:rsid w:val="00CB1A80"/>
    <w:rsid w:val="00CB2855"/>
    <w:rsid w:val="00CB3362"/>
    <w:rsid w:val="00CB3E38"/>
    <w:rsid w:val="00CB4981"/>
    <w:rsid w:val="00CB4D17"/>
    <w:rsid w:val="00CB5722"/>
    <w:rsid w:val="00CB584A"/>
    <w:rsid w:val="00CB6375"/>
    <w:rsid w:val="00CB6746"/>
    <w:rsid w:val="00CB79D4"/>
    <w:rsid w:val="00CB7E1C"/>
    <w:rsid w:val="00CB7FB5"/>
    <w:rsid w:val="00CC0FB0"/>
    <w:rsid w:val="00CC1DE2"/>
    <w:rsid w:val="00CC43DA"/>
    <w:rsid w:val="00CD0B33"/>
    <w:rsid w:val="00CD24FE"/>
    <w:rsid w:val="00CD4C6F"/>
    <w:rsid w:val="00CD6670"/>
    <w:rsid w:val="00CD6B0D"/>
    <w:rsid w:val="00CD71EA"/>
    <w:rsid w:val="00CE06D8"/>
    <w:rsid w:val="00CE1410"/>
    <w:rsid w:val="00CE37FE"/>
    <w:rsid w:val="00CE4417"/>
    <w:rsid w:val="00CE4DB5"/>
    <w:rsid w:val="00CF0138"/>
    <w:rsid w:val="00CF1065"/>
    <w:rsid w:val="00CF14C8"/>
    <w:rsid w:val="00CF1E99"/>
    <w:rsid w:val="00CF3B30"/>
    <w:rsid w:val="00CF3C68"/>
    <w:rsid w:val="00CF5C51"/>
    <w:rsid w:val="00D00A40"/>
    <w:rsid w:val="00D010BB"/>
    <w:rsid w:val="00D01D3F"/>
    <w:rsid w:val="00D03133"/>
    <w:rsid w:val="00D0313C"/>
    <w:rsid w:val="00D03813"/>
    <w:rsid w:val="00D03A71"/>
    <w:rsid w:val="00D03AF6"/>
    <w:rsid w:val="00D04425"/>
    <w:rsid w:val="00D06324"/>
    <w:rsid w:val="00D063AD"/>
    <w:rsid w:val="00D065FA"/>
    <w:rsid w:val="00D102F1"/>
    <w:rsid w:val="00D105BB"/>
    <w:rsid w:val="00D114A7"/>
    <w:rsid w:val="00D132BF"/>
    <w:rsid w:val="00D1380E"/>
    <w:rsid w:val="00D1450A"/>
    <w:rsid w:val="00D14674"/>
    <w:rsid w:val="00D14800"/>
    <w:rsid w:val="00D14C0A"/>
    <w:rsid w:val="00D15F71"/>
    <w:rsid w:val="00D16A60"/>
    <w:rsid w:val="00D20D6E"/>
    <w:rsid w:val="00D23B80"/>
    <w:rsid w:val="00D24454"/>
    <w:rsid w:val="00D24A1B"/>
    <w:rsid w:val="00D255BA"/>
    <w:rsid w:val="00D261A8"/>
    <w:rsid w:val="00D27A74"/>
    <w:rsid w:val="00D27AE6"/>
    <w:rsid w:val="00D30D9C"/>
    <w:rsid w:val="00D316F4"/>
    <w:rsid w:val="00D3335F"/>
    <w:rsid w:val="00D34FA0"/>
    <w:rsid w:val="00D4000F"/>
    <w:rsid w:val="00D4695A"/>
    <w:rsid w:val="00D47D52"/>
    <w:rsid w:val="00D51047"/>
    <w:rsid w:val="00D5107F"/>
    <w:rsid w:val="00D520E0"/>
    <w:rsid w:val="00D520FE"/>
    <w:rsid w:val="00D5265A"/>
    <w:rsid w:val="00D53D78"/>
    <w:rsid w:val="00D53ED9"/>
    <w:rsid w:val="00D54EEC"/>
    <w:rsid w:val="00D57532"/>
    <w:rsid w:val="00D611B9"/>
    <w:rsid w:val="00D617E4"/>
    <w:rsid w:val="00D62FBE"/>
    <w:rsid w:val="00D64FE2"/>
    <w:rsid w:val="00D65A26"/>
    <w:rsid w:val="00D679F1"/>
    <w:rsid w:val="00D7136B"/>
    <w:rsid w:val="00D715E3"/>
    <w:rsid w:val="00D71762"/>
    <w:rsid w:val="00D71951"/>
    <w:rsid w:val="00D7334D"/>
    <w:rsid w:val="00D73C90"/>
    <w:rsid w:val="00D74CBF"/>
    <w:rsid w:val="00D756BF"/>
    <w:rsid w:val="00D76621"/>
    <w:rsid w:val="00D77D52"/>
    <w:rsid w:val="00D80347"/>
    <w:rsid w:val="00D81E0E"/>
    <w:rsid w:val="00D84252"/>
    <w:rsid w:val="00D84D47"/>
    <w:rsid w:val="00D90286"/>
    <w:rsid w:val="00D90C86"/>
    <w:rsid w:val="00D911B9"/>
    <w:rsid w:val="00D929FE"/>
    <w:rsid w:val="00D92F4F"/>
    <w:rsid w:val="00D93BA4"/>
    <w:rsid w:val="00DA223A"/>
    <w:rsid w:val="00DA2961"/>
    <w:rsid w:val="00DA2AA6"/>
    <w:rsid w:val="00DA2FE6"/>
    <w:rsid w:val="00DA3722"/>
    <w:rsid w:val="00DA4274"/>
    <w:rsid w:val="00DA5AA5"/>
    <w:rsid w:val="00DA7450"/>
    <w:rsid w:val="00DA791C"/>
    <w:rsid w:val="00DB182D"/>
    <w:rsid w:val="00DB185D"/>
    <w:rsid w:val="00DB1A54"/>
    <w:rsid w:val="00DB1E55"/>
    <w:rsid w:val="00DC0009"/>
    <w:rsid w:val="00DC3D33"/>
    <w:rsid w:val="00DC4C77"/>
    <w:rsid w:val="00DC7CEA"/>
    <w:rsid w:val="00DD0534"/>
    <w:rsid w:val="00DD0A64"/>
    <w:rsid w:val="00DD11C1"/>
    <w:rsid w:val="00DD3418"/>
    <w:rsid w:val="00DD434E"/>
    <w:rsid w:val="00DD4468"/>
    <w:rsid w:val="00DD4986"/>
    <w:rsid w:val="00DD7022"/>
    <w:rsid w:val="00DD793C"/>
    <w:rsid w:val="00DE0C31"/>
    <w:rsid w:val="00DE1C6C"/>
    <w:rsid w:val="00DE3153"/>
    <w:rsid w:val="00DE3704"/>
    <w:rsid w:val="00DE4C64"/>
    <w:rsid w:val="00DE4EFF"/>
    <w:rsid w:val="00DE54E3"/>
    <w:rsid w:val="00DE5BC4"/>
    <w:rsid w:val="00DE5F26"/>
    <w:rsid w:val="00DE6572"/>
    <w:rsid w:val="00DE6DFE"/>
    <w:rsid w:val="00DE73D7"/>
    <w:rsid w:val="00DE7E46"/>
    <w:rsid w:val="00DF024F"/>
    <w:rsid w:val="00DF237B"/>
    <w:rsid w:val="00DF26F6"/>
    <w:rsid w:val="00DF3471"/>
    <w:rsid w:val="00DF5C9F"/>
    <w:rsid w:val="00DF6811"/>
    <w:rsid w:val="00E0465C"/>
    <w:rsid w:val="00E04A6B"/>
    <w:rsid w:val="00E05710"/>
    <w:rsid w:val="00E06525"/>
    <w:rsid w:val="00E1009E"/>
    <w:rsid w:val="00E10183"/>
    <w:rsid w:val="00E11242"/>
    <w:rsid w:val="00E11A15"/>
    <w:rsid w:val="00E12089"/>
    <w:rsid w:val="00E13A87"/>
    <w:rsid w:val="00E1434D"/>
    <w:rsid w:val="00E15368"/>
    <w:rsid w:val="00E205DC"/>
    <w:rsid w:val="00E229E6"/>
    <w:rsid w:val="00E22CC4"/>
    <w:rsid w:val="00E24A76"/>
    <w:rsid w:val="00E2792E"/>
    <w:rsid w:val="00E31662"/>
    <w:rsid w:val="00E32DEE"/>
    <w:rsid w:val="00E33321"/>
    <w:rsid w:val="00E3367B"/>
    <w:rsid w:val="00E35B77"/>
    <w:rsid w:val="00E360B7"/>
    <w:rsid w:val="00E40CC4"/>
    <w:rsid w:val="00E4239D"/>
    <w:rsid w:val="00E43C9E"/>
    <w:rsid w:val="00E44C41"/>
    <w:rsid w:val="00E470AC"/>
    <w:rsid w:val="00E47796"/>
    <w:rsid w:val="00E47AB1"/>
    <w:rsid w:val="00E500EF"/>
    <w:rsid w:val="00E50E09"/>
    <w:rsid w:val="00E52690"/>
    <w:rsid w:val="00E52F25"/>
    <w:rsid w:val="00E54B76"/>
    <w:rsid w:val="00E54E82"/>
    <w:rsid w:val="00E57010"/>
    <w:rsid w:val="00E60594"/>
    <w:rsid w:val="00E62028"/>
    <w:rsid w:val="00E63FFE"/>
    <w:rsid w:val="00E66B55"/>
    <w:rsid w:val="00E71120"/>
    <w:rsid w:val="00E71B22"/>
    <w:rsid w:val="00E72C98"/>
    <w:rsid w:val="00E73443"/>
    <w:rsid w:val="00E74473"/>
    <w:rsid w:val="00E748FF"/>
    <w:rsid w:val="00E74B2F"/>
    <w:rsid w:val="00E76673"/>
    <w:rsid w:val="00E81D1B"/>
    <w:rsid w:val="00E82694"/>
    <w:rsid w:val="00E82CFD"/>
    <w:rsid w:val="00E831C6"/>
    <w:rsid w:val="00E84FF5"/>
    <w:rsid w:val="00E8774D"/>
    <w:rsid w:val="00E878D6"/>
    <w:rsid w:val="00E90AD3"/>
    <w:rsid w:val="00E918FD"/>
    <w:rsid w:val="00E91EE7"/>
    <w:rsid w:val="00E936EF"/>
    <w:rsid w:val="00E93954"/>
    <w:rsid w:val="00E93F0B"/>
    <w:rsid w:val="00E96379"/>
    <w:rsid w:val="00E97D8B"/>
    <w:rsid w:val="00EA4E2E"/>
    <w:rsid w:val="00EA51A0"/>
    <w:rsid w:val="00EA6FBB"/>
    <w:rsid w:val="00EB2003"/>
    <w:rsid w:val="00EB282B"/>
    <w:rsid w:val="00EB46AB"/>
    <w:rsid w:val="00EB4E6A"/>
    <w:rsid w:val="00EB5BA1"/>
    <w:rsid w:val="00EB5C17"/>
    <w:rsid w:val="00EB610C"/>
    <w:rsid w:val="00EB68D7"/>
    <w:rsid w:val="00EB710B"/>
    <w:rsid w:val="00EC0EEC"/>
    <w:rsid w:val="00EC1FA9"/>
    <w:rsid w:val="00EC22CF"/>
    <w:rsid w:val="00EC285D"/>
    <w:rsid w:val="00EC2E3A"/>
    <w:rsid w:val="00EC3F2C"/>
    <w:rsid w:val="00EC47D9"/>
    <w:rsid w:val="00EC7E9D"/>
    <w:rsid w:val="00ED0FC1"/>
    <w:rsid w:val="00ED16CB"/>
    <w:rsid w:val="00ED3D1D"/>
    <w:rsid w:val="00ED4905"/>
    <w:rsid w:val="00ED6FBB"/>
    <w:rsid w:val="00EE08B5"/>
    <w:rsid w:val="00EE1AD3"/>
    <w:rsid w:val="00EE1E6A"/>
    <w:rsid w:val="00EE3ACF"/>
    <w:rsid w:val="00EE4072"/>
    <w:rsid w:val="00EE597B"/>
    <w:rsid w:val="00EE73F2"/>
    <w:rsid w:val="00EE7568"/>
    <w:rsid w:val="00EF0315"/>
    <w:rsid w:val="00EF058A"/>
    <w:rsid w:val="00EF0971"/>
    <w:rsid w:val="00EF1078"/>
    <w:rsid w:val="00EF13CE"/>
    <w:rsid w:val="00EF361B"/>
    <w:rsid w:val="00EF3694"/>
    <w:rsid w:val="00EF59E9"/>
    <w:rsid w:val="00EF6BC2"/>
    <w:rsid w:val="00EF74E4"/>
    <w:rsid w:val="00F015D2"/>
    <w:rsid w:val="00F01718"/>
    <w:rsid w:val="00F04128"/>
    <w:rsid w:val="00F055A7"/>
    <w:rsid w:val="00F068F6"/>
    <w:rsid w:val="00F07825"/>
    <w:rsid w:val="00F07848"/>
    <w:rsid w:val="00F07DAF"/>
    <w:rsid w:val="00F10BBC"/>
    <w:rsid w:val="00F12D7C"/>
    <w:rsid w:val="00F1388C"/>
    <w:rsid w:val="00F13DDB"/>
    <w:rsid w:val="00F17096"/>
    <w:rsid w:val="00F24287"/>
    <w:rsid w:val="00F24CAD"/>
    <w:rsid w:val="00F2516C"/>
    <w:rsid w:val="00F25285"/>
    <w:rsid w:val="00F25935"/>
    <w:rsid w:val="00F26C9C"/>
    <w:rsid w:val="00F307FF"/>
    <w:rsid w:val="00F30C65"/>
    <w:rsid w:val="00F30DFE"/>
    <w:rsid w:val="00F337FE"/>
    <w:rsid w:val="00F33DFC"/>
    <w:rsid w:val="00F34ECF"/>
    <w:rsid w:val="00F36361"/>
    <w:rsid w:val="00F37586"/>
    <w:rsid w:val="00F42938"/>
    <w:rsid w:val="00F444C8"/>
    <w:rsid w:val="00F45661"/>
    <w:rsid w:val="00F45A09"/>
    <w:rsid w:val="00F51B0B"/>
    <w:rsid w:val="00F52E86"/>
    <w:rsid w:val="00F55744"/>
    <w:rsid w:val="00F57B7C"/>
    <w:rsid w:val="00F57C2A"/>
    <w:rsid w:val="00F60370"/>
    <w:rsid w:val="00F62A4D"/>
    <w:rsid w:val="00F650A2"/>
    <w:rsid w:val="00F65C39"/>
    <w:rsid w:val="00F65D00"/>
    <w:rsid w:val="00F66D87"/>
    <w:rsid w:val="00F70042"/>
    <w:rsid w:val="00F71845"/>
    <w:rsid w:val="00F72302"/>
    <w:rsid w:val="00F75723"/>
    <w:rsid w:val="00F75881"/>
    <w:rsid w:val="00F81F28"/>
    <w:rsid w:val="00F82BE9"/>
    <w:rsid w:val="00F85929"/>
    <w:rsid w:val="00F867F9"/>
    <w:rsid w:val="00F87815"/>
    <w:rsid w:val="00F91B35"/>
    <w:rsid w:val="00F926A8"/>
    <w:rsid w:val="00F94096"/>
    <w:rsid w:val="00F94557"/>
    <w:rsid w:val="00F94B81"/>
    <w:rsid w:val="00F97718"/>
    <w:rsid w:val="00F97981"/>
    <w:rsid w:val="00FA00F0"/>
    <w:rsid w:val="00FA1F5B"/>
    <w:rsid w:val="00FA300E"/>
    <w:rsid w:val="00FA4151"/>
    <w:rsid w:val="00FA4BB3"/>
    <w:rsid w:val="00FA545A"/>
    <w:rsid w:val="00FB0E10"/>
    <w:rsid w:val="00FB10A1"/>
    <w:rsid w:val="00FB1C7D"/>
    <w:rsid w:val="00FB26EC"/>
    <w:rsid w:val="00FB3B5B"/>
    <w:rsid w:val="00FB442A"/>
    <w:rsid w:val="00FB5282"/>
    <w:rsid w:val="00FB5546"/>
    <w:rsid w:val="00FB6925"/>
    <w:rsid w:val="00FB6D8B"/>
    <w:rsid w:val="00FB7D3C"/>
    <w:rsid w:val="00FD0D9A"/>
    <w:rsid w:val="00FD2714"/>
    <w:rsid w:val="00FD3783"/>
    <w:rsid w:val="00FD4AE2"/>
    <w:rsid w:val="00FD61CE"/>
    <w:rsid w:val="00FD6D6D"/>
    <w:rsid w:val="00FE12A3"/>
    <w:rsid w:val="00FE23F8"/>
    <w:rsid w:val="00FE3A2B"/>
    <w:rsid w:val="00FE3B55"/>
    <w:rsid w:val="00FE44FD"/>
    <w:rsid w:val="00FE484D"/>
    <w:rsid w:val="00FE5B3F"/>
    <w:rsid w:val="00FF41F8"/>
    <w:rsid w:val="00FF42F3"/>
    <w:rsid w:val="00FF64CB"/>
    <w:rsid w:val="00FF7F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F2D9B8E"/>
  <w15:docId w15:val="{2F131AB6-7AD1-46E9-8113-034973BC91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874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E06D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6140C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140C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40C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2673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610ED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10EDC"/>
  </w:style>
  <w:style w:type="paragraph" w:styleId="Footer">
    <w:name w:val="footer"/>
    <w:basedOn w:val="Normal"/>
    <w:link w:val="FooterChar"/>
    <w:uiPriority w:val="99"/>
    <w:unhideWhenUsed/>
    <w:rsid w:val="00610ED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10ED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4.emf"/><Relationship Id="rId26" Type="http://schemas.openxmlformats.org/officeDocument/2006/relationships/image" Target="media/image8.e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2.emf"/><Relationship Id="rId42" Type="http://schemas.openxmlformats.org/officeDocument/2006/relationships/image" Target="media/image16.emf"/><Relationship Id="rId47" Type="http://schemas.openxmlformats.org/officeDocument/2006/relationships/footer" Target="footer2.xml"/><Relationship Id="rId50" Type="http://schemas.openxmlformats.org/officeDocument/2006/relationships/fontTable" Target="fontTable.xml"/><Relationship Id="rId7" Type="http://schemas.openxmlformats.org/officeDocument/2006/relationships/styles" Target="styles.xml"/><Relationship Id="rId2" Type="http://schemas.openxmlformats.org/officeDocument/2006/relationships/customXml" Target="../customXml/item2.xml"/><Relationship Id="rId16" Type="http://schemas.openxmlformats.org/officeDocument/2006/relationships/image" Target="media/image3.emf"/><Relationship Id="rId29" Type="http://schemas.openxmlformats.org/officeDocument/2006/relationships/oleObject" Target="embeddings/oleObject9.bin"/><Relationship Id="rId11" Type="http://schemas.openxmlformats.org/officeDocument/2006/relationships/endnotes" Target="endnotes.xml"/><Relationship Id="rId24" Type="http://schemas.openxmlformats.org/officeDocument/2006/relationships/image" Target="media/image7.emf"/><Relationship Id="rId32" Type="http://schemas.openxmlformats.org/officeDocument/2006/relationships/image" Target="media/image11.emf"/><Relationship Id="rId37" Type="http://schemas.openxmlformats.org/officeDocument/2006/relationships/oleObject" Target="embeddings/oleObject13.bin"/><Relationship Id="rId40" Type="http://schemas.openxmlformats.org/officeDocument/2006/relationships/image" Target="media/image15.emf"/><Relationship Id="rId45" Type="http://schemas.openxmlformats.org/officeDocument/2006/relationships/header" Target="header2.xml"/><Relationship Id="rId5" Type="http://schemas.openxmlformats.org/officeDocument/2006/relationships/customXml" Target="../customXml/item5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9.emf"/><Relationship Id="rId36" Type="http://schemas.openxmlformats.org/officeDocument/2006/relationships/image" Target="media/image13.emf"/><Relationship Id="rId49" Type="http://schemas.openxmlformats.org/officeDocument/2006/relationships/footer" Target="footer3.xml"/><Relationship Id="rId10" Type="http://schemas.openxmlformats.org/officeDocument/2006/relationships/footnotes" Target="footnotes.xm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header" Target="header1.xml"/><Relationship Id="rId52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image" Target="media/image2.emf"/><Relationship Id="rId22" Type="http://schemas.openxmlformats.org/officeDocument/2006/relationships/image" Target="media/image6.emf"/><Relationship Id="rId27" Type="http://schemas.openxmlformats.org/officeDocument/2006/relationships/oleObject" Target="embeddings/oleObject8.bin"/><Relationship Id="rId30" Type="http://schemas.openxmlformats.org/officeDocument/2006/relationships/image" Target="media/image10.e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header" Target="header3.xml"/><Relationship Id="rId8" Type="http://schemas.openxmlformats.org/officeDocument/2006/relationships/settings" Target="settings.xml"/><Relationship Id="rId51" Type="http://schemas.openxmlformats.org/officeDocument/2006/relationships/glossaryDocument" Target="glossary/document.xml"/><Relationship Id="rId3" Type="http://schemas.openxmlformats.org/officeDocument/2006/relationships/customXml" Target="../customXml/item3.xml"/><Relationship Id="rId12" Type="http://schemas.openxmlformats.org/officeDocument/2006/relationships/image" Target="media/image1.e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4.emf"/><Relationship Id="rId46" Type="http://schemas.openxmlformats.org/officeDocument/2006/relationships/footer" Target="footer1.xml"/><Relationship Id="rId20" Type="http://schemas.openxmlformats.org/officeDocument/2006/relationships/image" Target="media/image5.emf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numbering" Target="numbering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docParts>
    <w:docPart>
      <w:docPartPr>
        <w:name w:val="661F1DEC41DA4AD09FDCCADEDA87C65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1F6583D-677E-4755-8A4A-D055E1F0A35E}"/>
      </w:docPartPr>
      <w:docPartBody>
        <w:p w:rsidR="00D958B3" w:rsidRDefault="00D958B3" w:rsidP="00D958B3">
          <w:pPr>
            <w:pStyle w:val="661F1DEC41DA4AD09FDCCADEDA87C659"/>
          </w:pPr>
          <w:r w:rsidRPr="00FD7021">
            <w:rPr>
              <w:rStyle w:val="PlaceholderText"/>
            </w:rPr>
            <w:t>Click or tap here to enter text.</w:t>
          </w:r>
        </w:p>
      </w:docPartBody>
    </w:docPart>
    <w:docPart>
      <w:docPartPr>
        <w:name w:val="DefaultPlaceholder_-185401344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B53B7EA-CCE3-4924-B2EA-3C604521B66B}"/>
      </w:docPartPr>
      <w:docPartBody>
        <w:p w:rsidR="00DD66CC" w:rsidRDefault="00A5795B">
          <w:r w:rsidRPr="004D25D5">
            <w:rPr>
              <w:rStyle w:val="PlaceholderText"/>
            </w:rPr>
            <w:t>Click or tap here to enter text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lison">
    <w:altName w:val="Calibri"/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958B3"/>
    <w:rsid w:val="00010BC9"/>
    <w:rsid w:val="00015C8B"/>
    <w:rsid w:val="000572EA"/>
    <w:rsid w:val="00070ED7"/>
    <w:rsid w:val="000C4120"/>
    <w:rsid w:val="002232D3"/>
    <w:rsid w:val="00280C82"/>
    <w:rsid w:val="00297467"/>
    <w:rsid w:val="002A5F23"/>
    <w:rsid w:val="00342C37"/>
    <w:rsid w:val="00354AFC"/>
    <w:rsid w:val="003C64A1"/>
    <w:rsid w:val="004742F7"/>
    <w:rsid w:val="004873D9"/>
    <w:rsid w:val="005E43B4"/>
    <w:rsid w:val="00630F34"/>
    <w:rsid w:val="007F4F43"/>
    <w:rsid w:val="00837819"/>
    <w:rsid w:val="008B3CF8"/>
    <w:rsid w:val="0094057C"/>
    <w:rsid w:val="00A5795B"/>
    <w:rsid w:val="00B210F0"/>
    <w:rsid w:val="00B51A46"/>
    <w:rsid w:val="00BE632F"/>
    <w:rsid w:val="00CB5910"/>
    <w:rsid w:val="00CC01CC"/>
    <w:rsid w:val="00D37A5F"/>
    <w:rsid w:val="00D958B3"/>
    <w:rsid w:val="00DD66CC"/>
    <w:rsid w:val="00E034E1"/>
    <w:rsid w:val="00E21682"/>
    <w:rsid w:val="00E34BD3"/>
    <w:rsid w:val="00EC6C06"/>
    <w:rsid w:val="00F61E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80C82"/>
    <w:rPr>
      <w:color w:val="808080"/>
    </w:rPr>
  </w:style>
  <w:style w:type="paragraph" w:customStyle="1" w:styleId="661F1DEC41DA4AD09FDCCADEDA87C659">
    <w:name w:val="661F1DEC41DA4AD09FDCCADEDA87C659"/>
    <w:rsid w:val="00D958B3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tailEnd type="triangle"/>
        </a:ln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cml:cml xmlns:conventions="http://www.xml-cml.org/convention/" xmlns:cml="http://www.xml-cml.org/schema" xmlns:cmlDict="http://www.xml-cml.org/dictionary/cml/" xmlns:nameDict="http://www.xml-cml.org/dictionary/cml/name/" xmlns:c4w="http://www.chem4word.com/cml" conventions="convention:molecular">
  <c4w:customXmlPartGuid>721a3e87ffd54b2ea279f3c7d49a9a5b</c4w:customXmlPartGuid>
  <cml:molecule id="m1">
    <cml:formula id="m1.f0" concise="C 5 H 5 N 1"/>
    <cml:formula id="m1.f1" convention="pubchem:Formula" inline="C5H5N" concise="C 5 H 5 N 1"/>
    <cml:formula id="m1.f2" convention="pubchem:CanonicalSmiles" inline="C1=CC=NC=C1" concise="C 5 H 5 N 1"/>
    <cml:formula id="m1.f3" convention="pubchem:IsoSmiles" inline="C1=CC=NC=C1" concise="C 5 H 5 N 1"/>
    <cml:name id="m1.n1" dictRef="chem4word:cev_oname">pyridine</cml:name>
    <cml:name id="m1.n2" dictRef="chem4word:cev_clean_name">pyridine</cml:name>
    <cml:name id="m1.n3" dictRef="chem4word:cev_name">?pyridine?</cml:name>
    <cml:name id="m1.n4" dictRef="chem4word:cev_freq">3</cml:name>
    <cml:name id="m1.n5" dictRef="chem4word:cev_wikidata_id">Q210385</cml:name>
    <cml:name id="m1.n6" dictRef="chem4word:cev_description">chemical compound</cml:name>
    <cml:name id="m1.n7" dictRef="chem4word:cev_wikipedia_ref">pyridine</cml:name>
    <cml:name id="m1.n8" dictRef="pubchem:Id">1049</cml:name>
    <cml:name id="m1.n9" dictRef="pubchem:IupacOpenEyeName">pyridine</cml:name>
    <cml:name id="m1.n10" dictRef="pubchem:IupacCasName">pyridine</cml:name>
    <cml:name id="m1.n11" dictRef="pubchem:Name">pyridine</cml:name>
    <cml:name id="m1.n12" dictRef="pubchem:Systemic">pyridine</cml:name>
    <cml:name id="m1.n13" dictRef="pubchem:Traditional">pyridine</cml:name>
    <cml:name id="m1.n14" dictRef="pubchem:Inchi">InChI=1S/C5H5N/c1-2-4-6-5-3-1/h1-5H</cml:name>
    <cml:name id="m1.n15" dictRef="pubchem:InchiKey">JUJWROOIHBZHMG-UHFFFAOYSA-N</cml:name>
    <cml:atomArray>
      <cml:atom id="a1" elementType="N" x2="57.3209" y2="20.0003"/>
      <cml:atom id="a2" elementType="C" x2="57.3209" y2="-20.0003"/>
      <cml:atom id="a3" elementType="C" x2="40.0006" y2="-10.0001"/>
      <cml:atom id="a4" elementType="C" x2="74.6411" y2="-10.0001"/>
      <cml:atom id="a5" elementType="C" x2="40.0006" y2="10.0001"/>
      <cml:atom id="a6" elementType="C" x2="74.6411" y2="10.0001"/>
    </cml:atomArray>
    <cml:bondArray>
      <cml:bond id="b1" atomRefs2="a1 a5" order="D"/>
      <cml:bond id="b2" atomRefs2="a1 a6" order="S"/>
      <cml:bond id="b3" atomRefs2="a2 a3" order="D"/>
      <cml:bond id="b4" atomRefs2="a2 a4" order="S"/>
      <cml:bond id="b5" atomRefs2="a3 a5" order="S"/>
      <cml:bond id="b6" atomRefs2="a4 a6" order="D"/>
    </cml:bondArray>
  </cml:molecule>
</cml:cml>
</file>

<file path=customXml/item2.xml><?xml version="1.0" encoding="utf-8"?>
<cml:cml xmlns:conventions="http://www.xml-cml.org/convention/" xmlns:cml="http://www.xml-cml.org/schema" xmlns:cmlDict="http://www.xml-cml.org/dictionary/cml/" xmlns:nameDict="http://www.xml-cml.org/dictionary/cml/name/" xmlns:c4w="http://www.chem4word.com/cml" conventions="convention:molecular">
  <c4w:customXmlPartGuid>30569d52e5b14fc1837dd7b7dfbbba24</c4w:customXmlPartGuid>
  <cml:molecule id="m1">
    <cml:formula id="m1.f0" concise="H 3 P 1 O 3"/>
    <cml:formula id="m1.f1" convention="pubchem:Formula" inline="H3O3P" concise="H 3 P 1 O 3"/>
    <cml:formula id="m1.f2" convention="pubchem:CanonicalSmiles" inline="OP(O)O" concise="H 3 P 1 O 3"/>
    <cml:formula id="m1.f3" convention="pubchem:IsoSmiles" inline="OP(O)O" concise="H 3 P 1 O 3"/>
    <cml:name id="m1.n1" dictRef="pubchem:Id">107909</cml:name>
    <cml:name id="m1.n2" dictRef="pubchem:IupacOpenEyeName">phosphorous acid</cml:name>
    <cml:name id="m1.n3" dictRef="pubchem:IupacCasName">phosphorous acid</cml:name>
    <cml:name id="m1.n4" dictRef="pubchem:Name">phosphorous acid</cml:name>
    <cml:name id="m1.n5" dictRef="pubchem:Systemic">phosphorous acid</cml:name>
    <cml:name id="m1.n6" dictRef="pubchem:Traditional">phosphorous acid</cml:name>
    <cml:name id="m1.n7" dictRef="pubchem:Inchi">InChI=1S/H3O3P/c1-4(2)3/h1-3H</cml:name>
    <cml:name id="m1.n8" dictRef="pubchem:InchiKey">OJMIONKXNSYLSR-UHFFFAOYSA-N</cml:name>
    <cml:atomArray>
      <cml:atom id="a1" elementType="P" x2="34.6472" y2="12.3476"/>
      <cml:atom id="a2" elementType="O" x2="56.0332" y2="0.0"/>
      <cml:atom id="a3" elementType="O" x2="13.2366" y2="0.0"/>
      <cml:atom id="a4" elementType="O" x2="34.6472" y2="37.0427"/>
      <cml:atom id="a5" elementType="H" x2="69.2698" y2="7.6555"/>
      <cml:atom id="a6" elementType="H" x2="0.0" y2="7.6555"/>
      <cml:atom id="a7" elementType="H" x2="21.3859" y2="44.6982"/>
    </cml:atomArray>
    <cml:bondArray>
      <cml:bond id="b1" atomRefs2="a1 a2" order="S"/>
      <cml:bond id="b2" atomRefs2="a1 a3" order="S"/>
      <cml:bond id="b3" atomRefs2="a1 a4" order="S"/>
      <cml:bond id="b4" atomRefs2="a2 a5" order="S"/>
      <cml:bond id="b5" atomRefs2="a3 a6" order="S"/>
      <cml:bond id="b6" atomRefs2="a4 a7" order="S"/>
    </cml:bondArray>
  </cml:molecule>
</cml:cml>
</file>

<file path=customXml/item3.xml><?xml version="1.0" encoding="utf-8"?>
<b:Sources xmlns:b="http://schemas.openxmlformats.org/officeDocument/2006/bibliography" xmlns="http://schemas.openxmlformats.org/officeDocument/2006/bibliography" SelectedStyle="" StyleName=""/>
</file>

<file path=customXml/item4.xml><?xml version="1.0" encoding="utf-8"?>
<cml:cml xmlns:conventions="http://www.xml-cml.org/convention/" xmlns:cml="http://www.xml-cml.org/schema" xmlns:cmlDict="http://www.xml-cml.org/dictionary/cml/" xmlns:nameDict="http://www.xml-cml.org/dictionary/cml/name/" xmlns:c4w="http://www.chem4word.com/cml" conventions="convention:molecular">
  <c4w:customXmlPartGuid>25e07533cf6241fcbd1920149c1c923b</c4w:customXmlPartGuid>
  <cml:molecule id="m1">
    <cml:formula id="m1.f0" concise="C 2 H 4 O 2"/>
    <cml:formula id="m1.f1" convention="pubchem:Formula" inline="C2H4O2" concise="C 2 H 4 O 2"/>
    <cml:formula id="m1.f2" convention="pubchem:CanonicalSmiles" inline="CC(=O)O" concise="C 2 H 4 O 2"/>
    <cml:formula id="m1.f3" convention="pubchem:IsoSmiles" inline="CC(=O)O" concise="C 2 H 4 O 2"/>
    <cml:name id="m1.n1" dictRef="chem4word:cev_oname">acetic acid</cml:name>
    <cml:name id="m1.n2" dictRef="chem4word:cev_clean_name">acetic acid</cml:name>
    <cml:name id="m1.n3" dictRef="chem4word:cev_name">?acetic acid?</cml:name>
    <cml:name id="m1.n4" dictRef="chem4word:cev_freq">46</cml:name>
    <cml:name id="m1.n5" dictRef="chem4word:cev_wikidata_id">Q47512</cml:name>
    <cml:name id="m1.n6" dictRef="chem4word:cev_description">chemical compound</cml:name>
    <cml:name id="m1.n7" dictRef="chem4word:cev_wikipedia_ref">acetic acid</cml:name>
    <cml:name id="m1.n8" dictRef="pubchem:Id">176</cml:name>
    <cml:name id="m1.n9" dictRef="pubchem:IupacOpenEyeName">acetic acid</cml:name>
    <cml:name id="m1.n10" dictRef="pubchem:IupacCasName">acetic acid</cml:name>
    <cml:name id="m1.n11" dictRef="pubchem:Name">acetic acid</cml:name>
    <cml:name id="m1.n12" dictRef="pubchem:Systemic">ethanoic acid</cml:name>
    <cml:name id="m1.n13" dictRef="pubchem:Traditional">acetic acid</cml:name>
    <cml:name id="m1.n14" dictRef="pubchem:Inchi">InChI=1S/C2H4O2/c1-2(3)4/h1H3,(H,3,4)</cml:name>
    <cml:name id="m1.n15" dictRef="pubchem:InchiKey">QTBSBXVTEAMEQO-UHFFFAOYSA-N</cml:name>
    <cml:atomArray>
      <cml:atom id="a1" elementType="O" x2="34.6405" y2="0.0"/>
      <cml:atom id="a2" elementType="O" x2="17.3203" y2="30.0004"/>
      <cml:atom id="a3" elementType="C" x2="0.0" y2="0.0"/>
      <cml:atom id="a4" elementType="C" x2="17.3203" y2="10.0001"/>
    </cml:atomArray>
    <cml:bondArray>
      <cml:bond id="b1" atomRefs2="a1 a4" order="S"/>
      <cml:bond id="b2" atomRefs2="a2 a4" order="D"/>
      <cml:bond id="b3" atomRefs2="a3 a4" order="S"/>
    </cml:bondArray>
  </cml:molecule>
</cml:cml>
</file>

<file path=customXml/item5.xml><?xml version="1.0" encoding="utf-8"?>
<cml:cml xmlns:conventions="http://www.xml-cml.org/convention/" xmlns:cml="http://www.xml-cml.org/schema" xmlns:cmlDict="http://www.xml-cml.org/dictionary/cml/" xmlns:nameDict="http://www.xml-cml.org/dictionary/cml/name/" xmlns:c4w="http://www.chem4word.com/cml" conventions="convention:molecular">
  <c4w:customXmlPartGuid>994ec8ea7f544fc783b240ed637248ee</c4w:customXmlPartGuid>
  <cml:molecule id="m1">
    <cml:formula id="m1.f0" concise="C 10 H 8"/>
    <cml:formula id="m1.f1" convention="chem4word:ResolvedFormula" inline="C10H8" concise="C 10 H 8"/>
    <cml:formula id="m1.f2" convention="chem4word:ResolvedSmiles" inline="C1=CC=C2C=CC=CC2=C1" concise="C 10 H 8"/>
    <cml:name id="m1.n1" dictRef="chem4word:CalculatedInchi">1S/C10H8/c1-2-6-10-8-4-3-7-9(10)5-1/h1-8H</cml:name>
    <cml:name id="m1.n2" dictRef="chem4word:CalculatedInchikey">UFWIBTONFRDIAS-UHFFFAOYSA-N</cml:name>
    <cml:name id="m1.n3" dictRef="chem4word:ResolvedIupacname">naphthalene</cml:name>
    <cml:atomArray>
      <cml:atom id="a1" elementType="C" x2="228.8541" y2="238.6865"/>
      <cml:atom id="a2" elementType="C" x2="211.5336" y2="228.6865"/>
      <cml:atom id="a3" elementType="C" x2="211.5336" y2="208.6865"/>
      <cml:atom id="a4" elementType="C" x2="228.8541" y2="198.6865"/>
      <cml:atom id="a5" elementType="C" x2="246.1747" y2="208.6865"/>
      <cml:atom id="a6" elementType="C" x2="246.1747" y2="228.6865"/>
      <cml:atom id="a7" elementType="C" x2="263.4952" y2="198.6865"/>
      <cml:atom id="a8" elementType="C" x2="280.8157" y2="208.6865"/>
      <cml:atom id="a9" elementType="C" x2="280.8157" y2="228.6865"/>
      <cml:atom id="a10" elementType="C" x2="263.4952" y2="238.6865"/>
      <cml:atom id="a11" elementType="H" x2="264.3393" y2="258.6687"/>
      <cml:atom id="a12" elementType="H" x2="298.1362" y2="238.6865"/>
      <cml:atom id="a13" elementType="H" x2="298.5428" y2="199.4264"/>
      <cml:atom id="a14" elementType="H" x2="264.3825" y2="178.7062"/>
      <cml:atom id="a15" elementType="H" x2="229.7415" y2="178.7062"/>
      <cml:atom id="a16" elementType="H" x2="194.2131" y2="198.6865"/>
      <cml:atom id="a17" elementType="H" x2="194.6738" y2="239.4451"/>
      <cml:atom id="a18" elementType="H" x2="229.6983" y2="258.6686"/>
    </cml:atomArray>
    <cml:bondArray>
      <cml:bond id="b1" atomRefs2="a1 a2" order="S"/>
      <cml:bond id="b2" atomRefs2="a2 a3" order="D"/>
      <cml:bond id="b3" atomRefs2="a3 a4" order="S"/>
      <cml:bond id="b4" atomRefs2="a4 a5" order="D"/>
      <cml:bond id="b5" atomRefs2="a5 a6" order="S"/>
      <cml:bond id="b6" atomRefs2="a6 a1" order="D"/>
      <cml:bond id="b7" atomRefs2="a5 a7" order="S"/>
      <cml:bond id="b8" atomRefs2="a7 a8" order="D"/>
      <cml:bond id="b9" atomRefs2="a8 a9" order="S"/>
      <cml:bond id="b10" atomRefs2="a9 a10" order="D"/>
      <cml:bond id="b11" atomRefs2="a10 a6" order="S"/>
      <cml:bond id="b12" atomRefs2="a1 a18" order="S"/>
      <cml:bond id="b13" atomRefs2="a2 a17" order="S"/>
      <cml:bond id="b14" atomRefs2="a3 a16" order="S"/>
      <cml:bond id="b15" atomRefs2="a4 a15" order="S"/>
      <cml:bond id="b16" atomRefs2="a7 a14" order="S"/>
      <cml:bond id="b17" atomRefs2="a8 a13" order="S"/>
      <cml:bond id="b18" atomRefs2="a9 a12" order="S"/>
      <cml:bond id="b19" atomRefs2="a10 a11" order="S"/>
    </cml:bondArray>
  </cml:molecule>
</cml:cml>
</file>

<file path=customXml/itemProps1.xml><?xml version="1.0" encoding="utf-8"?>
<ds:datastoreItem xmlns:ds="http://schemas.openxmlformats.org/officeDocument/2006/customXml" ds:itemID="{38F482B3-4875-409B-85C8-67080BA485CD}">
  <ds:schemaRefs>
    <ds:schemaRef ds:uri="http://www.xml-cml.org/convention/"/>
    <ds:schemaRef ds:uri="http://www.xml-cml.org/schema"/>
    <ds:schemaRef ds:uri="http://www.xml-cml.org/dictionary/cml/"/>
    <ds:schemaRef ds:uri="http://www.xml-cml.org/dictionary/cml/name/"/>
    <ds:schemaRef ds:uri="http://www.chem4word.com/cml"/>
  </ds:schemaRefs>
</ds:datastoreItem>
</file>

<file path=customXml/itemProps2.xml><?xml version="1.0" encoding="utf-8"?>
<ds:datastoreItem xmlns:ds="http://schemas.openxmlformats.org/officeDocument/2006/customXml" ds:itemID="{E16131DD-7E1F-494A-B9ED-6577ECC71D98}">
  <ds:schemaRefs>
    <ds:schemaRef ds:uri="http://www.xml-cml.org/convention/"/>
    <ds:schemaRef ds:uri="http://www.xml-cml.org/schema"/>
    <ds:schemaRef ds:uri="http://www.xml-cml.org/dictionary/cml/"/>
    <ds:schemaRef ds:uri="http://www.xml-cml.org/dictionary/cml/name/"/>
    <ds:schemaRef ds:uri="http://www.chem4word.com/cml"/>
  </ds:schemaRefs>
</ds:datastoreItem>
</file>

<file path=customXml/itemProps3.xml><?xml version="1.0" encoding="utf-8"?>
<ds:datastoreItem xmlns:ds="http://schemas.openxmlformats.org/officeDocument/2006/customXml" ds:itemID="{8131BAEE-203E-4AF1-AD3F-9FDEEAC3948A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F52AF1E9-C597-4DB3-B4C5-35E926CF3EE5}">
  <ds:schemaRefs>
    <ds:schemaRef ds:uri="http://www.xml-cml.org/convention/"/>
    <ds:schemaRef ds:uri="http://www.xml-cml.org/schema"/>
    <ds:schemaRef ds:uri="http://www.xml-cml.org/dictionary/cml/"/>
    <ds:schemaRef ds:uri="http://www.xml-cml.org/dictionary/cml/name/"/>
    <ds:schemaRef ds:uri="http://www.chem4word.com/cml"/>
  </ds:schemaRefs>
</ds:datastoreItem>
</file>

<file path=customXml/itemProps5.xml><?xml version="1.0" encoding="utf-8"?>
<ds:datastoreItem xmlns:ds="http://schemas.openxmlformats.org/officeDocument/2006/customXml" ds:itemID="{0C19AF94-9BC9-4F04-A69C-836779F9E073}">
  <ds:schemaRefs>
    <ds:schemaRef ds:uri="http://www.xml-cml.org/convention/"/>
    <ds:schemaRef ds:uri="http://www.xml-cml.org/schema"/>
    <ds:schemaRef ds:uri="http://www.xml-cml.org/dictionary/cml/"/>
    <ds:schemaRef ds:uri="http://www.xml-cml.org/dictionary/cml/name/"/>
    <ds:schemaRef ds:uri="http://www.chem4word.com/cm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21</TotalTime>
  <Pages>27</Pages>
  <Words>9891</Words>
  <Characters>56385</Characters>
  <Application>Microsoft Office Word</Application>
  <DocSecurity>0</DocSecurity>
  <Lines>469</Lines>
  <Paragraphs>1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 Corporation</Company>
  <LinksUpToDate>false</LinksUpToDate>
  <CharactersWithSpaces>661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c</dc:creator>
  <cp:lastModifiedBy>Bhawik Malhotra</cp:lastModifiedBy>
  <cp:revision>1671</cp:revision>
  <cp:lastPrinted>2024-04-08T17:01:00Z</cp:lastPrinted>
  <dcterms:created xsi:type="dcterms:W3CDTF">2001-12-31T18:55:00Z</dcterms:created>
  <dcterms:modified xsi:type="dcterms:W3CDTF">2025-05-03T01:39:00Z</dcterms:modified>
</cp:coreProperties>
</file>